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diagrams/drawing2.xml" ContentType="application/vnd.ms-office.drawingml.diagramDrawing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Override PartName="/ppt/notesSlides/notesSlide12.xml" ContentType="application/vnd.openxmlformats-officedocument.presentationml.notesSlide+xml"/>
  <Override PartName="/ppt/diagrams/colors8.xml" ContentType="application/vnd.openxmlformats-officedocument.drawingml.diagramColors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notesSlides/notesSlide7.xml" ContentType="application/vnd.openxmlformats-officedocument.presentationml.notesSlide+xml"/>
  <Override PartName="/ppt/diagrams/drawing7.xml" ContentType="application/vnd.ms-office.drawingml.diagramDrawing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diagrams/colors4.xml" ContentType="application/vnd.openxmlformats-officedocument.drawingml.diagramColors+xml"/>
  <Override PartName="/ppt/diagrams/drawing5.xml" ContentType="application/vnd.ms-office.drawingml.diagramDrawing+xml"/>
  <Override PartName="/ppt/diagrams/quickStyle7.xml" ContentType="application/vnd.openxmlformats-officedocument.drawingml.diagramStyl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colors2.xml" ContentType="application/vnd.openxmlformats-officedocument.drawingml.diagramColors+xml"/>
  <Override PartName="/ppt/diagrams/drawing3.xml" ContentType="application/vnd.ms-office.drawingml.diagramDrawing+xml"/>
  <Override PartName="/ppt/diagrams/quickStyle5.xml" ContentType="application/vnd.openxmlformats-officedocument.drawingml.diagramStyl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Default Extension="jpeg" ContentType="image/jpeg"/>
  <Override PartName="/ppt/notesSlides/notesSlide17.xml" ContentType="application/vnd.openxmlformats-officedocument.presentationml.notesSlide+xml"/>
  <Override PartName="/ppt/diagrams/layout8.xml" ContentType="application/vnd.openxmlformats-officedocument.drawingml.diagram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diagrams/layout6.xml" ContentType="application/vnd.openxmlformats-officedocument.drawingml.diagram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diagrams/layout4.xml" ContentType="application/vnd.openxmlformats-officedocument.drawingml.diagramLayout+xml"/>
  <Override PartName="/ppt/notesSlides/notesSlide13.xml" ContentType="application/vnd.openxmlformats-officedocument.presentationml.notesSlide+xml"/>
  <Override PartName="/ppt/diagrams/data7.xml" ContentType="application/vnd.openxmlformats-officedocument.drawingml.diagramData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Override PartName="/ppt/diagrams/data5.xml" ContentType="application/vnd.openxmlformats-officedocument.drawingml.diagramData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diagrams/colors7.xml" ContentType="application/vnd.openxmlformats-officedocument.drawingml.diagramColors+xml"/>
  <Override PartName="/ppt/diagrams/drawing8.xml" ContentType="application/vnd.ms-office.drawingml.diagramDrawing+xml"/>
  <Override PartName="/ppt/diagrams/data3.xml" ContentType="application/vnd.openxmlformats-officedocument.drawingml.diagramData+xml"/>
  <Override PartName="/ppt/notesSlides/notesSlide6.xml" ContentType="application/vnd.openxmlformats-officedocument.presentationml.notesSlide+xml"/>
  <Override PartName="/ppt/diagrams/colors5.xml" ContentType="application/vnd.openxmlformats-officedocument.drawingml.diagramColors+xml"/>
  <Override PartName="/ppt/diagrams/drawing6.xml" ContentType="application/vnd.ms-office.drawingml.diagramDrawing+xml"/>
  <Override PartName="/ppt/diagrams/quickStyle8.xml" ContentType="application/vnd.openxmlformats-officedocument.drawingml.diagramStyl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diagrams/colors3.xml" ContentType="application/vnd.openxmlformats-officedocument.drawingml.diagramColors+xml"/>
  <Override PartName="/ppt/diagrams/drawing4.xml" ContentType="application/vnd.ms-office.drawingml.diagramDrawing+xml"/>
  <Override PartName="/ppt/diagrams/quickStyle6.xml" ContentType="application/vnd.openxmlformats-officedocument.drawingml.diagramStyl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diagrams/layout7.xml" ContentType="application/vnd.openxmlformats-officedocument.drawingml.diagramLayout+xml"/>
  <Override PartName="/ppt/diagrams/data8.xml" ContentType="application/vnd.openxmlformats-officedocument.drawingml.diagramData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notesSlides/notesSlide9.xml" ContentType="application/vnd.openxmlformats-officedocument.presentationml.notesSlide+xml"/>
  <Override PartName="/ppt/diagrams/colors6.xml" ContentType="application/vnd.openxmlformats-officedocument.drawingml.diagramColors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59" r:id="rId3"/>
    <p:sldId id="260" r:id="rId4"/>
    <p:sldId id="261" r:id="rId5"/>
    <p:sldId id="262" r:id="rId6"/>
    <p:sldId id="263" r:id="rId7"/>
    <p:sldId id="295" r:id="rId8"/>
    <p:sldId id="264" r:id="rId9"/>
    <p:sldId id="272" r:id="rId10"/>
    <p:sldId id="265" r:id="rId11"/>
    <p:sldId id="266" r:id="rId12"/>
    <p:sldId id="267" r:id="rId13"/>
    <p:sldId id="269" r:id="rId14"/>
    <p:sldId id="270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05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FE9677D-0BA5-4896-8D11-D5B9DC7771C2}" type="doc">
      <dgm:prSet loTypeId="urn:microsoft.com/office/officeart/2005/8/layout/hierarchy1" loCatId="hierarchy" qsTypeId="urn:microsoft.com/office/officeart/2005/8/quickstyle/simple1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79CCCB3C-1440-4C75-95CA-D983329C28AC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EDDE5C72-871D-489E-861B-13F3CE4309A1}" type="par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C28AAC9D-0263-4514-BA5B-7F0211E06498}" type="sib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426E302-A173-4F38-9E9D-C417303F05B9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8BF2CF2-E626-4324-AF91-8CF292541B93}" type="par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0FFD6A9-141C-4E76-8769-652E0924B119}" type="sib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D708948-086D-42F3-A804-B15CB6FC0558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0AC765D-8449-4E7C-A37E-E6BB10D7EBD5}" type="par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8378681-685E-45CF-B37A-19D0CC8E6A03}" type="sib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DB1CE74-6EB9-49AB-A85F-AF332D305788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F2D3DFBA-C18D-4A50-9A44-C74899F1E0D9}" type="par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1A387443-DBE1-482D-8011-B758DEB63745}" type="sib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662AF91C-8A36-47CC-B041-A56271F781BC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7C4C8168-9661-4F36-968D-272AB65C74F7}" type="par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AFFB0BB3-08B7-4FFC-9CE1-37CC825BC0A4}" type="sib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D7FA1F5-98D8-41B5-A218-7126AC02A2E0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179BAEE0-EAF2-4F5A-B50D-A33FE0526616}" type="parTrans" cxnId="{9D9288AF-7B22-4594-935C-E4912AFC71CD}">
      <dgm:prSet/>
      <dgm:spPr/>
      <dgm:t>
        <a:bodyPr/>
        <a:lstStyle/>
        <a:p>
          <a:endParaRPr lang="en-US"/>
        </a:p>
      </dgm:t>
    </dgm:pt>
    <dgm:pt modelId="{FB9DE421-CBE8-4B76-A807-0815E7FE3BBC}" type="sibTrans" cxnId="{9D9288AF-7B22-4594-935C-E4912AFC71CD}">
      <dgm:prSet/>
      <dgm:spPr/>
      <dgm:t>
        <a:bodyPr/>
        <a:lstStyle/>
        <a:p>
          <a:endParaRPr lang="en-US"/>
        </a:p>
      </dgm:t>
    </dgm:pt>
    <dgm:pt modelId="{DF2723B4-E323-4827-A8BF-A04F89703CA7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C94890F2-CFE9-4709-B797-681D74CA8E34}" type="parTrans" cxnId="{F294DB0D-44EC-400D-A442-EAF1CCCB49F2}">
      <dgm:prSet/>
      <dgm:spPr/>
      <dgm:t>
        <a:bodyPr/>
        <a:lstStyle/>
        <a:p>
          <a:endParaRPr lang="en-US"/>
        </a:p>
      </dgm:t>
    </dgm:pt>
    <dgm:pt modelId="{A3273834-FE2A-45F0-971E-803A6A277416}" type="sibTrans" cxnId="{F294DB0D-44EC-400D-A442-EAF1CCCB49F2}">
      <dgm:prSet/>
      <dgm:spPr/>
      <dgm:t>
        <a:bodyPr/>
        <a:lstStyle/>
        <a:p>
          <a:endParaRPr lang="en-US"/>
        </a:p>
      </dgm:t>
    </dgm:pt>
    <dgm:pt modelId="{439A810F-C34B-4924-9CC6-4721FBFA0364}" type="pres">
      <dgm:prSet presAssocID="{4FE9677D-0BA5-4896-8D11-D5B9DC7771C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5CA80FA-C099-48FE-A32D-23BC675F7540}" type="pres">
      <dgm:prSet presAssocID="{79CCCB3C-1440-4C75-95CA-D983329C28AC}" presName="hierRoot1" presStyleCnt="0"/>
      <dgm:spPr/>
    </dgm:pt>
    <dgm:pt modelId="{26D6B71F-2649-4FAB-B5DD-4A50BEAD165C}" type="pres">
      <dgm:prSet presAssocID="{79CCCB3C-1440-4C75-95CA-D983329C28AC}" presName="composite" presStyleCnt="0"/>
      <dgm:spPr/>
    </dgm:pt>
    <dgm:pt modelId="{9517BD2B-1475-4E87-9A6B-F77D4AFEABFC}" type="pres">
      <dgm:prSet presAssocID="{79CCCB3C-1440-4C75-95CA-D983329C28AC}" presName="background" presStyleLbl="node0" presStyleIdx="0" presStyleCnt="1"/>
      <dgm:spPr/>
    </dgm:pt>
    <dgm:pt modelId="{1D98341C-9F90-4D08-B4A7-A3A2D6119CA4}" type="pres">
      <dgm:prSet presAssocID="{79CCCB3C-1440-4C75-95CA-D983329C28AC}" presName="text" presStyleLbl="fgAcc0" presStyleIdx="0" presStyleCnt="1" custScaleX="1929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4AD6C0-416C-4EBF-9A80-259FFBA787CA}" type="pres">
      <dgm:prSet presAssocID="{79CCCB3C-1440-4C75-95CA-D983329C28AC}" presName="hierChild2" presStyleCnt="0"/>
      <dgm:spPr/>
    </dgm:pt>
    <dgm:pt modelId="{23EA658D-5F85-4E65-ADEC-974D3F68516C}" type="pres">
      <dgm:prSet presAssocID="{38BF2CF2-E626-4324-AF91-8CF292541B93}" presName="Name10" presStyleLbl="parChTrans1D2" presStyleIdx="0" presStyleCnt="2"/>
      <dgm:spPr/>
      <dgm:t>
        <a:bodyPr/>
        <a:lstStyle/>
        <a:p>
          <a:endParaRPr lang="en-US"/>
        </a:p>
      </dgm:t>
    </dgm:pt>
    <dgm:pt modelId="{F97BE531-4909-4F0C-8498-D850C3D6BA8A}" type="pres">
      <dgm:prSet presAssocID="{4426E302-A173-4F38-9E9D-C417303F05B9}" presName="hierRoot2" presStyleCnt="0"/>
      <dgm:spPr/>
    </dgm:pt>
    <dgm:pt modelId="{61B2890F-322F-4C55-A972-3C8A5590ED53}" type="pres">
      <dgm:prSet presAssocID="{4426E302-A173-4F38-9E9D-C417303F05B9}" presName="composite2" presStyleCnt="0"/>
      <dgm:spPr/>
    </dgm:pt>
    <dgm:pt modelId="{9439D2A1-8CE9-4C3E-BA5F-36CE5FE46581}" type="pres">
      <dgm:prSet presAssocID="{4426E302-A173-4F38-9E9D-C417303F05B9}" presName="background2" presStyleLbl="node2" presStyleIdx="0" presStyleCnt="2"/>
      <dgm:spPr/>
    </dgm:pt>
    <dgm:pt modelId="{FB08F273-70F6-406E-BD51-B5CF2D23F372}" type="pres">
      <dgm:prSet presAssocID="{4426E302-A173-4F38-9E9D-C417303F05B9}" presName="text2" presStyleLbl="fgAcc2" presStyleIdx="0" presStyleCnt="2" custScaleX="28898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21AE23-6362-40D1-BE3D-52E2939EEB8E}" type="pres">
      <dgm:prSet presAssocID="{4426E302-A173-4F38-9E9D-C417303F05B9}" presName="hierChild3" presStyleCnt="0"/>
      <dgm:spPr/>
    </dgm:pt>
    <dgm:pt modelId="{2E633CDA-3E4B-46B0-91BE-A4F4A84D3B54}" type="pres">
      <dgm:prSet presAssocID="{7C4C8168-9661-4F36-968D-272AB65C74F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0371E99A-8743-468E-9A93-B282F907F906}" type="pres">
      <dgm:prSet presAssocID="{662AF91C-8A36-47CC-B041-A56271F781BC}" presName="hierRoot3" presStyleCnt="0"/>
      <dgm:spPr/>
    </dgm:pt>
    <dgm:pt modelId="{BC1B38B8-D9B1-4718-B80C-CC0F3C52BFB6}" type="pres">
      <dgm:prSet presAssocID="{662AF91C-8A36-47CC-B041-A56271F781BC}" presName="composite3" presStyleCnt="0"/>
      <dgm:spPr/>
    </dgm:pt>
    <dgm:pt modelId="{6361DE56-5099-4F5F-9EC3-E1C9704EE5F3}" type="pres">
      <dgm:prSet presAssocID="{662AF91C-8A36-47CC-B041-A56271F781BC}" presName="background3" presStyleLbl="node3" presStyleIdx="0" presStyleCnt="4"/>
      <dgm:spPr/>
    </dgm:pt>
    <dgm:pt modelId="{2D15CE81-34B2-4889-A733-FA6D3054E8E8}" type="pres">
      <dgm:prSet presAssocID="{662AF91C-8A36-47CC-B041-A56271F781BC}" presName="text3" presStyleLbl="fgAcc3" presStyleIdx="0" presStyleCnt="4" custScaleX="88872" custLinFactNeighborX="-9123" custLinFactNeighborY="-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B86A254-F106-450C-BB4C-2125296A3563}" type="pres">
      <dgm:prSet presAssocID="{662AF91C-8A36-47CC-B041-A56271F781BC}" presName="hierChild4" presStyleCnt="0"/>
      <dgm:spPr/>
    </dgm:pt>
    <dgm:pt modelId="{92EEE164-2437-430F-9241-B176AD51A261}" type="pres">
      <dgm:prSet presAssocID="{F2D3DFBA-C18D-4A50-9A44-C74899F1E0D9}" presName="Name17" presStyleLbl="parChTrans1D3" presStyleIdx="1" presStyleCnt="4"/>
      <dgm:spPr/>
      <dgm:t>
        <a:bodyPr/>
        <a:lstStyle/>
        <a:p>
          <a:endParaRPr lang="en-US"/>
        </a:p>
      </dgm:t>
    </dgm:pt>
    <dgm:pt modelId="{87BD8C6F-D9D2-4B68-AF96-EEA5A05A5AD0}" type="pres">
      <dgm:prSet presAssocID="{4DB1CE74-6EB9-49AB-A85F-AF332D305788}" presName="hierRoot3" presStyleCnt="0"/>
      <dgm:spPr/>
    </dgm:pt>
    <dgm:pt modelId="{8A3FB270-87A4-444E-9CFC-777F32B67D3F}" type="pres">
      <dgm:prSet presAssocID="{4DB1CE74-6EB9-49AB-A85F-AF332D305788}" presName="composite3" presStyleCnt="0"/>
      <dgm:spPr/>
    </dgm:pt>
    <dgm:pt modelId="{12AC6AA5-9C14-4A38-BE4C-288FB3BB828F}" type="pres">
      <dgm:prSet presAssocID="{4DB1CE74-6EB9-49AB-A85F-AF332D305788}" presName="background3" presStyleLbl="node3" presStyleIdx="1" presStyleCnt="4"/>
      <dgm:spPr/>
    </dgm:pt>
    <dgm:pt modelId="{02D049E4-4E77-4820-992C-78A5D8D01CD1}" type="pres">
      <dgm:prSet presAssocID="{4DB1CE74-6EB9-49AB-A85F-AF332D305788}" presName="text3" presStyleLbl="fgAcc3" presStyleIdx="1" presStyleCnt="4" custScaleX="10101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268F9F1-6159-4473-A31A-8311B253879C}" type="pres">
      <dgm:prSet presAssocID="{4DB1CE74-6EB9-49AB-A85F-AF332D305788}" presName="hierChild4" presStyleCnt="0"/>
      <dgm:spPr/>
    </dgm:pt>
    <dgm:pt modelId="{DF1F52E7-0352-4FF1-8F2C-83D2DA1CB7B7}" type="pres">
      <dgm:prSet presAssocID="{179BAEE0-EAF2-4F5A-B50D-A33FE0526616}" presName="Name17" presStyleLbl="parChTrans1D3" presStyleIdx="2" presStyleCnt="4"/>
      <dgm:spPr/>
      <dgm:t>
        <a:bodyPr/>
        <a:lstStyle/>
        <a:p>
          <a:endParaRPr lang="en-US"/>
        </a:p>
      </dgm:t>
    </dgm:pt>
    <dgm:pt modelId="{87EC80C0-AC60-4FD0-921E-E5A6AA85735C}" type="pres">
      <dgm:prSet presAssocID="{3D7FA1F5-98D8-41B5-A218-7126AC02A2E0}" presName="hierRoot3" presStyleCnt="0"/>
      <dgm:spPr/>
    </dgm:pt>
    <dgm:pt modelId="{956805C1-1217-4919-86AA-6093F0D9B3DE}" type="pres">
      <dgm:prSet presAssocID="{3D7FA1F5-98D8-41B5-A218-7126AC02A2E0}" presName="composite3" presStyleCnt="0"/>
      <dgm:spPr/>
    </dgm:pt>
    <dgm:pt modelId="{6AFF55F8-5542-4112-898A-39013BAEEE97}" type="pres">
      <dgm:prSet presAssocID="{3D7FA1F5-98D8-41B5-A218-7126AC02A2E0}" presName="background3" presStyleLbl="node3" presStyleIdx="2" presStyleCnt="4"/>
      <dgm:spPr/>
    </dgm:pt>
    <dgm:pt modelId="{79A40AA4-36B0-42FE-A9C8-9C84C6D307A6}" type="pres">
      <dgm:prSet presAssocID="{3D7FA1F5-98D8-41B5-A218-7126AC02A2E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3B4CEB0-ED41-41D8-8244-4C043BEF1FDD}" type="pres">
      <dgm:prSet presAssocID="{3D7FA1F5-98D8-41B5-A218-7126AC02A2E0}" presName="hierChild4" presStyleCnt="0"/>
      <dgm:spPr/>
    </dgm:pt>
    <dgm:pt modelId="{A6C8D3D6-159B-4B94-81CE-BDBEDC539522}" type="pres">
      <dgm:prSet presAssocID="{C94890F2-CFE9-4709-B797-681D74CA8E34}" presName="Name17" presStyleLbl="parChTrans1D3" presStyleIdx="3" presStyleCnt="4"/>
      <dgm:spPr/>
      <dgm:t>
        <a:bodyPr/>
        <a:lstStyle/>
        <a:p>
          <a:endParaRPr lang="en-US"/>
        </a:p>
      </dgm:t>
    </dgm:pt>
    <dgm:pt modelId="{1124E368-E2AB-4ECE-9A12-6E7F09A642B5}" type="pres">
      <dgm:prSet presAssocID="{DF2723B4-E323-4827-A8BF-A04F89703CA7}" presName="hierRoot3" presStyleCnt="0"/>
      <dgm:spPr/>
    </dgm:pt>
    <dgm:pt modelId="{CB8AA70B-6F88-4E06-AC23-C5BC01A8E444}" type="pres">
      <dgm:prSet presAssocID="{DF2723B4-E323-4827-A8BF-A04F89703CA7}" presName="composite3" presStyleCnt="0"/>
      <dgm:spPr/>
    </dgm:pt>
    <dgm:pt modelId="{75E09327-24E0-4FC9-A641-4AD3A246C6F8}" type="pres">
      <dgm:prSet presAssocID="{DF2723B4-E323-4827-A8BF-A04F89703CA7}" presName="background3" presStyleLbl="node3" presStyleIdx="3" presStyleCnt="4"/>
      <dgm:spPr/>
    </dgm:pt>
    <dgm:pt modelId="{4C5CD9B6-3C0F-4A96-98B5-5D267568844B}" type="pres">
      <dgm:prSet presAssocID="{DF2723B4-E323-4827-A8BF-A04F89703CA7}" presName="text3" presStyleLbl="fgAcc3" presStyleIdx="3" presStyleCnt="4" custScaleX="1619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E3C152D-04B5-47A7-9FCF-D09AB148B235}" type="pres">
      <dgm:prSet presAssocID="{DF2723B4-E323-4827-A8BF-A04F89703CA7}" presName="hierChild4" presStyleCnt="0"/>
      <dgm:spPr/>
    </dgm:pt>
    <dgm:pt modelId="{607B532C-A5A6-4C84-81E8-71AC91A33759}" type="pres">
      <dgm:prSet presAssocID="{90AC765D-8449-4E7C-A37E-E6BB10D7EBD5}" presName="Name10" presStyleLbl="parChTrans1D2" presStyleIdx="1" presStyleCnt="2"/>
      <dgm:spPr/>
      <dgm:t>
        <a:bodyPr/>
        <a:lstStyle/>
        <a:p>
          <a:endParaRPr lang="en-US"/>
        </a:p>
      </dgm:t>
    </dgm:pt>
    <dgm:pt modelId="{DE4B3464-C671-423E-AB23-86CCC0244939}" type="pres">
      <dgm:prSet presAssocID="{5D708948-086D-42F3-A804-B15CB6FC0558}" presName="hierRoot2" presStyleCnt="0"/>
      <dgm:spPr/>
    </dgm:pt>
    <dgm:pt modelId="{652D270B-5FCA-4FA0-9AA7-A0F474D55805}" type="pres">
      <dgm:prSet presAssocID="{5D708948-086D-42F3-A804-B15CB6FC0558}" presName="composite2" presStyleCnt="0"/>
      <dgm:spPr/>
    </dgm:pt>
    <dgm:pt modelId="{D830A8F4-6D56-495F-BF26-EB6C2F5BE2A6}" type="pres">
      <dgm:prSet presAssocID="{5D708948-086D-42F3-A804-B15CB6FC0558}" presName="background2" presStyleLbl="node2" presStyleIdx="1" presStyleCnt="2"/>
      <dgm:spPr/>
    </dgm:pt>
    <dgm:pt modelId="{6619454E-BF69-4DA7-876D-E604EE628A1B}" type="pres">
      <dgm:prSet presAssocID="{5D708948-086D-42F3-A804-B15CB6FC0558}" presName="text2" presStyleLbl="fgAcc2" presStyleIdx="1" presStyleCnt="2" custScaleX="2723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4F1309-4D08-4E96-9859-9655ACC5A5AB}" type="pres">
      <dgm:prSet presAssocID="{5D708948-086D-42F3-A804-B15CB6FC0558}" presName="hierChild3" presStyleCnt="0"/>
      <dgm:spPr/>
    </dgm:pt>
  </dgm:ptLst>
  <dgm:cxnLst>
    <dgm:cxn modelId="{9D56B799-AA35-45B6-B3B0-60DDB2039507}" type="presOf" srcId="{7C4C8168-9661-4F36-968D-272AB65C74F7}" destId="{2E633CDA-3E4B-46B0-91BE-A4F4A84D3B54}" srcOrd="0" destOrd="0" presId="urn:microsoft.com/office/officeart/2005/8/layout/hierarchy1"/>
    <dgm:cxn modelId="{69C073DD-0511-42C0-A5D2-CC0E5E8279E8}" type="presOf" srcId="{DF2723B4-E323-4827-A8BF-A04F89703CA7}" destId="{4C5CD9B6-3C0F-4A96-98B5-5D267568844B}" srcOrd="0" destOrd="0" presId="urn:microsoft.com/office/officeart/2005/8/layout/hierarchy1"/>
    <dgm:cxn modelId="{F294DB0D-44EC-400D-A442-EAF1CCCB49F2}" srcId="{4426E302-A173-4F38-9E9D-C417303F05B9}" destId="{DF2723B4-E323-4827-A8BF-A04F89703CA7}" srcOrd="3" destOrd="0" parTransId="{C94890F2-CFE9-4709-B797-681D74CA8E34}" sibTransId="{A3273834-FE2A-45F0-971E-803A6A277416}"/>
    <dgm:cxn modelId="{9D9288AF-7B22-4594-935C-E4912AFC71CD}" srcId="{4426E302-A173-4F38-9E9D-C417303F05B9}" destId="{3D7FA1F5-98D8-41B5-A218-7126AC02A2E0}" srcOrd="2" destOrd="0" parTransId="{179BAEE0-EAF2-4F5A-B50D-A33FE0526616}" sibTransId="{FB9DE421-CBE8-4B76-A807-0815E7FE3BBC}"/>
    <dgm:cxn modelId="{0C68EE9A-F43B-451A-84B8-CAA39C569EDB}" type="presOf" srcId="{90AC765D-8449-4E7C-A37E-E6BB10D7EBD5}" destId="{607B532C-A5A6-4C84-81E8-71AC91A33759}" srcOrd="0" destOrd="0" presId="urn:microsoft.com/office/officeart/2005/8/layout/hierarchy1"/>
    <dgm:cxn modelId="{3FD34F18-527E-4897-B2C9-8BFCA1BF6175}" type="presOf" srcId="{4DB1CE74-6EB9-49AB-A85F-AF332D305788}" destId="{02D049E4-4E77-4820-992C-78A5D8D01CD1}" srcOrd="0" destOrd="0" presId="urn:microsoft.com/office/officeart/2005/8/layout/hierarchy1"/>
    <dgm:cxn modelId="{495A2B34-643B-47F9-B470-07C402D807D6}" type="presOf" srcId="{C94890F2-CFE9-4709-B797-681D74CA8E34}" destId="{A6C8D3D6-159B-4B94-81CE-BDBEDC539522}" srcOrd="0" destOrd="0" presId="urn:microsoft.com/office/officeart/2005/8/layout/hierarchy1"/>
    <dgm:cxn modelId="{F0CEA1DD-CA07-4869-ABAA-0E6FDCA8FD2D}" type="presOf" srcId="{79CCCB3C-1440-4C75-95CA-D983329C28AC}" destId="{1D98341C-9F90-4D08-B4A7-A3A2D6119CA4}" srcOrd="0" destOrd="0" presId="urn:microsoft.com/office/officeart/2005/8/layout/hierarchy1"/>
    <dgm:cxn modelId="{184D20A2-B34D-4F4B-9B8B-C875221E6D35}" type="presOf" srcId="{3D7FA1F5-98D8-41B5-A218-7126AC02A2E0}" destId="{79A40AA4-36B0-42FE-A9C8-9C84C6D307A6}" srcOrd="0" destOrd="0" presId="urn:microsoft.com/office/officeart/2005/8/layout/hierarchy1"/>
    <dgm:cxn modelId="{7CDD56E3-1E4B-4D05-A4F8-EDC689B2FA98}" srcId="{79CCCB3C-1440-4C75-95CA-D983329C28AC}" destId="{4426E302-A173-4F38-9E9D-C417303F05B9}" srcOrd="0" destOrd="0" parTransId="{38BF2CF2-E626-4324-AF91-8CF292541B93}" sibTransId="{50FFD6A9-141C-4E76-8769-652E0924B119}"/>
    <dgm:cxn modelId="{CDB40B83-8D91-4707-99CD-ED72A14FBE21}" srcId="{4FE9677D-0BA5-4896-8D11-D5B9DC7771C2}" destId="{79CCCB3C-1440-4C75-95CA-D983329C28AC}" srcOrd="0" destOrd="0" parTransId="{EDDE5C72-871D-489E-861B-13F3CE4309A1}" sibTransId="{C28AAC9D-0263-4514-BA5B-7F0211E06498}"/>
    <dgm:cxn modelId="{6F202B81-C194-4719-A933-5B71CFA9369B}" srcId="{4426E302-A173-4F38-9E9D-C417303F05B9}" destId="{662AF91C-8A36-47CC-B041-A56271F781BC}" srcOrd="0" destOrd="0" parTransId="{7C4C8168-9661-4F36-968D-272AB65C74F7}" sibTransId="{AFFB0BB3-08B7-4FFC-9CE1-37CC825BC0A4}"/>
    <dgm:cxn modelId="{C79453C9-19A8-4CAF-B494-1B819FDD26C2}" type="presOf" srcId="{4426E302-A173-4F38-9E9D-C417303F05B9}" destId="{FB08F273-70F6-406E-BD51-B5CF2D23F372}" srcOrd="0" destOrd="0" presId="urn:microsoft.com/office/officeart/2005/8/layout/hierarchy1"/>
    <dgm:cxn modelId="{9137684C-3CFB-482B-B402-16DB4BB7B6E4}" type="presOf" srcId="{38BF2CF2-E626-4324-AF91-8CF292541B93}" destId="{23EA658D-5F85-4E65-ADEC-974D3F68516C}" srcOrd="0" destOrd="0" presId="urn:microsoft.com/office/officeart/2005/8/layout/hierarchy1"/>
    <dgm:cxn modelId="{760D3E11-4526-47F4-863D-7DD23BA836A3}" type="presOf" srcId="{179BAEE0-EAF2-4F5A-B50D-A33FE0526616}" destId="{DF1F52E7-0352-4FF1-8F2C-83D2DA1CB7B7}" srcOrd="0" destOrd="0" presId="urn:microsoft.com/office/officeart/2005/8/layout/hierarchy1"/>
    <dgm:cxn modelId="{C6B2EAA6-6098-4818-AAFD-38461CF94667}" srcId="{79CCCB3C-1440-4C75-95CA-D983329C28AC}" destId="{5D708948-086D-42F3-A804-B15CB6FC0558}" srcOrd="1" destOrd="0" parTransId="{90AC765D-8449-4E7C-A37E-E6BB10D7EBD5}" sibTransId="{98378681-685E-45CF-B37A-19D0CC8E6A03}"/>
    <dgm:cxn modelId="{BC0797D5-D26C-46B7-9AFD-E0D0F2725F6E}" type="presOf" srcId="{5D708948-086D-42F3-A804-B15CB6FC0558}" destId="{6619454E-BF69-4DA7-876D-E604EE628A1B}" srcOrd="0" destOrd="0" presId="urn:microsoft.com/office/officeart/2005/8/layout/hierarchy1"/>
    <dgm:cxn modelId="{5DCE565D-E5B9-496B-A405-D3538344BB17}" type="presOf" srcId="{4FE9677D-0BA5-4896-8D11-D5B9DC7771C2}" destId="{439A810F-C34B-4924-9CC6-4721FBFA0364}" srcOrd="0" destOrd="0" presId="urn:microsoft.com/office/officeart/2005/8/layout/hierarchy1"/>
    <dgm:cxn modelId="{B8C5A8DB-4667-419B-8E35-C1FB29A48168}" type="presOf" srcId="{F2D3DFBA-C18D-4A50-9A44-C74899F1E0D9}" destId="{92EEE164-2437-430F-9241-B176AD51A261}" srcOrd="0" destOrd="0" presId="urn:microsoft.com/office/officeart/2005/8/layout/hierarchy1"/>
    <dgm:cxn modelId="{C482B599-E472-4CEE-9129-962DE9333EF7}" srcId="{4426E302-A173-4F38-9E9D-C417303F05B9}" destId="{4DB1CE74-6EB9-49AB-A85F-AF332D305788}" srcOrd="1" destOrd="0" parTransId="{F2D3DFBA-C18D-4A50-9A44-C74899F1E0D9}" sibTransId="{1A387443-DBE1-482D-8011-B758DEB63745}"/>
    <dgm:cxn modelId="{D10AE46E-68A6-49CC-B393-F518A168BC54}" type="presOf" srcId="{662AF91C-8A36-47CC-B041-A56271F781BC}" destId="{2D15CE81-34B2-4889-A733-FA6D3054E8E8}" srcOrd="0" destOrd="0" presId="urn:microsoft.com/office/officeart/2005/8/layout/hierarchy1"/>
    <dgm:cxn modelId="{FB09B609-4D1E-47A4-AC92-901BDB8DF302}" type="presParOf" srcId="{439A810F-C34B-4924-9CC6-4721FBFA0364}" destId="{B5CA80FA-C099-48FE-A32D-23BC675F7540}" srcOrd="0" destOrd="0" presId="urn:microsoft.com/office/officeart/2005/8/layout/hierarchy1"/>
    <dgm:cxn modelId="{491905B9-9648-4F6E-922D-2B2C3F0C6F9D}" type="presParOf" srcId="{B5CA80FA-C099-48FE-A32D-23BC675F7540}" destId="{26D6B71F-2649-4FAB-B5DD-4A50BEAD165C}" srcOrd="0" destOrd="0" presId="urn:microsoft.com/office/officeart/2005/8/layout/hierarchy1"/>
    <dgm:cxn modelId="{A4708C44-F160-447C-928C-F8BABFB6F73A}" type="presParOf" srcId="{26D6B71F-2649-4FAB-B5DD-4A50BEAD165C}" destId="{9517BD2B-1475-4E87-9A6B-F77D4AFEABFC}" srcOrd="0" destOrd="0" presId="urn:microsoft.com/office/officeart/2005/8/layout/hierarchy1"/>
    <dgm:cxn modelId="{35329E20-5042-4153-8C81-C66B444BD7C7}" type="presParOf" srcId="{26D6B71F-2649-4FAB-B5DD-4A50BEAD165C}" destId="{1D98341C-9F90-4D08-B4A7-A3A2D6119CA4}" srcOrd="1" destOrd="0" presId="urn:microsoft.com/office/officeart/2005/8/layout/hierarchy1"/>
    <dgm:cxn modelId="{F858D3AC-8FEF-4EFB-9679-AD1B88A22CF4}" type="presParOf" srcId="{B5CA80FA-C099-48FE-A32D-23BC675F7540}" destId="{3F4AD6C0-416C-4EBF-9A80-259FFBA787CA}" srcOrd="1" destOrd="0" presId="urn:microsoft.com/office/officeart/2005/8/layout/hierarchy1"/>
    <dgm:cxn modelId="{2CBEB8D9-869B-4E07-A01C-87DD22DA4BBF}" type="presParOf" srcId="{3F4AD6C0-416C-4EBF-9A80-259FFBA787CA}" destId="{23EA658D-5F85-4E65-ADEC-974D3F68516C}" srcOrd="0" destOrd="0" presId="urn:microsoft.com/office/officeart/2005/8/layout/hierarchy1"/>
    <dgm:cxn modelId="{1DE66AEE-D773-4E21-8C65-56A772E34499}" type="presParOf" srcId="{3F4AD6C0-416C-4EBF-9A80-259FFBA787CA}" destId="{F97BE531-4909-4F0C-8498-D850C3D6BA8A}" srcOrd="1" destOrd="0" presId="urn:microsoft.com/office/officeart/2005/8/layout/hierarchy1"/>
    <dgm:cxn modelId="{29802EC0-87B7-4E29-9326-002675EF1E0A}" type="presParOf" srcId="{F97BE531-4909-4F0C-8498-D850C3D6BA8A}" destId="{61B2890F-322F-4C55-A972-3C8A5590ED53}" srcOrd="0" destOrd="0" presId="urn:microsoft.com/office/officeart/2005/8/layout/hierarchy1"/>
    <dgm:cxn modelId="{3AE7EB86-92CE-4B54-8EE3-8822BACE892A}" type="presParOf" srcId="{61B2890F-322F-4C55-A972-3C8A5590ED53}" destId="{9439D2A1-8CE9-4C3E-BA5F-36CE5FE46581}" srcOrd="0" destOrd="0" presId="urn:microsoft.com/office/officeart/2005/8/layout/hierarchy1"/>
    <dgm:cxn modelId="{DC8E2FD9-4A73-42EB-B312-009B8A1080BA}" type="presParOf" srcId="{61B2890F-322F-4C55-A972-3C8A5590ED53}" destId="{FB08F273-70F6-406E-BD51-B5CF2D23F372}" srcOrd="1" destOrd="0" presId="urn:microsoft.com/office/officeart/2005/8/layout/hierarchy1"/>
    <dgm:cxn modelId="{99B68BD0-2BD6-4A9F-BD55-53311BED6B31}" type="presParOf" srcId="{F97BE531-4909-4F0C-8498-D850C3D6BA8A}" destId="{8421AE23-6362-40D1-BE3D-52E2939EEB8E}" srcOrd="1" destOrd="0" presId="urn:microsoft.com/office/officeart/2005/8/layout/hierarchy1"/>
    <dgm:cxn modelId="{50E649C7-206A-4B1F-AAFA-FF94C5656458}" type="presParOf" srcId="{8421AE23-6362-40D1-BE3D-52E2939EEB8E}" destId="{2E633CDA-3E4B-46B0-91BE-A4F4A84D3B54}" srcOrd="0" destOrd="0" presId="urn:microsoft.com/office/officeart/2005/8/layout/hierarchy1"/>
    <dgm:cxn modelId="{1D6032F9-BED4-4194-A49D-BD8212F13CC5}" type="presParOf" srcId="{8421AE23-6362-40D1-BE3D-52E2939EEB8E}" destId="{0371E99A-8743-468E-9A93-B282F907F906}" srcOrd="1" destOrd="0" presId="urn:microsoft.com/office/officeart/2005/8/layout/hierarchy1"/>
    <dgm:cxn modelId="{B1BA54DC-7600-48E6-A724-7223AFDF6A09}" type="presParOf" srcId="{0371E99A-8743-468E-9A93-B282F907F906}" destId="{BC1B38B8-D9B1-4718-B80C-CC0F3C52BFB6}" srcOrd="0" destOrd="0" presId="urn:microsoft.com/office/officeart/2005/8/layout/hierarchy1"/>
    <dgm:cxn modelId="{D62EB8EE-314C-4EEA-BBA2-DF90EED360EB}" type="presParOf" srcId="{BC1B38B8-D9B1-4718-B80C-CC0F3C52BFB6}" destId="{6361DE56-5099-4F5F-9EC3-E1C9704EE5F3}" srcOrd="0" destOrd="0" presId="urn:microsoft.com/office/officeart/2005/8/layout/hierarchy1"/>
    <dgm:cxn modelId="{74D0345F-8368-49B9-9FB8-318929F6B5FA}" type="presParOf" srcId="{BC1B38B8-D9B1-4718-B80C-CC0F3C52BFB6}" destId="{2D15CE81-34B2-4889-A733-FA6D3054E8E8}" srcOrd="1" destOrd="0" presId="urn:microsoft.com/office/officeart/2005/8/layout/hierarchy1"/>
    <dgm:cxn modelId="{5A35F0E4-8AD9-453D-9B20-56959E506FEE}" type="presParOf" srcId="{0371E99A-8743-468E-9A93-B282F907F906}" destId="{FB86A254-F106-450C-BB4C-2125296A3563}" srcOrd="1" destOrd="0" presId="urn:microsoft.com/office/officeart/2005/8/layout/hierarchy1"/>
    <dgm:cxn modelId="{CC82C2C2-0688-4FE2-968A-0816A776CE7E}" type="presParOf" srcId="{8421AE23-6362-40D1-BE3D-52E2939EEB8E}" destId="{92EEE164-2437-430F-9241-B176AD51A261}" srcOrd="2" destOrd="0" presId="urn:microsoft.com/office/officeart/2005/8/layout/hierarchy1"/>
    <dgm:cxn modelId="{38C467FE-3D93-4E67-95F7-29E5023676F7}" type="presParOf" srcId="{8421AE23-6362-40D1-BE3D-52E2939EEB8E}" destId="{87BD8C6F-D9D2-4B68-AF96-EEA5A05A5AD0}" srcOrd="3" destOrd="0" presId="urn:microsoft.com/office/officeart/2005/8/layout/hierarchy1"/>
    <dgm:cxn modelId="{5935639A-A937-40BE-82E7-1186055BC5C4}" type="presParOf" srcId="{87BD8C6F-D9D2-4B68-AF96-EEA5A05A5AD0}" destId="{8A3FB270-87A4-444E-9CFC-777F32B67D3F}" srcOrd="0" destOrd="0" presId="urn:microsoft.com/office/officeart/2005/8/layout/hierarchy1"/>
    <dgm:cxn modelId="{48896A45-524A-42D2-AA21-AF6AC27C7F4F}" type="presParOf" srcId="{8A3FB270-87A4-444E-9CFC-777F32B67D3F}" destId="{12AC6AA5-9C14-4A38-BE4C-288FB3BB828F}" srcOrd="0" destOrd="0" presId="urn:microsoft.com/office/officeart/2005/8/layout/hierarchy1"/>
    <dgm:cxn modelId="{C3996697-3FB6-4426-B87E-CA1DFC0D429E}" type="presParOf" srcId="{8A3FB270-87A4-444E-9CFC-777F32B67D3F}" destId="{02D049E4-4E77-4820-992C-78A5D8D01CD1}" srcOrd="1" destOrd="0" presId="urn:microsoft.com/office/officeart/2005/8/layout/hierarchy1"/>
    <dgm:cxn modelId="{F3915020-B70F-40A8-BFF7-EACBB2C514D7}" type="presParOf" srcId="{87BD8C6F-D9D2-4B68-AF96-EEA5A05A5AD0}" destId="{1268F9F1-6159-4473-A31A-8311B253879C}" srcOrd="1" destOrd="0" presId="urn:microsoft.com/office/officeart/2005/8/layout/hierarchy1"/>
    <dgm:cxn modelId="{F877D1AF-F8DE-4D5B-B40A-C0FF8A34E10C}" type="presParOf" srcId="{8421AE23-6362-40D1-BE3D-52E2939EEB8E}" destId="{DF1F52E7-0352-4FF1-8F2C-83D2DA1CB7B7}" srcOrd="4" destOrd="0" presId="urn:microsoft.com/office/officeart/2005/8/layout/hierarchy1"/>
    <dgm:cxn modelId="{C847FA98-2B99-43B9-B257-F48F5B22CAD9}" type="presParOf" srcId="{8421AE23-6362-40D1-BE3D-52E2939EEB8E}" destId="{87EC80C0-AC60-4FD0-921E-E5A6AA85735C}" srcOrd="5" destOrd="0" presId="urn:microsoft.com/office/officeart/2005/8/layout/hierarchy1"/>
    <dgm:cxn modelId="{6E0BB57E-8CDC-4F74-B002-C289752285E0}" type="presParOf" srcId="{87EC80C0-AC60-4FD0-921E-E5A6AA85735C}" destId="{956805C1-1217-4919-86AA-6093F0D9B3DE}" srcOrd="0" destOrd="0" presId="urn:microsoft.com/office/officeart/2005/8/layout/hierarchy1"/>
    <dgm:cxn modelId="{24E9E93D-8BEA-494E-A6BE-6E7EC32C1E69}" type="presParOf" srcId="{956805C1-1217-4919-86AA-6093F0D9B3DE}" destId="{6AFF55F8-5542-4112-898A-39013BAEEE97}" srcOrd="0" destOrd="0" presId="urn:microsoft.com/office/officeart/2005/8/layout/hierarchy1"/>
    <dgm:cxn modelId="{FADD4FA1-B543-4BE9-AE29-930A8B024F48}" type="presParOf" srcId="{956805C1-1217-4919-86AA-6093F0D9B3DE}" destId="{79A40AA4-36B0-42FE-A9C8-9C84C6D307A6}" srcOrd="1" destOrd="0" presId="urn:microsoft.com/office/officeart/2005/8/layout/hierarchy1"/>
    <dgm:cxn modelId="{61A0050C-983D-4DA2-86B8-5C4460F13FCF}" type="presParOf" srcId="{87EC80C0-AC60-4FD0-921E-E5A6AA85735C}" destId="{53B4CEB0-ED41-41D8-8244-4C043BEF1FDD}" srcOrd="1" destOrd="0" presId="urn:microsoft.com/office/officeart/2005/8/layout/hierarchy1"/>
    <dgm:cxn modelId="{033413EB-4DD2-4EED-8950-BFA4AD070B09}" type="presParOf" srcId="{8421AE23-6362-40D1-BE3D-52E2939EEB8E}" destId="{A6C8D3D6-159B-4B94-81CE-BDBEDC539522}" srcOrd="6" destOrd="0" presId="urn:microsoft.com/office/officeart/2005/8/layout/hierarchy1"/>
    <dgm:cxn modelId="{970990CC-A063-4327-985B-1B19C63E1589}" type="presParOf" srcId="{8421AE23-6362-40D1-BE3D-52E2939EEB8E}" destId="{1124E368-E2AB-4ECE-9A12-6E7F09A642B5}" srcOrd="7" destOrd="0" presId="urn:microsoft.com/office/officeart/2005/8/layout/hierarchy1"/>
    <dgm:cxn modelId="{250D9F0E-7396-4224-8FAB-5216B908F64C}" type="presParOf" srcId="{1124E368-E2AB-4ECE-9A12-6E7F09A642B5}" destId="{CB8AA70B-6F88-4E06-AC23-C5BC01A8E444}" srcOrd="0" destOrd="0" presId="urn:microsoft.com/office/officeart/2005/8/layout/hierarchy1"/>
    <dgm:cxn modelId="{65FF32CF-3D2E-49B8-8BDD-DC9F333A15D7}" type="presParOf" srcId="{CB8AA70B-6F88-4E06-AC23-C5BC01A8E444}" destId="{75E09327-24E0-4FC9-A641-4AD3A246C6F8}" srcOrd="0" destOrd="0" presId="urn:microsoft.com/office/officeart/2005/8/layout/hierarchy1"/>
    <dgm:cxn modelId="{FDFD491E-4FCC-48A0-A062-EE0AF0A1DD3D}" type="presParOf" srcId="{CB8AA70B-6F88-4E06-AC23-C5BC01A8E444}" destId="{4C5CD9B6-3C0F-4A96-98B5-5D267568844B}" srcOrd="1" destOrd="0" presId="urn:microsoft.com/office/officeart/2005/8/layout/hierarchy1"/>
    <dgm:cxn modelId="{ECE760C0-5830-4E2B-AE11-858B2F915D4C}" type="presParOf" srcId="{1124E368-E2AB-4ECE-9A12-6E7F09A642B5}" destId="{1E3C152D-04B5-47A7-9FCF-D09AB148B235}" srcOrd="1" destOrd="0" presId="urn:microsoft.com/office/officeart/2005/8/layout/hierarchy1"/>
    <dgm:cxn modelId="{EA12F5EF-039B-4EA3-8275-1966C3CE27DE}" type="presParOf" srcId="{3F4AD6C0-416C-4EBF-9A80-259FFBA787CA}" destId="{607B532C-A5A6-4C84-81E8-71AC91A33759}" srcOrd="2" destOrd="0" presId="urn:microsoft.com/office/officeart/2005/8/layout/hierarchy1"/>
    <dgm:cxn modelId="{B297063E-D3DB-45A3-A61A-FD5EAEF4C99B}" type="presParOf" srcId="{3F4AD6C0-416C-4EBF-9A80-259FFBA787CA}" destId="{DE4B3464-C671-423E-AB23-86CCC0244939}" srcOrd="3" destOrd="0" presId="urn:microsoft.com/office/officeart/2005/8/layout/hierarchy1"/>
    <dgm:cxn modelId="{1D9845D1-121D-4554-8F48-52C374EED8FF}" type="presParOf" srcId="{DE4B3464-C671-423E-AB23-86CCC0244939}" destId="{652D270B-5FCA-4FA0-9AA7-A0F474D55805}" srcOrd="0" destOrd="0" presId="urn:microsoft.com/office/officeart/2005/8/layout/hierarchy1"/>
    <dgm:cxn modelId="{F8FC33B5-CB62-4B4C-8636-36A0ACFCA097}" type="presParOf" srcId="{652D270B-5FCA-4FA0-9AA7-A0F474D55805}" destId="{D830A8F4-6D56-495F-BF26-EB6C2F5BE2A6}" srcOrd="0" destOrd="0" presId="urn:microsoft.com/office/officeart/2005/8/layout/hierarchy1"/>
    <dgm:cxn modelId="{AB319379-EC9B-4DF5-A97E-5C1DC3BCEA8B}" type="presParOf" srcId="{652D270B-5FCA-4FA0-9AA7-A0F474D55805}" destId="{6619454E-BF69-4DA7-876D-E604EE628A1B}" srcOrd="1" destOrd="0" presId="urn:microsoft.com/office/officeart/2005/8/layout/hierarchy1"/>
    <dgm:cxn modelId="{69FF825D-8442-47DA-9353-7B90A665ECCE}" type="presParOf" srcId="{DE4B3464-C671-423E-AB23-86CCC0244939}" destId="{EF4F1309-4D08-4E96-9859-9655ACC5A5A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FE9677D-0BA5-4896-8D11-D5B9DC7771C2}" type="doc">
      <dgm:prSet loTypeId="urn:microsoft.com/office/officeart/2005/8/layout/hierarchy1" loCatId="hierarchy" qsTypeId="urn:microsoft.com/office/officeart/2005/8/quickstyle/simple1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79CCCB3C-1440-4C75-95CA-D983329C28AC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EDDE5C72-871D-489E-861B-13F3CE4309A1}" type="par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C28AAC9D-0263-4514-BA5B-7F0211E06498}" type="sib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426E302-A173-4F38-9E9D-C417303F05B9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8BF2CF2-E626-4324-AF91-8CF292541B93}" type="par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0FFD6A9-141C-4E76-8769-652E0924B119}" type="sib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D708948-086D-42F3-A804-B15CB6FC0558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0AC765D-8449-4E7C-A37E-E6BB10D7EBD5}" type="par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8378681-685E-45CF-B37A-19D0CC8E6A03}" type="sib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DB1CE74-6EB9-49AB-A85F-AF332D305788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F2D3DFBA-C18D-4A50-9A44-C74899F1E0D9}" type="par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1A387443-DBE1-482D-8011-B758DEB63745}" type="sib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662AF91C-8A36-47CC-B041-A56271F781BC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7C4C8168-9661-4F36-968D-272AB65C74F7}" type="par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AFFB0BB3-08B7-4FFC-9CE1-37CC825BC0A4}" type="sib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D7FA1F5-98D8-41B5-A218-7126AC02A2E0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179BAEE0-EAF2-4F5A-B50D-A33FE0526616}" type="parTrans" cxnId="{9D9288AF-7B22-4594-935C-E4912AFC71CD}">
      <dgm:prSet/>
      <dgm:spPr/>
      <dgm:t>
        <a:bodyPr/>
        <a:lstStyle/>
        <a:p>
          <a:endParaRPr lang="en-US"/>
        </a:p>
      </dgm:t>
    </dgm:pt>
    <dgm:pt modelId="{FB9DE421-CBE8-4B76-A807-0815E7FE3BBC}" type="sibTrans" cxnId="{9D9288AF-7B22-4594-935C-E4912AFC71CD}">
      <dgm:prSet/>
      <dgm:spPr/>
      <dgm:t>
        <a:bodyPr/>
        <a:lstStyle/>
        <a:p>
          <a:endParaRPr lang="en-US"/>
        </a:p>
      </dgm:t>
    </dgm:pt>
    <dgm:pt modelId="{DF2723B4-E323-4827-A8BF-A04F89703CA7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C94890F2-CFE9-4709-B797-681D74CA8E34}" type="parTrans" cxnId="{F294DB0D-44EC-400D-A442-EAF1CCCB49F2}">
      <dgm:prSet/>
      <dgm:spPr/>
      <dgm:t>
        <a:bodyPr/>
        <a:lstStyle/>
        <a:p>
          <a:endParaRPr lang="en-US"/>
        </a:p>
      </dgm:t>
    </dgm:pt>
    <dgm:pt modelId="{A3273834-FE2A-45F0-971E-803A6A277416}" type="sibTrans" cxnId="{F294DB0D-44EC-400D-A442-EAF1CCCB49F2}">
      <dgm:prSet/>
      <dgm:spPr/>
      <dgm:t>
        <a:bodyPr/>
        <a:lstStyle/>
        <a:p>
          <a:endParaRPr lang="en-US"/>
        </a:p>
      </dgm:t>
    </dgm:pt>
    <dgm:pt modelId="{439A810F-C34B-4924-9CC6-4721FBFA0364}" type="pres">
      <dgm:prSet presAssocID="{4FE9677D-0BA5-4896-8D11-D5B9DC7771C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5CA80FA-C099-48FE-A32D-23BC675F7540}" type="pres">
      <dgm:prSet presAssocID="{79CCCB3C-1440-4C75-95CA-D983329C28AC}" presName="hierRoot1" presStyleCnt="0"/>
      <dgm:spPr/>
    </dgm:pt>
    <dgm:pt modelId="{26D6B71F-2649-4FAB-B5DD-4A50BEAD165C}" type="pres">
      <dgm:prSet presAssocID="{79CCCB3C-1440-4C75-95CA-D983329C28AC}" presName="composite" presStyleCnt="0"/>
      <dgm:spPr/>
    </dgm:pt>
    <dgm:pt modelId="{9517BD2B-1475-4E87-9A6B-F77D4AFEABFC}" type="pres">
      <dgm:prSet presAssocID="{79CCCB3C-1440-4C75-95CA-D983329C28AC}" presName="background" presStyleLbl="node0" presStyleIdx="0" presStyleCnt="1"/>
      <dgm:spPr/>
    </dgm:pt>
    <dgm:pt modelId="{1D98341C-9F90-4D08-B4A7-A3A2D6119CA4}" type="pres">
      <dgm:prSet presAssocID="{79CCCB3C-1440-4C75-95CA-D983329C28AC}" presName="text" presStyleLbl="fgAcc0" presStyleIdx="0" presStyleCnt="1" custScaleX="1929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4AD6C0-416C-4EBF-9A80-259FFBA787CA}" type="pres">
      <dgm:prSet presAssocID="{79CCCB3C-1440-4C75-95CA-D983329C28AC}" presName="hierChild2" presStyleCnt="0"/>
      <dgm:spPr/>
    </dgm:pt>
    <dgm:pt modelId="{23EA658D-5F85-4E65-ADEC-974D3F68516C}" type="pres">
      <dgm:prSet presAssocID="{38BF2CF2-E626-4324-AF91-8CF292541B93}" presName="Name10" presStyleLbl="parChTrans1D2" presStyleIdx="0" presStyleCnt="2"/>
      <dgm:spPr/>
      <dgm:t>
        <a:bodyPr/>
        <a:lstStyle/>
        <a:p>
          <a:endParaRPr lang="en-US"/>
        </a:p>
      </dgm:t>
    </dgm:pt>
    <dgm:pt modelId="{F97BE531-4909-4F0C-8498-D850C3D6BA8A}" type="pres">
      <dgm:prSet presAssocID="{4426E302-A173-4F38-9E9D-C417303F05B9}" presName="hierRoot2" presStyleCnt="0"/>
      <dgm:spPr/>
    </dgm:pt>
    <dgm:pt modelId="{61B2890F-322F-4C55-A972-3C8A5590ED53}" type="pres">
      <dgm:prSet presAssocID="{4426E302-A173-4F38-9E9D-C417303F05B9}" presName="composite2" presStyleCnt="0"/>
      <dgm:spPr/>
    </dgm:pt>
    <dgm:pt modelId="{9439D2A1-8CE9-4C3E-BA5F-36CE5FE46581}" type="pres">
      <dgm:prSet presAssocID="{4426E302-A173-4F38-9E9D-C417303F05B9}" presName="background2" presStyleLbl="node2" presStyleIdx="0" presStyleCnt="2"/>
      <dgm:spPr/>
    </dgm:pt>
    <dgm:pt modelId="{FB08F273-70F6-406E-BD51-B5CF2D23F372}" type="pres">
      <dgm:prSet presAssocID="{4426E302-A173-4F38-9E9D-C417303F05B9}" presName="text2" presStyleLbl="fgAcc2" presStyleIdx="0" presStyleCnt="2" custScaleX="28898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21AE23-6362-40D1-BE3D-52E2939EEB8E}" type="pres">
      <dgm:prSet presAssocID="{4426E302-A173-4F38-9E9D-C417303F05B9}" presName="hierChild3" presStyleCnt="0"/>
      <dgm:spPr/>
    </dgm:pt>
    <dgm:pt modelId="{2E633CDA-3E4B-46B0-91BE-A4F4A84D3B54}" type="pres">
      <dgm:prSet presAssocID="{7C4C8168-9661-4F36-968D-272AB65C74F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0371E99A-8743-468E-9A93-B282F907F906}" type="pres">
      <dgm:prSet presAssocID="{662AF91C-8A36-47CC-B041-A56271F781BC}" presName="hierRoot3" presStyleCnt="0"/>
      <dgm:spPr/>
    </dgm:pt>
    <dgm:pt modelId="{BC1B38B8-D9B1-4718-B80C-CC0F3C52BFB6}" type="pres">
      <dgm:prSet presAssocID="{662AF91C-8A36-47CC-B041-A56271F781BC}" presName="composite3" presStyleCnt="0"/>
      <dgm:spPr/>
    </dgm:pt>
    <dgm:pt modelId="{6361DE56-5099-4F5F-9EC3-E1C9704EE5F3}" type="pres">
      <dgm:prSet presAssocID="{662AF91C-8A36-47CC-B041-A56271F781BC}" presName="background3" presStyleLbl="node3" presStyleIdx="0" presStyleCnt="4"/>
      <dgm:spPr/>
    </dgm:pt>
    <dgm:pt modelId="{2D15CE81-34B2-4889-A733-FA6D3054E8E8}" type="pres">
      <dgm:prSet presAssocID="{662AF91C-8A36-47CC-B041-A56271F781BC}" presName="text3" presStyleLbl="fgAcc3" presStyleIdx="0" presStyleCnt="4" custScaleX="88872" custLinFactNeighborX="-9123" custLinFactNeighborY="-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B86A254-F106-450C-BB4C-2125296A3563}" type="pres">
      <dgm:prSet presAssocID="{662AF91C-8A36-47CC-B041-A56271F781BC}" presName="hierChild4" presStyleCnt="0"/>
      <dgm:spPr/>
    </dgm:pt>
    <dgm:pt modelId="{92EEE164-2437-430F-9241-B176AD51A261}" type="pres">
      <dgm:prSet presAssocID="{F2D3DFBA-C18D-4A50-9A44-C74899F1E0D9}" presName="Name17" presStyleLbl="parChTrans1D3" presStyleIdx="1" presStyleCnt="4"/>
      <dgm:spPr/>
      <dgm:t>
        <a:bodyPr/>
        <a:lstStyle/>
        <a:p>
          <a:endParaRPr lang="en-US"/>
        </a:p>
      </dgm:t>
    </dgm:pt>
    <dgm:pt modelId="{87BD8C6F-D9D2-4B68-AF96-EEA5A05A5AD0}" type="pres">
      <dgm:prSet presAssocID="{4DB1CE74-6EB9-49AB-A85F-AF332D305788}" presName="hierRoot3" presStyleCnt="0"/>
      <dgm:spPr/>
    </dgm:pt>
    <dgm:pt modelId="{8A3FB270-87A4-444E-9CFC-777F32B67D3F}" type="pres">
      <dgm:prSet presAssocID="{4DB1CE74-6EB9-49AB-A85F-AF332D305788}" presName="composite3" presStyleCnt="0"/>
      <dgm:spPr/>
    </dgm:pt>
    <dgm:pt modelId="{12AC6AA5-9C14-4A38-BE4C-288FB3BB828F}" type="pres">
      <dgm:prSet presAssocID="{4DB1CE74-6EB9-49AB-A85F-AF332D305788}" presName="background3" presStyleLbl="node3" presStyleIdx="1" presStyleCnt="4"/>
      <dgm:spPr/>
    </dgm:pt>
    <dgm:pt modelId="{02D049E4-4E77-4820-992C-78A5D8D01CD1}" type="pres">
      <dgm:prSet presAssocID="{4DB1CE74-6EB9-49AB-A85F-AF332D305788}" presName="text3" presStyleLbl="fgAcc3" presStyleIdx="1" presStyleCnt="4" custScaleX="10101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268F9F1-6159-4473-A31A-8311B253879C}" type="pres">
      <dgm:prSet presAssocID="{4DB1CE74-6EB9-49AB-A85F-AF332D305788}" presName="hierChild4" presStyleCnt="0"/>
      <dgm:spPr/>
    </dgm:pt>
    <dgm:pt modelId="{DF1F52E7-0352-4FF1-8F2C-83D2DA1CB7B7}" type="pres">
      <dgm:prSet presAssocID="{179BAEE0-EAF2-4F5A-B50D-A33FE0526616}" presName="Name17" presStyleLbl="parChTrans1D3" presStyleIdx="2" presStyleCnt="4"/>
      <dgm:spPr/>
      <dgm:t>
        <a:bodyPr/>
        <a:lstStyle/>
        <a:p>
          <a:endParaRPr lang="en-US"/>
        </a:p>
      </dgm:t>
    </dgm:pt>
    <dgm:pt modelId="{87EC80C0-AC60-4FD0-921E-E5A6AA85735C}" type="pres">
      <dgm:prSet presAssocID="{3D7FA1F5-98D8-41B5-A218-7126AC02A2E0}" presName="hierRoot3" presStyleCnt="0"/>
      <dgm:spPr/>
    </dgm:pt>
    <dgm:pt modelId="{956805C1-1217-4919-86AA-6093F0D9B3DE}" type="pres">
      <dgm:prSet presAssocID="{3D7FA1F5-98D8-41B5-A218-7126AC02A2E0}" presName="composite3" presStyleCnt="0"/>
      <dgm:spPr/>
    </dgm:pt>
    <dgm:pt modelId="{6AFF55F8-5542-4112-898A-39013BAEEE97}" type="pres">
      <dgm:prSet presAssocID="{3D7FA1F5-98D8-41B5-A218-7126AC02A2E0}" presName="background3" presStyleLbl="node3" presStyleIdx="2" presStyleCnt="4"/>
      <dgm:spPr/>
    </dgm:pt>
    <dgm:pt modelId="{79A40AA4-36B0-42FE-A9C8-9C84C6D307A6}" type="pres">
      <dgm:prSet presAssocID="{3D7FA1F5-98D8-41B5-A218-7126AC02A2E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3B4CEB0-ED41-41D8-8244-4C043BEF1FDD}" type="pres">
      <dgm:prSet presAssocID="{3D7FA1F5-98D8-41B5-A218-7126AC02A2E0}" presName="hierChild4" presStyleCnt="0"/>
      <dgm:spPr/>
    </dgm:pt>
    <dgm:pt modelId="{A6C8D3D6-159B-4B94-81CE-BDBEDC539522}" type="pres">
      <dgm:prSet presAssocID="{C94890F2-CFE9-4709-B797-681D74CA8E34}" presName="Name17" presStyleLbl="parChTrans1D3" presStyleIdx="3" presStyleCnt="4"/>
      <dgm:spPr/>
      <dgm:t>
        <a:bodyPr/>
        <a:lstStyle/>
        <a:p>
          <a:endParaRPr lang="en-US"/>
        </a:p>
      </dgm:t>
    </dgm:pt>
    <dgm:pt modelId="{1124E368-E2AB-4ECE-9A12-6E7F09A642B5}" type="pres">
      <dgm:prSet presAssocID="{DF2723B4-E323-4827-A8BF-A04F89703CA7}" presName="hierRoot3" presStyleCnt="0"/>
      <dgm:spPr/>
    </dgm:pt>
    <dgm:pt modelId="{CB8AA70B-6F88-4E06-AC23-C5BC01A8E444}" type="pres">
      <dgm:prSet presAssocID="{DF2723B4-E323-4827-A8BF-A04F89703CA7}" presName="composite3" presStyleCnt="0"/>
      <dgm:spPr/>
    </dgm:pt>
    <dgm:pt modelId="{75E09327-24E0-4FC9-A641-4AD3A246C6F8}" type="pres">
      <dgm:prSet presAssocID="{DF2723B4-E323-4827-A8BF-A04F89703CA7}" presName="background3" presStyleLbl="node3" presStyleIdx="3" presStyleCnt="4"/>
      <dgm:spPr/>
    </dgm:pt>
    <dgm:pt modelId="{4C5CD9B6-3C0F-4A96-98B5-5D267568844B}" type="pres">
      <dgm:prSet presAssocID="{DF2723B4-E323-4827-A8BF-A04F89703CA7}" presName="text3" presStyleLbl="fgAcc3" presStyleIdx="3" presStyleCnt="4" custScaleX="1619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E3C152D-04B5-47A7-9FCF-D09AB148B235}" type="pres">
      <dgm:prSet presAssocID="{DF2723B4-E323-4827-A8BF-A04F89703CA7}" presName="hierChild4" presStyleCnt="0"/>
      <dgm:spPr/>
    </dgm:pt>
    <dgm:pt modelId="{607B532C-A5A6-4C84-81E8-71AC91A33759}" type="pres">
      <dgm:prSet presAssocID="{90AC765D-8449-4E7C-A37E-E6BB10D7EBD5}" presName="Name10" presStyleLbl="parChTrans1D2" presStyleIdx="1" presStyleCnt="2"/>
      <dgm:spPr/>
      <dgm:t>
        <a:bodyPr/>
        <a:lstStyle/>
        <a:p>
          <a:endParaRPr lang="en-US"/>
        </a:p>
      </dgm:t>
    </dgm:pt>
    <dgm:pt modelId="{DE4B3464-C671-423E-AB23-86CCC0244939}" type="pres">
      <dgm:prSet presAssocID="{5D708948-086D-42F3-A804-B15CB6FC0558}" presName="hierRoot2" presStyleCnt="0"/>
      <dgm:spPr/>
    </dgm:pt>
    <dgm:pt modelId="{652D270B-5FCA-4FA0-9AA7-A0F474D55805}" type="pres">
      <dgm:prSet presAssocID="{5D708948-086D-42F3-A804-B15CB6FC0558}" presName="composite2" presStyleCnt="0"/>
      <dgm:spPr/>
    </dgm:pt>
    <dgm:pt modelId="{D830A8F4-6D56-495F-BF26-EB6C2F5BE2A6}" type="pres">
      <dgm:prSet presAssocID="{5D708948-086D-42F3-A804-B15CB6FC0558}" presName="background2" presStyleLbl="node2" presStyleIdx="1" presStyleCnt="2"/>
      <dgm:spPr/>
    </dgm:pt>
    <dgm:pt modelId="{6619454E-BF69-4DA7-876D-E604EE628A1B}" type="pres">
      <dgm:prSet presAssocID="{5D708948-086D-42F3-A804-B15CB6FC0558}" presName="text2" presStyleLbl="fgAcc2" presStyleIdx="1" presStyleCnt="2" custScaleX="2723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4F1309-4D08-4E96-9859-9655ACC5A5AB}" type="pres">
      <dgm:prSet presAssocID="{5D708948-086D-42F3-A804-B15CB6FC0558}" presName="hierChild3" presStyleCnt="0"/>
      <dgm:spPr/>
    </dgm:pt>
  </dgm:ptLst>
  <dgm:cxnLst>
    <dgm:cxn modelId="{872BF428-5A73-4A26-A596-32E1FD82133F}" type="presOf" srcId="{7C4C8168-9661-4F36-968D-272AB65C74F7}" destId="{2E633CDA-3E4B-46B0-91BE-A4F4A84D3B54}" srcOrd="0" destOrd="0" presId="urn:microsoft.com/office/officeart/2005/8/layout/hierarchy1"/>
    <dgm:cxn modelId="{9D9288AF-7B22-4594-935C-E4912AFC71CD}" srcId="{4426E302-A173-4F38-9E9D-C417303F05B9}" destId="{3D7FA1F5-98D8-41B5-A218-7126AC02A2E0}" srcOrd="2" destOrd="0" parTransId="{179BAEE0-EAF2-4F5A-B50D-A33FE0526616}" sibTransId="{FB9DE421-CBE8-4B76-A807-0815E7FE3BBC}"/>
    <dgm:cxn modelId="{B0555F10-C2A5-41FF-B8A8-3D9E60C7EAE9}" type="presOf" srcId="{4DB1CE74-6EB9-49AB-A85F-AF332D305788}" destId="{02D049E4-4E77-4820-992C-78A5D8D01CD1}" srcOrd="0" destOrd="0" presId="urn:microsoft.com/office/officeart/2005/8/layout/hierarchy1"/>
    <dgm:cxn modelId="{23119440-D48C-44E2-B7D2-C17C3C788E84}" type="presOf" srcId="{3D7FA1F5-98D8-41B5-A218-7126AC02A2E0}" destId="{79A40AA4-36B0-42FE-A9C8-9C84C6D307A6}" srcOrd="0" destOrd="0" presId="urn:microsoft.com/office/officeart/2005/8/layout/hierarchy1"/>
    <dgm:cxn modelId="{324D35D8-E9A3-49A5-95A4-DD32761D4DBB}" type="presOf" srcId="{4FE9677D-0BA5-4896-8D11-D5B9DC7771C2}" destId="{439A810F-C34B-4924-9CC6-4721FBFA0364}" srcOrd="0" destOrd="0" presId="urn:microsoft.com/office/officeart/2005/8/layout/hierarchy1"/>
    <dgm:cxn modelId="{C6B2EAA6-6098-4818-AAFD-38461CF94667}" srcId="{79CCCB3C-1440-4C75-95CA-D983329C28AC}" destId="{5D708948-086D-42F3-A804-B15CB6FC0558}" srcOrd="1" destOrd="0" parTransId="{90AC765D-8449-4E7C-A37E-E6BB10D7EBD5}" sibTransId="{98378681-685E-45CF-B37A-19D0CC8E6A03}"/>
    <dgm:cxn modelId="{F294DB0D-44EC-400D-A442-EAF1CCCB49F2}" srcId="{4426E302-A173-4F38-9E9D-C417303F05B9}" destId="{DF2723B4-E323-4827-A8BF-A04F89703CA7}" srcOrd="3" destOrd="0" parTransId="{C94890F2-CFE9-4709-B797-681D74CA8E34}" sibTransId="{A3273834-FE2A-45F0-971E-803A6A277416}"/>
    <dgm:cxn modelId="{1E025B85-E1EC-49BF-A3CD-456B7B263CAB}" type="presOf" srcId="{179BAEE0-EAF2-4F5A-B50D-A33FE0526616}" destId="{DF1F52E7-0352-4FF1-8F2C-83D2DA1CB7B7}" srcOrd="0" destOrd="0" presId="urn:microsoft.com/office/officeart/2005/8/layout/hierarchy1"/>
    <dgm:cxn modelId="{E807E8A2-32CE-47B4-95E9-2154C474F9A4}" type="presOf" srcId="{C94890F2-CFE9-4709-B797-681D74CA8E34}" destId="{A6C8D3D6-159B-4B94-81CE-BDBEDC539522}" srcOrd="0" destOrd="0" presId="urn:microsoft.com/office/officeart/2005/8/layout/hierarchy1"/>
    <dgm:cxn modelId="{B35A5512-BC24-4593-B601-2017E3CBFD34}" type="presOf" srcId="{38BF2CF2-E626-4324-AF91-8CF292541B93}" destId="{23EA658D-5F85-4E65-ADEC-974D3F68516C}" srcOrd="0" destOrd="0" presId="urn:microsoft.com/office/officeart/2005/8/layout/hierarchy1"/>
    <dgm:cxn modelId="{6F202B81-C194-4719-A933-5B71CFA9369B}" srcId="{4426E302-A173-4F38-9E9D-C417303F05B9}" destId="{662AF91C-8A36-47CC-B041-A56271F781BC}" srcOrd="0" destOrd="0" parTransId="{7C4C8168-9661-4F36-968D-272AB65C74F7}" sibTransId="{AFFB0BB3-08B7-4FFC-9CE1-37CC825BC0A4}"/>
    <dgm:cxn modelId="{C482B599-E472-4CEE-9129-962DE9333EF7}" srcId="{4426E302-A173-4F38-9E9D-C417303F05B9}" destId="{4DB1CE74-6EB9-49AB-A85F-AF332D305788}" srcOrd="1" destOrd="0" parTransId="{F2D3DFBA-C18D-4A50-9A44-C74899F1E0D9}" sibTransId="{1A387443-DBE1-482D-8011-B758DEB63745}"/>
    <dgm:cxn modelId="{8038CBBB-49FC-4EF0-BCF2-4E29B45744CF}" type="presOf" srcId="{4426E302-A173-4F38-9E9D-C417303F05B9}" destId="{FB08F273-70F6-406E-BD51-B5CF2D23F372}" srcOrd="0" destOrd="0" presId="urn:microsoft.com/office/officeart/2005/8/layout/hierarchy1"/>
    <dgm:cxn modelId="{329FFC5C-E5C7-4B93-8956-847638459F4B}" type="presOf" srcId="{662AF91C-8A36-47CC-B041-A56271F781BC}" destId="{2D15CE81-34B2-4889-A733-FA6D3054E8E8}" srcOrd="0" destOrd="0" presId="urn:microsoft.com/office/officeart/2005/8/layout/hierarchy1"/>
    <dgm:cxn modelId="{A3B2B47F-67BA-42F1-80E6-A5B042C6A444}" type="presOf" srcId="{F2D3DFBA-C18D-4A50-9A44-C74899F1E0D9}" destId="{92EEE164-2437-430F-9241-B176AD51A261}" srcOrd="0" destOrd="0" presId="urn:microsoft.com/office/officeart/2005/8/layout/hierarchy1"/>
    <dgm:cxn modelId="{8A96ADFA-CB1A-4FE9-8451-6040FEC013B9}" type="presOf" srcId="{DF2723B4-E323-4827-A8BF-A04F89703CA7}" destId="{4C5CD9B6-3C0F-4A96-98B5-5D267568844B}" srcOrd="0" destOrd="0" presId="urn:microsoft.com/office/officeart/2005/8/layout/hierarchy1"/>
    <dgm:cxn modelId="{9B5152E5-5D5C-4780-A472-BDBE9B69AFFF}" type="presOf" srcId="{5D708948-086D-42F3-A804-B15CB6FC0558}" destId="{6619454E-BF69-4DA7-876D-E604EE628A1B}" srcOrd="0" destOrd="0" presId="urn:microsoft.com/office/officeart/2005/8/layout/hierarchy1"/>
    <dgm:cxn modelId="{A5408060-E587-4923-816E-E0E662A44931}" type="presOf" srcId="{79CCCB3C-1440-4C75-95CA-D983329C28AC}" destId="{1D98341C-9F90-4D08-B4A7-A3A2D6119CA4}" srcOrd="0" destOrd="0" presId="urn:microsoft.com/office/officeart/2005/8/layout/hierarchy1"/>
    <dgm:cxn modelId="{7CDD56E3-1E4B-4D05-A4F8-EDC689B2FA98}" srcId="{79CCCB3C-1440-4C75-95CA-D983329C28AC}" destId="{4426E302-A173-4F38-9E9D-C417303F05B9}" srcOrd="0" destOrd="0" parTransId="{38BF2CF2-E626-4324-AF91-8CF292541B93}" sibTransId="{50FFD6A9-141C-4E76-8769-652E0924B119}"/>
    <dgm:cxn modelId="{CDB40B83-8D91-4707-99CD-ED72A14FBE21}" srcId="{4FE9677D-0BA5-4896-8D11-D5B9DC7771C2}" destId="{79CCCB3C-1440-4C75-95CA-D983329C28AC}" srcOrd="0" destOrd="0" parTransId="{EDDE5C72-871D-489E-861B-13F3CE4309A1}" sibTransId="{C28AAC9D-0263-4514-BA5B-7F0211E06498}"/>
    <dgm:cxn modelId="{588B073D-A564-4BBE-9AB0-85A9BA19DA9C}" type="presOf" srcId="{90AC765D-8449-4E7C-A37E-E6BB10D7EBD5}" destId="{607B532C-A5A6-4C84-81E8-71AC91A33759}" srcOrd="0" destOrd="0" presId="urn:microsoft.com/office/officeart/2005/8/layout/hierarchy1"/>
    <dgm:cxn modelId="{58709D1F-2C83-4773-B68A-879FE1E94E99}" type="presParOf" srcId="{439A810F-C34B-4924-9CC6-4721FBFA0364}" destId="{B5CA80FA-C099-48FE-A32D-23BC675F7540}" srcOrd="0" destOrd="0" presId="urn:microsoft.com/office/officeart/2005/8/layout/hierarchy1"/>
    <dgm:cxn modelId="{DB9EF8A7-0AB5-4AA4-BA2E-25CBBD37192D}" type="presParOf" srcId="{B5CA80FA-C099-48FE-A32D-23BC675F7540}" destId="{26D6B71F-2649-4FAB-B5DD-4A50BEAD165C}" srcOrd="0" destOrd="0" presId="urn:microsoft.com/office/officeart/2005/8/layout/hierarchy1"/>
    <dgm:cxn modelId="{BA50A959-E665-4DA7-BE9A-0EFF36788C78}" type="presParOf" srcId="{26D6B71F-2649-4FAB-B5DD-4A50BEAD165C}" destId="{9517BD2B-1475-4E87-9A6B-F77D4AFEABFC}" srcOrd="0" destOrd="0" presId="urn:microsoft.com/office/officeart/2005/8/layout/hierarchy1"/>
    <dgm:cxn modelId="{8890E133-C6A4-4987-BFBC-764F3F4436BF}" type="presParOf" srcId="{26D6B71F-2649-4FAB-B5DD-4A50BEAD165C}" destId="{1D98341C-9F90-4D08-B4A7-A3A2D6119CA4}" srcOrd="1" destOrd="0" presId="urn:microsoft.com/office/officeart/2005/8/layout/hierarchy1"/>
    <dgm:cxn modelId="{936952BC-F432-4AB3-90A0-5E90603B8A63}" type="presParOf" srcId="{B5CA80FA-C099-48FE-A32D-23BC675F7540}" destId="{3F4AD6C0-416C-4EBF-9A80-259FFBA787CA}" srcOrd="1" destOrd="0" presId="urn:microsoft.com/office/officeart/2005/8/layout/hierarchy1"/>
    <dgm:cxn modelId="{95F427A0-0D26-415F-9EFA-F64426E775E5}" type="presParOf" srcId="{3F4AD6C0-416C-4EBF-9A80-259FFBA787CA}" destId="{23EA658D-5F85-4E65-ADEC-974D3F68516C}" srcOrd="0" destOrd="0" presId="urn:microsoft.com/office/officeart/2005/8/layout/hierarchy1"/>
    <dgm:cxn modelId="{75CB1B5C-9A71-437A-9BB3-3B8E192B56A0}" type="presParOf" srcId="{3F4AD6C0-416C-4EBF-9A80-259FFBA787CA}" destId="{F97BE531-4909-4F0C-8498-D850C3D6BA8A}" srcOrd="1" destOrd="0" presId="urn:microsoft.com/office/officeart/2005/8/layout/hierarchy1"/>
    <dgm:cxn modelId="{EC104E51-D6E3-4D76-8320-273E9991A3C3}" type="presParOf" srcId="{F97BE531-4909-4F0C-8498-D850C3D6BA8A}" destId="{61B2890F-322F-4C55-A972-3C8A5590ED53}" srcOrd="0" destOrd="0" presId="urn:microsoft.com/office/officeart/2005/8/layout/hierarchy1"/>
    <dgm:cxn modelId="{2D0B27F4-F51F-4786-9868-56ED4F371E20}" type="presParOf" srcId="{61B2890F-322F-4C55-A972-3C8A5590ED53}" destId="{9439D2A1-8CE9-4C3E-BA5F-36CE5FE46581}" srcOrd="0" destOrd="0" presId="urn:microsoft.com/office/officeart/2005/8/layout/hierarchy1"/>
    <dgm:cxn modelId="{24464EE9-1A03-4F3F-9A71-DC3990BB0204}" type="presParOf" srcId="{61B2890F-322F-4C55-A972-3C8A5590ED53}" destId="{FB08F273-70F6-406E-BD51-B5CF2D23F372}" srcOrd="1" destOrd="0" presId="urn:microsoft.com/office/officeart/2005/8/layout/hierarchy1"/>
    <dgm:cxn modelId="{E45BFEE9-B2CD-4638-82B3-0738FFF4C4A1}" type="presParOf" srcId="{F97BE531-4909-4F0C-8498-D850C3D6BA8A}" destId="{8421AE23-6362-40D1-BE3D-52E2939EEB8E}" srcOrd="1" destOrd="0" presId="urn:microsoft.com/office/officeart/2005/8/layout/hierarchy1"/>
    <dgm:cxn modelId="{4E4966A1-910C-4A9B-A1A0-09A22D779903}" type="presParOf" srcId="{8421AE23-6362-40D1-BE3D-52E2939EEB8E}" destId="{2E633CDA-3E4B-46B0-91BE-A4F4A84D3B54}" srcOrd="0" destOrd="0" presId="urn:microsoft.com/office/officeart/2005/8/layout/hierarchy1"/>
    <dgm:cxn modelId="{96AFC380-DDAC-4E30-A970-689591B3107C}" type="presParOf" srcId="{8421AE23-6362-40D1-BE3D-52E2939EEB8E}" destId="{0371E99A-8743-468E-9A93-B282F907F906}" srcOrd="1" destOrd="0" presId="urn:microsoft.com/office/officeart/2005/8/layout/hierarchy1"/>
    <dgm:cxn modelId="{BC287441-F75D-4EE6-BEAF-ECCE1764FB21}" type="presParOf" srcId="{0371E99A-8743-468E-9A93-B282F907F906}" destId="{BC1B38B8-D9B1-4718-B80C-CC0F3C52BFB6}" srcOrd="0" destOrd="0" presId="urn:microsoft.com/office/officeart/2005/8/layout/hierarchy1"/>
    <dgm:cxn modelId="{11263CFD-4F44-4F5D-9C61-A2F7A31AFC53}" type="presParOf" srcId="{BC1B38B8-D9B1-4718-B80C-CC0F3C52BFB6}" destId="{6361DE56-5099-4F5F-9EC3-E1C9704EE5F3}" srcOrd="0" destOrd="0" presId="urn:microsoft.com/office/officeart/2005/8/layout/hierarchy1"/>
    <dgm:cxn modelId="{7F8BA1DC-30F7-4D31-92F6-691558DF8FDC}" type="presParOf" srcId="{BC1B38B8-D9B1-4718-B80C-CC0F3C52BFB6}" destId="{2D15CE81-34B2-4889-A733-FA6D3054E8E8}" srcOrd="1" destOrd="0" presId="urn:microsoft.com/office/officeart/2005/8/layout/hierarchy1"/>
    <dgm:cxn modelId="{9BFA64D4-90E5-4A77-9D24-5974D1AD47F0}" type="presParOf" srcId="{0371E99A-8743-468E-9A93-B282F907F906}" destId="{FB86A254-F106-450C-BB4C-2125296A3563}" srcOrd="1" destOrd="0" presId="urn:microsoft.com/office/officeart/2005/8/layout/hierarchy1"/>
    <dgm:cxn modelId="{BD089CC3-8FAA-472D-A783-36131085CF5D}" type="presParOf" srcId="{8421AE23-6362-40D1-BE3D-52E2939EEB8E}" destId="{92EEE164-2437-430F-9241-B176AD51A261}" srcOrd="2" destOrd="0" presId="urn:microsoft.com/office/officeart/2005/8/layout/hierarchy1"/>
    <dgm:cxn modelId="{AB0B1B07-00FC-41E6-9C6C-297DA5046BB8}" type="presParOf" srcId="{8421AE23-6362-40D1-BE3D-52E2939EEB8E}" destId="{87BD8C6F-D9D2-4B68-AF96-EEA5A05A5AD0}" srcOrd="3" destOrd="0" presId="urn:microsoft.com/office/officeart/2005/8/layout/hierarchy1"/>
    <dgm:cxn modelId="{6B656016-90CB-43A3-A820-860DFE9A3A29}" type="presParOf" srcId="{87BD8C6F-D9D2-4B68-AF96-EEA5A05A5AD0}" destId="{8A3FB270-87A4-444E-9CFC-777F32B67D3F}" srcOrd="0" destOrd="0" presId="urn:microsoft.com/office/officeart/2005/8/layout/hierarchy1"/>
    <dgm:cxn modelId="{7CF3850C-444C-4075-85B2-CB79D7662038}" type="presParOf" srcId="{8A3FB270-87A4-444E-9CFC-777F32B67D3F}" destId="{12AC6AA5-9C14-4A38-BE4C-288FB3BB828F}" srcOrd="0" destOrd="0" presId="urn:microsoft.com/office/officeart/2005/8/layout/hierarchy1"/>
    <dgm:cxn modelId="{4AB0DDE8-317E-49F2-9B69-F1371C51B5F3}" type="presParOf" srcId="{8A3FB270-87A4-444E-9CFC-777F32B67D3F}" destId="{02D049E4-4E77-4820-992C-78A5D8D01CD1}" srcOrd="1" destOrd="0" presId="urn:microsoft.com/office/officeart/2005/8/layout/hierarchy1"/>
    <dgm:cxn modelId="{36339E77-47B6-47B3-931A-A2AF5917C11F}" type="presParOf" srcId="{87BD8C6F-D9D2-4B68-AF96-EEA5A05A5AD0}" destId="{1268F9F1-6159-4473-A31A-8311B253879C}" srcOrd="1" destOrd="0" presId="urn:microsoft.com/office/officeart/2005/8/layout/hierarchy1"/>
    <dgm:cxn modelId="{3DB9A53D-D1DC-4C14-BEAC-87BE696FCF30}" type="presParOf" srcId="{8421AE23-6362-40D1-BE3D-52E2939EEB8E}" destId="{DF1F52E7-0352-4FF1-8F2C-83D2DA1CB7B7}" srcOrd="4" destOrd="0" presId="urn:microsoft.com/office/officeart/2005/8/layout/hierarchy1"/>
    <dgm:cxn modelId="{5CE36A1E-0337-4ED1-B841-018BFBB1F26E}" type="presParOf" srcId="{8421AE23-6362-40D1-BE3D-52E2939EEB8E}" destId="{87EC80C0-AC60-4FD0-921E-E5A6AA85735C}" srcOrd="5" destOrd="0" presId="urn:microsoft.com/office/officeart/2005/8/layout/hierarchy1"/>
    <dgm:cxn modelId="{756B9CA1-503E-4BF0-AB7B-B5BE5FAA967E}" type="presParOf" srcId="{87EC80C0-AC60-4FD0-921E-E5A6AA85735C}" destId="{956805C1-1217-4919-86AA-6093F0D9B3DE}" srcOrd="0" destOrd="0" presId="urn:microsoft.com/office/officeart/2005/8/layout/hierarchy1"/>
    <dgm:cxn modelId="{36A9C7AA-977C-48D8-81C0-9EA5DBE6C8BE}" type="presParOf" srcId="{956805C1-1217-4919-86AA-6093F0D9B3DE}" destId="{6AFF55F8-5542-4112-898A-39013BAEEE97}" srcOrd="0" destOrd="0" presId="urn:microsoft.com/office/officeart/2005/8/layout/hierarchy1"/>
    <dgm:cxn modelId="{4E146862-FFD5-4640-9209-528DAB93F51D}" type="presParOf" srcId="{956805C1-1217-4919-86AA-6093F0D9B3DE}" destId="{79A40AA4-36B0-42FE-A9C8-9C84C6D307A6}" srcOrd="1" destOrd="0" presId="urn:microsoft.com/office/officeart/2005/8/layout/hierarchy1"/>
    <dgm:cxn modelId="{972BC31D-AFC3-4ABB-960D-205BA8A1CC10}" type="presParOf" srcId="{87EC80C0-AC60-4FD0-921E-E5A6AA85735C}" destId="{53B4CEB0-ED41-41D8-8244-4C043BEF1FDD}" srcOrd="1" destOrd="0" presId="urn:microsoft.com/office/officeart/2005/8/layout/hierarchy1"/>
    <dgm:cxn modelId="{6C2A9B62-B598-424C-B2E3-CC0421D1D285}" type="presParOf" srcId="{8421AE23-6362-40D1-BE3D-52E2939EEB8E}" destId="{A6C8D3D6-159B-4B94-81CE-BDBEDC539522}" srcOrd="6" destOrd="0" presId="urn:microsoft.com/office/officeart/2005/8/layout/hierarchy1"/>
    <dgm:cxn modelId="{60C6309B-518B-45B2-9FF9-09E6FDF2BA7A}" type="presParOf" srcId="{8421AE23-6362-40D1-BE3D-52E2939EEB8E}" destId="{1124E368-E2AB-4ECE-9A12-6E7F09A642B5}" srcOrd="7" destOrd="0" presId="urn:microsoft.com/office/officeart/2005/8/layout/hierarchy1"/>
    <dgm:cxn modelId="{CEAFC266-1877-46C6-9491-FEF53A60010F}" type="presParOf" srcId="{1124E368-E2AB-4ECE-9A12-6E7F09A642B5}" destId="{CB8AA70B-6F88-4E06-AC23-C5BC01A8E444}" srcOrd="0" destOrd="0" presId="urn:microsoft.com/office/officeart/2005/8/layout/hierarchy1"/>
    <dgm:cxn modelId="{B8171617-BE6E-43B5-A788-57E587CD1131}" type="presParOf" srcId="{CB8AA70B-6F88-4E06-AC23-C5BC01A8E444}" destId="{75E09327-24E0-4FC9-A641-4AD3A246C6F8}" srcOrd="0" destOrd="0" presId="urn:microsoft.com/office/officeart/2005/8/layout/hierarchy1"/>
    <dgm:cxn modelId="{5D37023E-1DDB-4057-B2DD-5831417EFC3C}" type="presParOf" srcId="{CB8AA70B-6F88-4E06-AC23-C5BC01A8E444}" destId="{4C5CD9B6-3C0F-4A96-98B5-5D267568844B}" srcOrd="1" destOrd="0" presId="urn:microsoft.com/office/officeart/2005/8/layout/hierarchy1"/>
    <dgm:cxn modelId="{C42D1C48-08F6-4154-BAFA-E0229F9D536A}" type="presParOf" srcId="{1124E368-E2AB-4ECE-9A12-6E7F09A642B5}" destId="{1E3C152D-04B5-47A7-9FCF-D09AB148B235}" srcOrd="1" destOrd="0" presId="urn:microsoft.com/office/officeart/2005/8/layout/hierarchy1"/>
    <dgm:cxn modelId="{00A14B2B-1177-4C14-8702-E8743B933504}" type="presParOf" srcId="{3F4AD6C0-416C-4EBF-9A80-259FFBA787CA}" destId="{607B532C-A5A6-4C84-81E8-71AC91A33759}" srcOrd="2" destOrd="0" presId="urn:microsoft.com/office/officeart/2005/8/layout/hierarchy1"/>
    <dgm:cxn modelId="{C8BB27A4-31D7-4272-8459-628BAE4D3EE4}" type="presParOf" srcId="{3F4AD6C0-416C-4EBF-9A80-259FFBA787CA}" destId="{DE4B3464-C671-423E-AB23-86CCC0244939}" srcOrd="3" destOrd="0" presId="urn:microsoft.com/office/officeart/2005/8/layout/hierarchy1"/>
    <dgm:cxn modelId="{07522370-FADA-4F63-9400-3F5787278924}" type="presParOf" srcId="{DE4B3464-C671-423E-AB23-86CCC0244939}" destId="{652D270B-5FCA-4FA0-9AA7-A0F474D55805}" srcOrd="0" destOrd="0" presId="urn:microsoft.com/office/officeart/2005/8/layout/hierarchy1"/>
    <dgm:cxn modelId="{8721D795-7934-45F9-A285-7E533D4A07D5}" type="presParOf" srcId="{652D270B-5FCA-4FA0-9AA7-A0F474D55805}" destId="{D830A8F4-6D56-495F-BF26-EB6C2F5BE2A6}" srcOrd="0" destOrd="0" presId="urn:microsoft.com/office/officeart/2005/8/layout/hierarchy1"/>
    <dgm:cxn modelId="{D5990DE3-BCEF-48EE-BAC7-E5B39951A034}" type="presParOf" srcId="{652D270B-5FCA-4FA0-9AA7-A0F474D55805}" destId="{6619454E-BF69-4DA7-876D-E604EE628A1B}" srcOrd="1" destOrd="0" presId="urn:microsoft.com/office/officeart/2005/8/layout/hierarchy1"/>
    <dgm:cxn modelId="{5469EEDD-71B4-49FE-A4FE-C2828602F37B}" type="presParOf" srcId="{DE4B3464-C671-423E-AB23-86CCC0244939}" destId="{EF4F1309-4D08-4E96-9859-9655ACC5A5A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FE9677D-0BA5-4896-8D11-D5B9DC7771C2}" type="doc">
      <dgm:prSet loTypeId="urn:microsoft.com/office/officeart/2005/8/layout/hierarchy1" loCatId="hierarchy" qsTypeId="urn:microsoft.com/office/officeart/2005/8/quickstyle/simple1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79CCCB3C-1440-4C75-95CA-D983329C28AC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EDDE5C72-871D-489E-861B-13F3CE4309A1}" type="par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C28AAC9D-0263-4514-BA5B-7F0211E06498}" type="sib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426E302-A173-4F38-9E9D-C417303F05B9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8BF2CF2-E626-4324-AF91-8CF292541B93}" type="par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0FFD6A9-141C-4E76-8769-652E0924B119}" type="sib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D708948-086D-42F3-A804-B15CB6FC0558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0AC765D-8449-4E7C-A37E-E6BB10D7EBD5}" type="par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8378681-685E-45CF-B37A-19D0CC8E6A03}" type="sib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DB1CE74-6EB9-49AB-A85F-AF332D305788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F2D3DFBA-C18D-4A50-9A44-C74899F1E0D9}" type="par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1A387443-DBE1-482D-8011-B758DEB63745}" type="sib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662AF91C-8A36-47CC-B041-A56271F781BC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7C4C8168-9661-4F36-968D-272AB65C74F7}" type="par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AFFB0BB3-08B7-4FFC-9CE1-37CC825BC0A4}" type="sib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D7FA1F5-98D8-41B5-A218-7126AC02A2E0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179BAEE0-EAF2-4F5A-B50D-A33FE0526616}" type="parTrans" cxnId="{9D9288AF-7B22-4594-935C-E4912AFC71CD}">
      <dgm:prSet/>
      <dgm:spPr/>
      <dgm:t>
        <a:bodyPr/>
        <a:lstStyle/>
        <a:p>
          <a:endParaRPr lang="en-US"/>
        </a:p>
      </dgm:t>
    </dgm:pt>
    <dgm:pt modelId="{FB9DE421-CBE8-4B76-A807-0815E7FE3BBC}" type="sibTrans" cxnId="{9D9288AF-7B22-4594-935C-E4912AFC71CD}">
      <dgm:prSet/>
      <dgm:spPr/>
      <dgm:t>
        <a:bodyPr/>
        <a:lstStyle/>
        <a:p>
          <a:endParaRPr lang="en-US"/>
        </a:p>
      </dgm:t>
    </dgm:pt>
    <dgm:pt modelId="{DF2723B4-E323-4827-A8BF-A04F89703CA7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C94890F2-CFE9-4709-B797-681D74CA8E34}" type="parTrans" cxnId="{F294DB0D-44EC-400D-A442-EAF1CCCB49F2}">
      <dgm:prSet/>
      <dgm:spPr/>
      <dgm:t>
        <a:bodyPr/>
        <a:lstStyle/>
        <a:p>
          <a:endParaRPr lang="en-US"/>
        </a:p>
      </dgm:t>
    </dgm:pt>
    <dgm:pt modelId="{A3273834-FE2A-45F0-971E-803A6A277416}" type="sibTrans" cxnId="{F294DB0D-44EC-400D-A442-EAF1CCCB49F2}">
      <dgm:prSet/>
      <dgm:spPr/>
      <dgm:t>
        <a:bodyPr/>
        <a:lstStyle/>
        <a:p>
          <a:endParaRPr lang="en-US"/>
        </a:p>
      </dgm:t>
    </dgm:pt>
    <dgm:pt modelId="{439A810F-C34B-4924-9CC6-4721FBFA0364}" type="pres">
      <dgm:prSet presAssocID="{4FE9677D-0BA5-4896-8D11-D5B9DC7771C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5CA80FA-C099-48FE-A32D-23BC675F7540}" type="pres">
      <dgm:prSet presAssocID="{79CCCB3C-1440-4C75-95CA-D983329C28AC}" presName="hierRoot1" presStyleCnt="0"/>
      <dgm:spPr/>
    </dgm:pt>
    <dgm:pt modelId="{26D6B71F-2649-4FAB-B5DD-4A50BEAD165C}" type="pres">
      <dgm:prSet presAssocID="{79CCCB3C-1440-4C75-95CA-D983329C28AC}" presName="composite" presStyleCnt="0"/>
      <dgm:spPr/>
    </dgm:pt>
    <dgm:pt modelId="{9517BD2B-1475-4E87-9A6B-F77D4AFEABFC}" type="pres">
      <dgm:prSet presAssocID="{79CCCB3C-1440-4C75-95CA-D983329C28AC}" presName="background" presStyleLbl="node0" presStyleIdx="0" presStyleCnt="1"/>
      <dgm:spPr/>
    </dgm:pt>
    <dgm:pt modelId="{1D98341C-9F90-4D08-B4A7-A3A2D6119CA4}" type="pres">
      <dgm:prSet presAssocID="{79CCCB3C-1440-4C75-95CA-D983329C28AC}" presName="text" presStyleLbl="fgAcc0" presStyleIdx="0" presStyleCnt="1" custScaleX="1929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4AD6C0-416C-4EBF-9A80-259FFBA787CA}" type="pres">
      <dgm:prSet presAssocID="{79CCCB3C-1440-4C75-95CA-D983329C28AC}" presName="hierChild2" presStyleCnt="0"/>
      <dgm:spPr/>
    </dgm:pt>
    <dgm:pt modelId="{23EA658D-5F85-4E65-ADEC-974D3F68516C}" type="pres">
      <dgm:prSet presAssocID="{38BF2CF2-E626-4324-AF91-8CF292541B93}" presName="Name10" presStyleLbl="parChTrans1D2" presStyleIdx="0" presStyleCnt="2"/>
      <dgm:spPr/>
      <dgm:t>
        <a:bodyPr/>
        <a:lstStyle/>
        <a:p>
          <a:endParaRPr lang="en-US"/>
        </a:p>
      </dgm:t>
    </dgm:pt>
    <dgm:pt modelId="{F97BE531-4909-4F0C-8498-D850C3D6BA8A}" type="pres">
      <dgm:prSet presAssocID="{4426E302-A173-4F38-9E9D-C417303F05B9}" presName="hierRoot2" presStyleCnt="0"/>
      <dgm:spPr/>
    </dgm:pt>
    <dgm:pt modelId="{61B2890F-322F-4C55-A972-3C8A5590ED53}" type="pres">
      <dgm:prSet presAssocID="{4426E302-A173-4F38-9E9D-C417303F05B9}" presName="composite2" presStyleCnt="0"/>
      <dgm:spPr/>
    </dgm:pt>
    <dgm:pt modelId="{9439D2A1-8CE9-4C3E-BA5F-36CE5FE46581}" type="pres">
      <dgm:prSet presAssocID="{4426E302-A173-4F38-9E9D-C417303F05B9}" presName="background2" presStyleLbl="node2" presStyleIdx="0" presStyleCnt="2"/>
      <dgm:spPr/>
    </dgm:pt>
    <dgm:pt modelId="{FB08F273-70F6-406E-BD51-B5CF2D23F372}" type="pres">
      <dgm:prSet presAssocID="{4426E302-A173-4F38-9E9D-C417303F05B9}" presName="text2" presStyleLbl="fgAcc2" presStyleIdx="0" presStyleCnt="2" custScaleX="28898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21AE23-6362-40D1-BE3D-52E2939EEB8E}" type="pres">
      <dgm:prSet presAssocID="{4426E302-A173-4F38-9E9D-C417303F05B9}" presName="hierChild3" presStyleCnt="0"/>
      <dgm:spPr/>
    </dgm:pt>
    <dgm:pt modelId="{2E633CDA-3E4B-46B0-91BE-A4F4A84D3B54}" type="pres">
      <dgm:prSet presAssocID="{7C4C8168-9661-4F36-968D-272AB65C74F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0371E99A-8743-468E-9A93-B282F907F906}" type="pres">
      <dgm:prSet presAssocID="{662AF91C-8A36-47CC-B041-A56271F781BC}" presName="hierRoot3" presStyleCnt="0"/>
      <dgm:spPr/>
    </dgm:pt>
    <dgm:pt modelId="{BC1B38B8-D9B1-4718-B80C-CC0F3C52BFB6}" type="pres">
      <dgm:prSet presAssocID="{662AF91C-8A36-47CC-B041-A56271F781BC}" presName="composite3" presStyleCnt="0"/>
      <dgm:spPr/>
    </dgm:pt>
    <dgm:pt modelId="{6361DE56-5099-4F5F-9EC3-E1C9704EE5F3}" type="pres">
      <dgm:prSet presAssocID="{662AF91C-8A36-47CC-B041-A56271F781BC}" presName="background3" presStyleLbl="node3" presStyleIdx="0" presStyleCnt="4"/>
      <dgm:spPr/>
    </dgm:pt>
    <dgm:pt modelId="{2D15CE81-34B2-4889-A733-FA6D3054E8E8}" type="pres">
      <dgm:prSet presAssocID="{662AF91C-8A36-47CC-B041-A56271F781BC}" presName="text3" presStyleLbl="fgAcc3" presStyleIdx="0" presStyleCnt="4" custScaleX="88872" custLinFactNeighborX="-9123" custLinFactNeighborY="-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B86A254-F106-450C-BB4C-2125296A3563}" type="pres">
      <dgm:prSet presAssocID="{662AF91C-8A36-47CC-B041-A56271F781BC}" presName="hierChild4" presStyleCnt="0"/>
      <dgm:spPr/>
    </dgm:pt>
    <dgm:pt modelId="{92EEE164-2437-430F-9241-B176AD51A261}" type="pres">
      <dgm:prSet presAssocID="{F2D3DFBA-C18D-4A50-9A44-C74899F1E0D9}" presName="Name17" presStyleLbl="parChTrans1D3" presStyleIdx="1" presStyleCnt="4"/>
      <dgm:spPr/>
      <dgm:t>
        <a:bodyPr/>
        <a:lstStyle/>
        <a:p>
          <a:endParaRPr lang="en-US"/>
        </a:p>
      </dgm:t>
    </dgm:pt>
    <dgm:pt modelId="{87BD8C6F-D9D2-4B68-AF96-EEA5A05A5AD0}" type="pres">
      <dgm:prSet presAssocID="{4DB1CE74-6EB9-49AB-A85F-AF332D305788}" presName="hierRoot3" presStyleCnt="0"/>
      <dgm:spPr/>
    </dgm:pt>
    <dgm:pt modelId="{8A3FB270-87A4-444E-9CFC-777F32B67D3F}" type="pres">
      <dgm:prSet presAssocID="{4DB1CE74-6EB9-49AB-A85F-AF332D305788}" presName="composite3" presStyleCnt="0"/>
      <dgm:spPr/>
    </dgm:pt>
    <dgm:pt modelId="{12AC6AA5-9C14-4A38-BE4C-288FB3BB828F}" type="pres">
      <dgm:prSet presAssocID="{4DB1CE74-6EB9-49AB-A85F-AF332D305788}" presName="background3" presStyleLbl="node3" presStyleIdx="1" presStyleCnt="4"/>
      <dgm:spPr/>
    </dgm:pt>
    <dgm:pt modelId="{02D049E4-4E77-4820-992C-78A5D8D01CD1}" type="pres">
      <dgm:prSet presAssocID="{4DB1CE74-6EB9-49AB-A85F-AF332D305788}" presName="text3" presStyleLbl="fgAcc3" presStyleIdx="1" presStyleCnt="4" custScaleX="10101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268F9F1-6159-4473-A31A-8311B253879C}" type="pres">
      <dgm:prSet presAssocID="{4DB1CE74-6EB9-49AB-A85F-AF332D305788}" presName="hierChild4" presStyleCnt="0"/>
      <dgm:spPr/>
    </dgm:pt>
    <dgm:pt modelId="{DF1F52E7-0352-4FF1-8F2C-83D2DA1CB7B7}" type="pres">
      <dgm:prSet presAssocID="{179BAEE0-EAF2-4F5A-B50D-A33FE0526616}" presName="Name17" presStyleLbl="parChTrans1D3" presStyleIdx="2" presStyleCnt="4"/>
      <dgm:spPr/>
      <dgm:t>
        <a:bodyPr/>
        <a:lstStyle/>
        <a:p>
          <a:endParaRPr lang="en-US"/>
        </a:p>
      </dgm:t>
    </dgm:pt>
    <dgm:pt modelId="{87EC80C0-AC60-4FD0-921E-E5A6AA85735C}" type="pres">
      <dgm:prSet presAssocID="{3D7FA1F5-98D8-41B5-A218-7126AC02A2E0}" presName="hierRoot3" presStyleCnt="0"/>
      <dgm:spPr/>
    </dgm:pt>
    <dgm:pt modelId="{956805C1-1217-4919-86AA-6093F0D9B3DE}" type="pres">
      <dgm:prSet presAssocID="{3D7FA1F5-98D8-41B5-A218-7126AC02A2E0}" presName="composite3" presStyleCnt="0"/>
      <dgm:spPr/>
    </dgm:pt>
    <dgm:pt modelId="{6AFF55F8-5542-4112-898A-39013BAEEE97}" type="pres">
      <dgm:prSet presAssocID="{3D7FA1F5-98D8-41B5-A218-7126AC02A2E0}" presName="background3" presStyleLbl="node3" presStyleIdx="2" presStyleCnt="4"/>
      <dgm:spPr/>
    </dgm:pt>
    <dgm:pt modelId="{79A40AA4-36B0-42FE-A9C8-9C84C6D307A6}" type="pres">
      <dgm:prSet presAssocID="{3D7FA1F5-98D8-41B5-A218-7126AC02A2E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3B4CEB0-ED41-41D8-8244-4C043BEF1FDD}" type="pres">
      <dgm:prSet presAssocID="{3D7FA1F5-98D8-41B5-A218-7126AC02A2E0}" presName="hierChild4" presStyleCnt="0"/>
      <dgm:spPr/>
    </dgm:pt>
    <dgm:pt modelId="{A6C8D3D6-159B-4B94-81CE-BDBEDC539522}" type="pres">
      <dgm:prSet presAssocID="{C94890F2-CFE9-4709-B797-681D74CA8E34}" presName="Name17" presStyleLbl="parChTrans1D3" presStyleIdx="3" presStyleCnt="4"/>
      <dgm:spPr/>
      <dgm:t>
        <a:bodyPr/>
        <a:lstStyle/>
        <a:p>
          <a:endParaRPr lang="en-US"/>
        </a:p>
      </dgm:t>
    </dgm:pt>
    <dgm:pt modelId="{1124E368-E2AB-4ECE-9A12-6E7F09A642B5}" type="pres">
      <dgm:prSet presAssocID="{DF2723B4-E323-4827-A8BF-A04F89703CA7}" presName="hierRoot3" presStyleCnt="0"/>
      <dgm:spPr/>
    </dgm:pt>
    <dgm:pt modelId="{CB8AA70B-6F88-4E06-AC23-C5BC01A8E444}" type="pres">
      <dgm:prSet presAssocID="{DF2723B4-E323-4827-A8BF-A04F89703CA7}" presName="composite3" presStyleCnt="0"/>
      <dgm:spPr/>
    </dgm:pt>
    <dgm:pt modelId="{75E09327-24E0-4FC9-A641-4AD3A246C6F8}" type="pres">
      <dgm:prSet presAssocID="{DF2723B4-E323-4827-A8BF-A04F89703CA7}" presName="background3" presStyleLbl="node3" presStyleIdx="3" presStyleCnt="4"/>
      <dgm:spPr/>
    </dgm:pt>
    <dgm:pt modelId="{4C5CD9B6-3C0F-4A96-98B5-5D267568844B}" type="pres">
      <dgm:prSet presAssocID="{DF2723B4-E323-4827-A8BF-A04F89703CA7}" presName="text3" presStyleLbl="fgAcc3" presStyleIdx="3" presStyleCnt="4" custScaleX="1619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E3C152D-04B5-47A7-9FCF-D09AB148B235}" type="pres">
      <dgm:prSet presAssocID="{DF2723B4-E323-4827-A8BF-A04F89703CA7}" presName="hierChild4" presStyleCnt="0"/>
      <dgm:spPr/>
    </dgm:pt>
    <dgm:pt modelId="{607B532C-A5A6-4C84-81E8-71AC91A33759}" type="pres">
      <dgm:prSet presAssocID="{90AC765D-8449-4E7C-A37E-E6BB10D7EBD5}" presName="Name10" presStyleLbl="parChTrans1D2" presStyleIdx="1" presStyleCnt="2"/>
      <dgm:spPr/>
      <dgm:t>
        <a:bodyPr/>
        <a:lstStyle/>
        <a:p>
          <a:endParaRPr lang="en-US"/>
        </a:p>
      </dgm:t>
    </dgm:pt>
    <dgm:pt modelId="{DE4B3464-C671-423E-AB23-86CCC0244939}" type="pres">
      <dgm:prSet presAssocID="{5D708948-086D-42F3-A804-B15CB6FC0558}" presName="hierRoot2" presStyleCnt="0"/>
      <dgm:spPr/>
    </dgm:pt>
    <dgm:pt modelId="{652D270B-5FCA-4FA0-9AA7-A0F474D55805}" type="pres">
      <dgm:prSet presAssocID="{5D708948-086D-42F3-A804-B15CB6FC0558}" presName="composite2" presStyleCnt="0"/>
      <dgm:spPr/>
    </dgm:pt>
    <dgm:pt modelId="{D830A8F4-6D56-495F-BF26-EB6C2F5BE2A6}" type="pres">
      <dgm:prSet presAssocID="{5D708948-086D-42F3-A804-B15CB6FC0558}" presName="background2" presStyleLbl="node2" presStyleIdx="1" presStyleCnt="2"/>
      <dgm:spPr/>
    </dgm:pt>
    <dgm:pt modelId="{6619454E-BF69-4DA7-876D-E604EE628A1B}" type="pres">
      <dgm:prSet presAssocID="{5D708948-086D-42F3-A804-B15CB6FC0558}" presName="text2" presStyleLbl="fgAcc2" presStyleIdx="1" presStyleCnt="2" custScaleX="2723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4F1309-4D08-4E96-9859-9655ACC5A5AB}" type="pres">
      <dgm:prSet presAssocID="{5D708948-086D-42F3-A804-B15CB6FC0558}" presName="hierChild3" presStyleCnt="0"/>
      <dgm:spPr/>
    </dgm:pt>
  </dgm:ptLst>
  <dgm:cxnLst>
    <dgm:cxn modelId="{42201C42-9622-44B5-BEA7-469648666826}" type="presOf" srcId="{7C4C8168-9661-4F36-968D-272AB65C74F7}" destId="{2E633CDA-3E4B-46B0-91BE-A4F4A84D3B54}" srcOrd="0" destOrd="0" presId="urn:microsoft.com/office/officeart/2005/8/layout/hierarchy1"/>
    <dgm:cxn modelId="{200F0BD0-1FE3-43CC-ABF9-AD49C7B0F2F1}" type="presOf" srcId="{5D708948-086D-42F3-A804-B15CB6FC0558}" destId="{6619454E-BF69-4DA7-876D-E604EE628A1B}" srcOrd="0" destOrd="0" presId="urn:microsoft.com/office/officeart/2005/8/layout/hierarchy1"/>
    <dgm:cxn modelId="{AF819457-AF4F-48C9-A43B-00B27C48A79A}" type="presOf" srcId="{38BF2CF2-E626-4324-AF91-8CF292541B93}" destId="{23EA658D-5F85-4E65-ADEC-974D3F68516C}" srcOrd="0" destOrd="0" presId="urn:microsoft.com/office/officeart/2005/8/layout/hierarchy1"/>
    <dgm:cxn modelId="{F294DB0D-44EC-400D-A442-EAF1CCCB49F2}" srcId="{4426E302-A173-4F38-9E9D-C417303F05B9}" destId="{DF2723B4-E323-4827-A8BF-A04F89703CA7}" srcOrd="3" destOrd="0" parTransId="{C94890F2-CFE9-4709-B797-681D74CA8E34}" sibTransId="{A3273834-FE2A-45F0-971E-803A6A277416}"/>
    <dgm:cxn modelId="{9D9288AF-7B22-4594-935C-E4912AFC71CD}" srcId="{4426E302-A173-4F38-9E9D-C417303F05B9}" destId="{3D7FA1F5-98D8-41B5-A218-7126AC02A2E0}" srcOrd="2" destOrd="0" parTransId="{179BAEE0-EAF2-4F5A-B50D-A33FE0526616}" sibTransId="{FB9DE421-CBE8-4B76-A807-0815E7FE3BBC}"/>
    <dgm:cxn modelId="{7DF643FC-A92D-420F-A93F-D8B223ABB979}" type="presOf" srcId="{DF2723B4-E323-4827-A8BF-A04F89703CA7}" destId="{4C5CD9B6-3C0F-4A96-98B5-5D267568844B}" srcOrd="0" destOrd="0" presId="urn:microsoft.com/office/officeart/2005/8/layout/hierarchy1"/>
    <dgm:cxn modelId="{27714A51-8F98-4827-B142-FC45D51B552C}" type="presOf" srcId="{3D7FA1F5-98D8-41B5-A218-7126AC02A2E0}" destId="{79A40AA4-36B0-42FE-A9C8-9C84C6D307A6}" srcOrd="0" destOrd="0" presId="urn:microsoft.com/office/officeart/2005/8/layout/hierarchy1"/>
    <dgm:cxn modelId="{DBE26CBE-57F7-4AEC-BD20-416059803070}" type="presOf" srcId="{662AF91C-8A36-47CC-B041-A56271F781BC}" destId="{2D15CE81-34B2-4889-A733-FA6D3054E8E8}" srcOrd="0" destOrd="0" presId="urn:microsoft.com/office/officeart/2005/8/layout/hierarchy1"/>
    <dgm:cxn modelId="{730AED03-EAD5-4F9B-B61F-502096DD56D2}" type="presOf" srcId="{4FE9677D-0BA5-4896-8D11-D5B9DC7771C2}" destId="{439A810F-C34B-4924-9CC6-4721FBFA0364}" srcOrd="0" destOrd="0" presId="urn:microsoft.com/office/officeart/2005/8/layout/hierarchy1"/>
    <dgm:cxn modelId="{4E9BA1FA-4F17-4016-96BC-8842CD1BBCA7}" type="presOf" srcId="{90AC765D-8449-4E7C-A37E-E6BB10D7EBD5}" destId="{607B532C-A5A6-4C84-81E8-71AC91A33759}" srcOrd="0" destOrd="0" presId="urn:microsoft.com/office/officeart/2005/8/layout/hierarchy1"/>
    <dgm:cxn modelId="{80CF2EA6-2182-4B4B-B58C-16023BFE44CB}" type="presOf" srcId="{179BAEE0-EAF2-4F5A-B50D-A33FE0526616}" destId="{DF1F52E7-0352-4FF1-8F2C-83D2DA1CB7B7}" srcOrd="0" destOrd="0" presId="urn:microsoft.com/office/officeart/2005/8/layout/hierarchy1"/>
    <dgm:cxn modelId="{0E40883D-46B3-42DD-BD30-5A84600FC121}" type="presOf" srcId="{79CCCB3C-1440-4C75-95CA-D983329C28AC}" destId="{1D98341C-9F90-4D08-B4A7-A3A2D6119CA4}" srcOrd="0" destOrd="0" presId="urn:microsoft.com/office/officeart/2005/8/layout/hierarchy1"/>
    <dgm:cxn modelId="{7CDD56E3-1E4B-4D05-A4F8-EDC689B2FA98}" srcId="{79CCCB3C-1440-4C75-95CA-D983329C28AC}" destId="{4426E302-A173-4F38-9E9D-C417303F05B9}" srcOrd="0" destOrd="0" parTransId="{38BF2CF2-E626-4324-AF91-8CF292541B93}" sibTransId="{50FFD6A9-141C-4E76-8769-652E0924B119}"/>
    <dgm:cxn modelId="{78D806B5-35CE-45AF-BE1F-D929F5065C08}" type="presOf" srcId="{4426E302-A173-4F38-9E9D-C417303F05B9}" destId="{FB08F273-70F6-406E-BD51-B5CF2D23F372}" srcOrd="0" destOrd="0" presId="urn:microsoft.com/office/officeart/2005/8/layout/hierarchy1"/>
    <dgm:cxn modelId="{CDB40B83-8D91-4707-99CD-ED72A14FBE21}" srcId="{4FE9677D-0BA5-4896-8D11-D5B9DC7771C2}" destId="{79CCCB3C-1440-4C75-95CA-D983329C28AC}" srcOrd="0" destOrd="0" parTransId="{EDDE5C72-871D-489E-861B-13F3CE4309A1}" sibTransId="{C28AAC9D-0263-4514-BA5B-7F0211E06498}"/>
    <dgm:cxn modelId="{680DA0F2-FF29-47CD-BEB0-3614328A55F2}" type="presOf" srcId="{4DB1CE74-6EB9-49AB-A85F-AF332D305788}" destId="{02D049E4-4E77-4820-992C-78A5D8D01CD1}" srcOrd="0" destOrd="0" presId="urn:microsoft.com/office/officeart/2005/8/layout/hierarchy1"/>
    <dgm:cxn modelId="{6F202B81-C194-4719-A933-5B71CFA9369B}" srcId="{4426E302-A173-4F38-9E9D-C417303F05B9}" destId="{662AF91C-8A36-47CC-B041-A56271F781BC}" srcOrd="0" destOrd="0" parTransId="{7C4C8168-9661-4F36-968D-272AB65C74F7}" sibTransId="{AFFB0BB3-08B7-4FFC-9CE1-37CC825BC0A4}"/>
    <dgm:cxn modelId="{2146B23C-3002-4416-BE57-B22683930E22}" type="presOf" srcId="{F2D3DFBA-C18D-4A50-9A44-C74899F1E0D9}" destId="{92EEE164-2437-430F-9241-B176AD51A261}" srcOrd="0" destOrd="0" presId="urn:microsoft.com/office/officeart/2005/8/layout/hierarchy1"/>
    <dgm:cxn modelId="{C6B2EAA6-6098-4818-AAFD-38461CF94667}" srcId="{79CCCB3C-1440-4C75-95CA-D983329C28AC}" destId="{5D708948-086D-42F3-A804-B15CB6FC0558}" srcOrd="1" destOrd="0" parTransId="{90AC765D-8449-4E7C-A37E-E6BB10D7EBD5}" sibTransId="{98378681-685E-45CF-B37A-19D0CC8E6A03}"/>
    <dgm:cxn modelId="{C482B599-E472-4CEE-9129-962DE9333EF7}" srcId="{4426E302-A173-4F38-9E9D-C417303F05B9}" destId="{4DB1CE74-6EB9-49AB-A85F-AF332D305788}" srcOrd="1" destOrd="0" parTransId="{F2D3DFBA-C18D-4A50-9A44-C74899F1E0D9}" sibTransId="{1A387443-DBE1-482D-8011-B758DEB63745}"/>
    <dgm:cxn modelId="{9ABFBA8A-8264-4FCB-91B5-AA2179A769BD}" type="presOf" srcId="{C94890F2-CFE9-4709-B797-681D74CA8E34}" destId="{A6C8D3D6-159B-4B94-81CE-BDBEDC539522}" srcOrd="0" destOrd="0" presId="urn:microsoft.com/office/officeart/2005/8/layout/hierarchy1"/>
    <dgm:cxn modelId="{19CF45A5-E195-435D-A123-BF0C21C1AC09}" type="presParOf" srcId="{439A810F-C34B-4924-9CC6-4721FBFA0364}" destId="{B5CA80FA-C099-48FE-A32D-23BC675F7540}" srcOrd="0" destOrd="0" presId="urn:microsoft.com/office/officeart/2005/8/layout/hierarchy1"/>
    <dgm:cxn modelId="{3FBDA084-F29E-4957-A344-10A4C79DA870}" type="presParOf" srcId="{B5CA80FA-C099-48FE-A32D-23BC675F7540}" destId="{26D6B71F-2649-4FAB-B5DD-4A50BEAD165C}" srcOrd="0" destOrd="0" presId="urn:microsoft.com/office/officeart/2005/8/layout/hierarchy1"/>
    <dgm:cxn modelId="{45977A4D-C551-40DE-A783-609EFC241276}" type="presParOf" srcId="{26D6B71F-2649-4FAB-B5DD-4A50BEAD165C}" destId="{9517BD2B-1475-4E87-9A6B-F77D4AFEABFC}" srcOrd="0" destOrd="0" presId="urn:microsoft.com/office/officeart/2005/8/layout/hierarchy1"/>
    <dgm:cxn modelId="{377D185C-08AB-4636-B0A5-C294D782580C}" type="presParOf" srcId="{26D6B71F-2649-4FAB-B5DD-4A50BEAD165C}" destId="{1D98341C-9F90-4D08-B4A7-A3A2D6119CA4}" srcOrd="1" destOrd="0" presId="urn:microsoft.com/office/officeart/2005/8/layout/hierarchy1"/>
    <dgm:cxn modelId="{29850234-CA71-4095-BC71-71FFDCAADB64}" type="presParOf" srcId="{B5CA80FA-C099-48FE-A32D-23BC675F7540}" destId="{3F4AD6C0-416C-4EBF-9A80-259FFBA787CA}" srcOrd="1" destOrd="0" presId="urn:microsoft.com/office/officeart/2005/8/layout/hierarchy1"/>
    <dgm:cxn modelId="{A0CE3E59-15E2-4D6A-BF46-96BB3C1A7F60}" type="presParOf" srcId="{3F4AD6C0-416C-4EBF-9A80-259FFBA787CA}" destId="{23EA658D-5F85-4E65-ADEC-974D3F68516C}" srcOrd="0" destOrd="0" presId="urn:microsoft.com/office/officeart/2005/8/layout/hierarchy1"/>
    <dgm:cxn modelId="{EE8782F1-B09C-46E4-A295-93C8C4E243B6}" type="presParOf" srcId="{3F4AD6C0-416C-4EBF-9A80-259FFBA787CA}" destId="{F97BE531-4909-4F0C-8498-D850C3D6BA8A}" srcOrd="1" destOrd="0" presId="urn:microsoft.com/office/officeart/2005/8/layout/hierarchy1"/>
    <dgm:cxn modelId="{0208CC99-8908-4EC3-A2A6-B1D6F4A82A20}" type="presParOf" srcId="{F97BE531-4909-4F0C-8498-D850C3D6BA8A}" destId="{61B2890F-322F-4C55-A972-3C8A5590ED53}" srcOrd="0" destOrd="0" presId="urn:microsoft.com/office/officeart/2005/8/layout/hierarchy1"/>
    <dgm:cxn modelId="{9062EDEA-DBA5-4DF0-BF23-04A26E788455}" type="presParOf" srcId="{61B2890F-322F-4C55-A972-3C8A5590ED53}" destId="{9439D2A1-8CE9-4C3E-BA5F-36CE5FE46581}" srcOrd="0" destOrd="0" presId="urn:microsoft.com/office/officeart/2005/8/layout/hierarchy1"/>
    <dgm:cxn modelId="{9E6A5366-CEDD-456F-AFF3-3233973F5A33}" type="presParOf" srcId="{61B2890F-322F-4C55-A972-3C8A5590ED53}" destId="{FB08F273-70F6-406E-BD51-B5CF2D23F372}" srcOrd="1" destOrd="0" presId="urn:microsoft.com/office/officeart/2005/8/layout/hierarchy1"/>
    <dgm:cxn modelId="{6CD6D253-4A45-406A-8E71-3AA2608F71FF}" type="presParOf" srcId="{F97BE531-4909-4F0C-8498-D850C3D6BA8A}" destId="{8421AE23-6362-40D1-BE3D-52E2939EEB8E}" srcOrd="1" destOrd="0" presId="urn:microsoft.com/office/officeart/2005/8/layout/hierarchy1"/>
    <dgm:cxn modelId="{43E5736A-A065-4A05-8634-EE2CB8148602}" type="presParOf" srcId="{8421AE23-6362-40D1-BE3D-52E2939EEB8E}" destId="{2E633CDA-3E4B-46B0-91BE-A4F4A84D3B54}" srcOrd="0" destOrd="0" presId="urn:microsoft.com/office/officeart/2005/8/layout/hierarchy1"/>
    <dgm:cxn modelId="{E047846F-6022-4909-8E4B-A5EB023BA5C7}" type="presParOf" srcId="{8421AE23-6362-40D1-BE3D-52E2939EEB8E}" destId="{0371E99A-8743-468E-9A93-B282F907F906}" srcOrd="1" destOrd="0" presId="urn:microsoft.com/office/officeart/2005/8/layout/hierarchy1"/>
    <dgm:cxn modelId="{1494AC60-7766-4912-B7F6-D16EB3ADEC5B}" type="presParOf" srcId="{0371E99A-8743-468E-9A93-B282F907F906}" destId="{BC1B38B8-D9B1-4718-B80C-CC0F3C52BFB6}" srcOrd="0" destOrd="0" presId="urn:microsoft.com/office/officeart/2005/8/layout/hierarchy1"/>
    <dgm:cxn modelId="{946BE4A9-480D-4279-8A37-511FCD4A6B7D}" type="presParOf" srcId="{BC1B38B8-D9B1-4718-B80C-CC0F3C52BFB6}" destId="{6361DE56-5099-4F5F-9EC3-E1C9704EE5F3}" srcOrd="0" destOrd="0" presId="urn:microsoft.com/office/officeart/2005/8/layout/hierarchy1"/>
    <dgm:cxn modelId="{CF108605-A3A4-4CA5-83CC-BBBD91E0B126}" type="presParOf" srcId="{BC1B38B8-D9B1-4718-B80C-CC0F3C52BFB6}" destId="{2D15CE81-34B2-4889-A733-FA6D3054E8E8}" srcOrd="1" destOrd="0" presId="urn:microsoft.com/office/officeart/2005/8/layout/hierarchy1"/>
    <dgm:cxn modelId="{998F47E2-BE42-4ED5-BB59-807B99FF60DB}" type="presParOf" srcId="{0371E99A-8743-468E-9A93-B282F907F906}" destId="{FB86A254-F106-450C-BB4C-2125296A3563}" srcOrd="1" destOrd="0" presId="urn:microsoft.com/office/officeart/2005/8/layout/hierarchy1"/>
    <dgm:cxn modelId="{D3CA782A-1E5B-4B48-A64B-6E0232A9779C}" type="presParOf" srcId="{8421AE23-6362-40D1-BE3D-52E2939EEB8E}" destId="{92EEE164-2437-430F-9241-B176AD51A261}" srcOrd="2" destOrd="0" presId="urn:microsoft.com/office/officeart/2005/8/layout/hierarchy1"/>
    <dgm:cxn modelId="{E5905D41-341A-4B9C-8D33-D8E2D39644CA}" type="presParOf" srcId="{8421AE23-6362-40D1-BE3D-52E2939EEB8E}" destId="{87BD8C6F-D9D2-4B68-AF96-EEA5A05A5AD0}" srcOrd="3" destOrd="0" presId="urn:microsoft.com/office/officeart/2005/8/layout/hierarchy1"/>
    <dgm:cxn modelId="{C9FEAD35-F6DB-466A-9B80-C9059481C1A3}" type="presParOf" srcId="{87BD8C6F-D9D2-4B68-AF96-EEA5A05A5AD0}" destId="{8A3FB270-87A4-444E-9CFC-777F32B67D3F}" srcOrd="0" destOrd="0" presId="urn:microsoft.com/office/officeart/2005/8/layout/hierarchy1"/>
    <dgm:cxn modelId="{8F2933BA-CB77-45B7-8C6E-D6FF13EDA3F8}" type="presParOf" srcId="{8A3FB270-87A4-444E-9CFC-777F32B67D3F}" destId="{12AC6AA5-9C14-4A38-BE4C-288FB3BB828F}" srcOrd="0" destOrd="0" presId="urn:microsoft.com/office/officeart/2005/8/layout/hierarchy1"/>
    <dgm:cxn modelId="{53BD0887-561A-475C-9F9C-0F8A728054B0}" type="presParOf" srcId="{8A3FB270-87A4-444E-9CFC-777F32B67D3F}" destId="{02D049E4-4E77-4820-992C-78A5D8D01CD1}" srcOrd="1" destOrd="0" presId="urn:microsoft.com/office/officeart/2005/8/layout/hierarchy1"/>
    <dgm:cxn modelId="{7B4F4F90-99F3-473A-AFAF-87513060D419}" type="presParOf" srcId="{87BD8C6F-D9D2-4B68-AF96-EEA5A05A5AD0}" destId="{1268F9F1-6159-4473-A31A-8311B253879C}" srcOrd="1" destOrd="0" presId="urn:microsoft.com/office/officeart/2005/8/layout/hierarchy1"/>
    <dgm:cxn modelId="{B75AC648-1E77-4393-BAF1-6580360EBE1C}" type="presParOf" srcId="{8421AE23-6362-40D1-BE3D-52E2939EEB8E}" destId="{DF1F52E7-0352-4FF1-8F2C-83D2DA1CB7B7}" srcOrd="4" destOrd="0" presId="urn:microsoft.com/office/officeart/2005/8/layout/hierarchy1"/>
    <dgm:cxn modelId="{ACB5AA02-7DB4-48CA-9D97-F4483FF5B1BC}" type="presParOf" srcId="{8421AE23-6362-40D1-BE3D-52E2939EEB8E}" destId="{87EC80C0-AC60-4FD0-921E-E5A6AA85735C}" srcOrd="5" destOrd="0" presId="urn:microsoft.com/office/officeart/2005/8/layout/hierarchy1"/>
    <dgm:cxn modelId="{13436674-3CE1-4D9B-9865-C0482A1A5BF3}" type="presParOf" srcId="{87EC80C0-AC60-4FD0-921E-E5A6AA85735C}" destId="{956805C1-1217-4919-86AA-6093F0D9B3DE}" srcOrd="0" destOrd="0" presId="urn:microsoft.com/office/officeart/2005/8/layout/hierarchy1"/>
    <dgm:cxn modelId="{248F2EF0-9BDA-4CCE-B142-6E7FA4E8E8DF}" type="presParOf" srcId="{956805C1-1217-4919-86AA-6093F0D9B3DE}" destId="{6AFF55F8-5542-4112-898A-39013BAEEE97}" srcOrd="0" destOrd="0" presId="urn:microsoft.com/office/officeart/2005/8/layout/hierarchy1"/>
    <dgm:cxn modelId="{9D256547-D58E-4A42-BED7-D3E4189F4C3D}" type="presParOf" srcId="{956805C1-1217-4919-86AA-6093F0D9B3DE}" destId="{79A40AA4-36B0-42FE-A9C8-9C84C6D307A6}" srcOrd="1" destOrd="0" presId="urn:microsoft.com/office/officeart/2005/8/layout/hierarchy1"/>
    <dgm:cxn modelId="{A59B9599-8BB2-436C-9C87-161FA637C7EA}" type="presParOf" srcId="{87EC80C0-AC60-4FD0-921E-E5A6AA85735C}" destId="{53B4CEB0-ED41-41D8-8244-4C043BEF1FDD}" srcOrd="1" destOrd="0" presId="urn:microsoft.com/office/officeart/2005/8/layout/hierarchy1"/>
    <dgm:cxn modelId="{EBC6A0D5-286D-453A-8D44-36186BD13B90}" type="presParOf" srcId="{8421AE23-6362-40D1-BE3D-52E2939EEB8E}" destId="{A6C8D3D6-159B-4B94-81CE-BDBEDC539522}" srcOrd="6" destOrd="0" presId="urn:microsoft.com/office/officeart/2005/8/layout/hierarchy1"/>
    <dgm:cxn modelId="{EC89F2EB-D3E7-4A72-801A-54B7062B88FD}" type="presParOf" srcId="{8421AE23-6362-40D1-BE3D-52E2939EEB8E}" destId="{1124E368-E2AB-4ECE-9A12-6E7F09A642B5}" srcOrd="7" destOrd="0" presId="urn:microsoft.com/office/officeart/2005/8/layout/hierarchy1"/>
    <dgm:cxn modelId="{695F67B1-F22D-4BDB-A0BB-FDBDEE13C932}" type="presParOf" srcId="{1124E368-E2AB-4ECE-9A12-6E7F09A642B5}" destId="{CB8AA70B-6F88-4E06-AC23-C5BC01A8E444}" srcOrd="0" destOrd="0" presId="urn:microsoft.com/office/officeart/2005/8/layout/hierarchy1"/>
    <dgm:cxn modelId="{9B914B3A-8359-4405-AE20-2FC01CDC924A}" type="presParOf" srcId="{CB8AA70B-6F88-4E06-AC23-C5BC01A8E444}" destId="{75E09327-24E0-4FC9-A641-4AD3A246C6F8}" srcOrd="0" destOrd="0" presId="urn:microsoft.com/office/officeart/2005/8/layout/hierarchy1"/>
    <dgm:cxn modelId="{B8F42A17-A6AB-4B0F-9DDA-A17677D87557}" type="presParOf" srcId="{CB8AA70B-6F88-4E06-AC23-C5BC01A8E444}" destId="{4C5CD9B6-3C0F-4A96-98B5-5D267568844B}" srcOrd="1" destOrd="0" presId="urn:microsoft.com/office/officeart/2005/8/layout/hierarchy1"/>
    <dgm:cxn modelId="{EA56096C-2C84-4322-9372-7189A119E4C5}" type="presParOf" srcId="{1124E368-E2AB-4ECE-9A12-6E7F09A642B5}" destId="{1E3C152D-04B5-47A7-9FCF-D09AB148B235}" srcOrd="1" destOrd="0" presId="urn:microsoft.com/office/officeart/2005/8/layout/hierarchy1"/>
    <dgm:cxn modelId="{7C45D49D-54BC-44F0-979A-071DFB7E584B}" type="presParOf" srcId="{3F4AD6C0-416C-4EBF-9A80-259FFBA787CA}" destId="{607B532C-A5A6-4C84-81E8-71AC91A33759}" srcOrd="2" destOrd="0" presId="urn:microsoft.com/office/officeart/2005/8/layout/hierarchy1"/>
    <dgm:cxn modelId="{A6D8B1A2-68B0-433D-A8CE-A6B257D2B8C3}" type="presParOf" srcId="{3F4AD6C0-416C-4EBF-9A80-259FFBA787CA}" destId="{DE4B3464-C671-423E-AB23-86CCC0244939}" srcOrd="3" destOrd="0" presId="urn:microsoft.com/office/officeart/2005/8/layout/hierarchy1"/>
    <dgm:cxn modelId="{02910178-DB6C-4139-95ED-160B9F1D8E9C}" type="presParOf" srcId="{DE4B3464-C671-423E-AB23-86CCC0244939}" destId="{652D270B-5FCA-4FA0-9AA7-A0F474D55805}" srcOrd="0" destOrd="0" presId="urn:microsoft.com/office/officeart/2005/8/layout/hierarchy1"/>
    <dgm:cxn modelId="{611FFFA4-4972-4B18-BB9D-9C30874A188E}" type="presParOf" srcId="{652D270B-5FCA-4FA0-9AA7-A0F474D55805}" destId="{D830A8F4-6D56-495F-BF26-EB6C2F5BE2A6}" srcOrd="0" destOrd="0" presId="urn:microsoft.com/office/officeart/2005/8/layout/hierarchy1"/>
    <dgm:cxn modelId="{F25A802B-3174-4B65-88F9-026970928D81}" type="presParOf" srcId="{652D270B-5FCA-4FA0-9AA7-A0F474D55805}" destId="{6619454E-BF69-4DA7-876D-E604EE628A1B}" srcOrd="1" destOrd="0" presId="urn:microsoft.com/office/officeart/2005/8/layout/hierarchy1"/>
    <dgm:cxn modelId="{C134D3AC-89A1-49FB-B8ED-674194004DF0}" type="presParOf" srcId="{DE4B3464-C671-423E-AB23-86CCC0244939}" destId="{EF4F1309-4D08-4E96-9859-9655ACC5A5A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FE9677D-0BA5-4896-8D11-D5B9DC7771C2}" type="doc">
      <dgm:prSet loTypeId="urn:microsoft.com/office/officeart/2005/8/layout/hierarchy1" loCatId="hierarchy" qsTypeId="urn:microsoft.com/office/officeart/2005/8/quickstyle/simple1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79CCCB3C-1440-4C75-95CA-D983329C28AC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EDDE5C72-871D-489E-861B-13F3CE4309A1}" type="par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C28AAC9D-0263-4514-BA5B-7F0211E06498}" type="sib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426E302-A173-4F38-9E9D-C417303F05B9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8BF2CF2-E626-4324-AF91-8CF292541B93}" type="par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0FFD6A9-141C-4E76-8769-652E0924B119}" type="sib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D708948-086D-42F3-A804-B15CB6FC0558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0AC765D-8449-4E7C-A37E-E6BB10D7EBD5}" type="par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8378681-685E-45CF-B37A-19D0CC8E6A03}" type="sib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DB1CE74-6EB9-49AB-A85F-AF332D305788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F2D3DFBA-C18D-4A50-9A44-C74899F1E0D9}" type="par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1A387443-DBE1-482D-8011-B758DEB63745}" type="sib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662AF91C-8A36-47CC-B041-A56271F781BC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7C4C8168-9661-4F36-968D-272AB65C74F7}" type="par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AFFB0BB3-08B7-4FFC-9CE1-37CC825BC0A4}" type="sib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D7FA1F5-98D8-41B5-A218-7126AC02A2E0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</a:rPr>
            <a:t>alkini</a:t>
          </a:r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179BAEE0-EAF2-4F5A-B50D-A33FE0526616}" type="parTrans" cxnId="{9D9288AF-7B22-4594-935C-E4912AFC71CD}">
      <dgm:prSet/>
      <dgm:spPr/>
      <dgm:t>
        <a:bodyPr/>
        <a:lstStyle/>
        <a:p>
          <a:endParaRPr lang="en-US"/>
        </a:p>
      </dgm:t>
    </dgm:pt>
    <dgm:pt modelId="{FB9DE421-CBE8-4B76-A807-0815E7FE3BBC}" type="sibTrans" cxnId="{9D9288AF-7B22-4594-935C-E4912AFC71CD}">
      <dgm:prSet/>
      <dgm:spPr/>
      <dgm:t>
        <a:bodyPr/>
        <a:lstStyle/>
        <a:p>
          <a:endParaRPr lang="en-US"/>
        </a:p>
      </dgm:t>
    </dgm:pt>
    <dgm:pt modelId="{DF2723B4-E323-4827-A8BF-A04F89703CA7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C94890F2-CFE9-4709-B797-681D74CA8E34}" type="parTrans" cxnId="{F294DB0D-44EC-400D-A442-EAF1CCCB49F2}">
      <dgm:prSet/>
      <dgm:spPr/>
      <dgm:t>
        <a:bodyPr/>
        <a:lstStyle/>
        <a:p>
          <a:endParaRPr lang="en-US"/>
        </a:p>
      </dgm:t>
    </dgm:pt>
    <dgm:pt modelId="{A3273834-FE2A-45F0-971E-803A6A277416}" type="sibTrans" cxnId="{F294DB0D-44EC-400D-A442-EAF1CCCB49F2}">
      <dgm:prSet/>
      <dgm:spPr/>
      <dgm:t>
        <a:bodyPr/>
        <a:lstStyle/>
        <a:p>
          <a:endParaRPr lang="en-US"/>
        </a:p>
      </dgm:t>
    </dgm:pt>
    <dgm:pt modelId="{439A810F-C34B-4924-9CC6-4721FBFA0364}" type="pres">
      <dgm:prSet presAssocID="{4FE9677D-0BA5-4896-8D11-D5B9DC7771C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5CA80FA-C099-48FE-A32D-23BC675F7540}" type="pres">
      <dgm:prSet presAssocID="{79CCCB3C-1440-4C75-95CA-D983329C28AC}" presName="hierRoot1" presStyleCnt="0"/>
      <dgm:spPr/>
    </dgm:pt>
    <dgm:pt modelId="{26D6B71F-2649-4FAB-B5DD-4A50BEAD165C}" type="pres">
      <dgm:prSet presAssocID="{79CCCB3C-1440-4C75-95CA-D983329C28AC}" presName="composite" presStyleCnt="0"/>
      <dgm:spPr/>
    </dgm:pt>
    <dgm:pt modelId="{9517BD2B-1475-4E87-9A6B-F77D4AFEABFC}" type="pres">
      <dgm:prSet presAssocID="{79CCCB3C-1440-4C75-95CA-D983329C28AC}" presName="background" presStyleLbl="node0" presStyleIdx="0" presStyleCnt="1"/>
      <dgm:spPr/>
    </dgm:pt>
    <dgm:pt modelId="{1D98341C-9F90-4D08-B4A7-A3A2D6119CA4}" type="pres">
      <dgm:prSet presAssocID="{79CCCB3C-1440-4C75-95CA-D983329C28AC}" presName="text" presStyleLbl="fgAcc0" presStyleIdx="0" presStyleCnt="1" custScaleX="1929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4AD6C0-416C-4EBF-9A80-259FFBA787CA}" type="pres">
      <dgm:prSet presAssocID="{79CCCB3C-1440-4C75-95CA-D983329C28AC}" presName="hierChild2" presStyleCnt="0"/>
      <dgm:spPr/>
    </dgm:pt>
    <dgm:pt modelId="{23EA658D-5F85-4E65-ADEC-974D3F68516C}" type="pres">
      <dgm:prSet presAssocID="{38BF2CF2-E626-4324-AF91-8CF292541B93}" presName="Name10" presStyleLbl="parChTrans1D2" presStyleIdx="0" presStyleCnt="2"/>
      <dgm:spPr/>
      <dgm:t>
        <a:bodyPr/>
        <a:lstStyle/>
        <a:p>
          <a:endParaRPr lang="en-US"/>
        </a:p>
      </dgm:t>
    </dgm:pt>
    <dgm:pt modelId="{F97BE531-4909-4F0C-8498-D850C3D6BA8A}" type="pres">
      <dgm:prSet presAssocID="{4426E302-A173-4F38-9E9D-C417303F05B9}" presName="hierRoot2" presStyleCnt="0"/>
      <dgm:spPr/>
    </dgm:pt>
    <dgm:pt modelId="{61B2890F-322F-4C55-A972-3C8A5590ED53}" type="pres">
      <dgm:prSet presAssocID="{4426E302-A173-4F38-9E9D-C417303F05B9}" presName="composite2" presStyleCnt="0"/>
      <dgm:spPr/>
    </dgm:pt>
    <dgm:pt modelId="{9439D2A1-8CE9-4C3E-BA5F-36CE5FE46581}" type="pres">
      <dgm:prSet presAssocID="{4426E302-A173-4F38-9E9D-C417303F05B9}" presName="background2" presStyleLbl="node2" presStyleIdx="0" presStyleCnt="2"/>
      <dgm:spPr/>
    </dgm:pt>
    <dgm:pt modelId="{FB08F273-70F6-406E-BD51-B5CF2D23F372}" type="pres">
      <dgm:prSet presAssocID="{4426E302-A173-4F38-9E9D-C417303F05B9}" presName="text2" presStyleLbl="fgAcc2" presStyleIdx="0" presStyleCnt="2" custScaleX="28898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21AE23-6362-40D1-BE3D-52E2939EEB8E}" type="pres">
      <dgm:prSet presAssocID="{4426E302-A173-4F38-9E9D-C417303F05B9}" presName="hierChild3" presStyleCnt="0"/>
      <dgm:spPr/>
    </dgm:pt>
    <dgm:pt modelId="{2E633CDA-3E4B-46B0-91BE-A4F4A84D3B54}" type="pres">
      <dgm:prSet presAssocID="{7C4C8168-9661-4F36-968D-272AB65C74F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0371E99A-8743-468E-9A93-B282F907F906}" type="pres">
      <dgm:prSet presAssocID="{662AF91C-8A36-47CC-B041-A56271F781BC}" presName="hierRoot3" presStyleCnt="0"/>
      <dgm:spPr/>
    </dgm:pt>
    <dgm:pt modelId="{BC1B38B8-D9B1-4718-B80C-CC0F3C52BFB6}" type="pres">
      <dgm:prSet presAssocID="{662AF91C-8A36-47CC-B041-A56271F781BC}" presName="composite3" presStyleCnt="0"/>
      <dgm:spPr/>
    </dgm:pt>
    <dgm:pt modelId="{6361DE56-5099-4F5F-9EC3-E1C9704EE5F3}" type="pres">
      <dgm:prSet presAssocID="{662AF91C-8A36-47CC-B041-A56271F781BC}" presName="background3" presStyleLbl="node3" presStyleIdx="0" presStyleCnt="4"/>
      <dgm:spPr/>
    </dgm:pt>
    <dgm:pt modelId="{2D15CE81-34B2-4889-A733-FA6D3054E8E8}" type="pres">
      <dgm:prSet presAssocID="{662AF91C-8A36-47CC-B041-A56271F781BC}" presName="text3" presStyleLbl="fgAcc3" presStyleIdx="0" presStyleCnt="4" custScaleX="88872" custLinFactNeighborX="-9123" custLinFactNeighborY="-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B86A254-F106-450C-BB4C-2125296A3563}" type="pres">
      <dgm:prSet presAssocID="{662AF91C-8A36-47CC-B041-A56271F781BC}" presName="hierChild4" presStyleCnt="0"/>
      <dgm:spPr/>
    </dgm:pt>
    <dgm:pt modelId="{92EEE164-2437-430F-9241-B176AD51A261}" type="pres">
      <dgm:prSet presAssocID="{F2D3DFBA-C18D-4A50-9A44-C74899F1E0D9}" presName="Name17" presStyleLbl="parChTrans1D3" presStyleIdx="1" presStyleCnt="4"/>
      <dgm:spPr/>
      <dgm:t>
        <a:bodyPr/>
        <a:lstStyle/>
        <a:p>
          <a:endParaRPr lang="en-US"/>
        </a:p>
      </dgm:t>
    </dgm:pt>
    <dgm:pt modelId="{87BD8C6F-D9D2-4B68-AF96-EEA5A05A5AD0}" type="pres">
      <dgm:prSet presAssocID="{4DB1CE74-6EB9-49AB-A85F-AF332D305788}" presName="hierRoot3" presStyleCnt="0"/>
      <dgm:spPr/>
    </dgm:pt>
    <dgm:pt modelId="{8A3FB270-87A4-444E-9CFC-777F32B67D3F}" type="pres">
      <dgm:prSet presAssocID="{4DB1CE74-6EB9-49AB-A85F-AF332D305788}" presName="composite3" presStyleCnt="0"/>
      <dgm:spPr/>
    </dgm:pt>
    <dgm:pt modelId="{12AC6AA5-9C14-4A38-BE4C-288FB3BB828F}" type="pres">
      <dgm:prSet presAssocID="{4DB1CE74-6EB9-49AB-A85F-AF332D305788}" presName="background3" presStyleLbl="node3" presStyleIdx="1" presStyleCnt="4"/>
      <dgm:spPr/>
    </dgm:pt>
    <dgm:pt modelId="{02D049E4-4E77-4820-992C-78A5D8D01CD1}" type="pres">
      <dgm:prSet presAssocID="{4DB1CE74-6EB9-49AB-A85F-AF332D305788}" presName="text3" presStyleLbl="fgAcc3" presStyleIdx="1" presStyleCnt="4" custScaleX="10101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268F9F1-6159-4473-A31A-8311B253879C}" type="pres">
      <dgm:prSet presAssocID="{4DB1CE74-6EB9-49AB-A85F-AF332D305788}" presName="hierChild4" presStyleCnt="0"/>
      <dgm:spPr/>
    </dgm:pt>
    <dgm:pt modelId="{DF1F52E7-0352-4FF1-8F2C-83D2DA1CB7B7}" type="pres">
      <dgm:prSet presAssocID="{179BAEE0-EAF2-4F5A-B50D-A33FE0526616}" presName="Name17" presStyleLbl="parChTrans1D3" presStyleIdx="2" presStyleCnt="4"/>
      <dgm:spPr/>
      <dgm:t>
        <a:bodyPr/>
        <a:lstStyle/>
        <a:p>
          <a:endParaRPr lang="en-US"/>
        </a:p>
      </dgm:t>
    </dgm:pt>
    <dgm:pt modelId="{87EC80C0-AC60-4FD0-921E-E5A6AA85735C}" type="pres">
      <dgm:prSet presAssocID="{3D7FA1F5-98D8-41B5-A218-7126AC02A2E0}" presName="hierRoot3" presStyleCnt="0"/>
      <dgm:spPr/>
    </dgm:pt>
    <dgm:pt modelId="{956805C1-1217-4919-86AA-6093F0D9B3DE}" type="pres">
      <dgm:prSet presAssocID="{3D7FA1F5-98D8-41B5-A218-7126AC02A2E0}" presName="composite3" presStyleCnt="0"/>
      <dgm:spPr/>
    </dgm:pt>
    <dgm:pt modelId="{6AFF55F8-5542-4112-898A-39013BAEEE97}" type="pres">
      <dgm:prSet presAssocID="{3D7FA1F5-98D8-41B5-A218-7126AC02A2E0}" presName="background3" presStyleLbl="node3" presStyleIdx="2" presStyleCnt="4"/>
      <dgm:spPr/>
    </dgm:pt>
    <dgm:pt modelId="{79A40AA4-36B0-42FE-A9C8-9C84C6D307A6}" type="pres">
      <dgm:prSet presAssocID="{3D7FA1F5-98D8-41B5-A218-7126AC02A2E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3B4CEB0-ED41-41D8-8244-4C043BEF1FDD}" type="pres">
      <dgm:prSet presAssocID="{3D7FA1F5-98D8-41B5-A218-7126AC02A2E0}" presName="hierChild4" presStyleCnt="0"/>
      <dgm:spPr/>
    </dgm:pt>
    <dgm:pt modelId="{A6C8D3D6-159B-4B94-81CE-BDBEDC539522}" type="pres">
      <dgm:prSet presAssocID="{C94890F2-CFE9-4709-B797-681D74CA8E34}" presName="Name17" presStyleLbl="parChTrans1D3" presStyleIdx="3" presStyleCnt="4"/>
      <dgm:spPr/>
      <dgm:t>
        <a:bodyPr/>
        <a:lstStyle/>
        <a:p>
          <a:endParaRPr lang="en-US"/>
        </a:p>
      </dgm:t>
    </dgm:pt>
    <dgm:pt modelId="{1124E368-E2AB-4ECE-9A12-6E7F09A642B5}" type="pres">
      <dgm:prSet presAssocID="{DF2723B4-E323-4827-A8BF-A04F89703CA7}" presName="hierRoot3" presStyleCnt="0"/>
      <dgm:spPr/>
    </dgm:pt>
    <dgm:pt modelId="{CB8AA70B-6F88-4E06-AC23-C5BC01A8E444}" type="pres">
      <dgm:prSet presAssocID="{DF2723B4-E323-4827-A8BF-A04F89703CA7}" presName="composite3" presStyleCnt="0"/>
      <dgm:spPr/>
    </dgm:pt>
    <dgm:pt modelId="{75E09327-24E0-4FC9-A641-4AD3A246C6F8}" type="pres">
      <dgm:prSet presAssocID="{DF2723B4-E323-4827-A8BF-A04F89703CA7}" presName="background3" presStyleLbl="node3" presStyleIdx="3" presStyleCnt="4"/>
      <dgm:spPr/>
    </dgm:pt>
    <dgm:pt modelId="{4C5CD9B6-3C0F-4A96-98B5-5D267568844B}" type="pres">
      <dgm:prSet presAssocID="{DF2723B4-E323-4827-A8BF-A04F89703CA7}" presName="text3" presStyleLbl="fgAcc3" presStyleIdx="3" presStyleCnt="4" custScaleX="1619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E3C152D-04B5-47A7-9FCF-D09AB148B235}" type="pres">
      <dgm:prSet presAssocID="{DF2723B4-E323-4827-A8BF-A04F89703CA7}" presName="hierChild4" presStyleCnt="0"/>
      <dgm:spPr/>
    </dgm:pt>
    <dgm:pt modelId="{607B532C-A5A6-4C84-81E8-71AC91A33759}" type="pres">
      <dgm:prSet presAssocID="{90AC765D-8449-4E7C-A37E-E6BB10D7EBD5}" presName="Name10" presStyleLbl="parChTrans1D2" presStyleIdx="1" presStyleCnt="2"/>
      <dgm:spPr/>
      <dgm:t>
        <a:bodyPr/>
        <a:lstStyle/>
        <a:p>
          <a:endParaRPr lang="en-US"/>
        </a:p>
      </dgm:t>
    </dgm:pt>
    <dgm:pt modelId="{DE4B3464-C671-423E-AB23-86CCC0244939}" type="pres">
      <dgm:prSet presAssocID="{5D708948-086D-42F3-A804-B15CB6FC0558}" presName="hierRoot2" presStyleCnt="0"/>
      <dgm:spPr/>
    </dgm:pt>
    <dgm:pt modelId="{652D270B-5FCA-4FA0-9AA7-A0F474D55805}" type="pres">
      <dgm:prSet presAssocID="{5D708948-086D-42F3-A804-B15CB6FC0558}" presName="composite2" presStyleCnt="0"/>
      <dgm:spPr/>
    </dgm:pt>
    <dgm:pt modelId="{D830A8F4-6D56-495F-BF26-EB6C2F5BE2A6}" type="pres">
      <dgm:prSet presAssocID="{5D708948-086D-42F3-A804-B15CB6FC0558}" presName="background2" presStyleLbl="node2" presStyleIdx="1" presStyleCnt="2"/>
      <dgm:spPr/>
    </dgm:pt>
    <dgm:pt modelId="{6619454E-BF69-4DA7-876D-E604EE628A1B}" type="pres">
      <dgm:prSet presAssocID="{5D708948-086D-42F3-A804-B15CB6FC0558}" presName="text2" presStyleLbl="fgAcc2" presStyleIdx="1" presStyleCnt="2" custScaleX="2723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4F1309-4D08-4E96-9859-9655ACC5A5AB}" type="pres">
      <dgm:prSet presAssocID="{5D708948-086D-42F3-A804-B15CB6FC0558}" presName="hierChild3" presStyleCnt="0"/>
      <dgm:spPr/>
    </dgm:pt>
  </dgm:ptLst>
  <dgm:cxnLst>
    <dgm:cxn modelId="{B17C858E-F287-4679-A87C-90DE4B111246}" type="presOf" srcId="{38BF2CF2-E626-4324-AF91-8CF292541B93}" destId="{23EA658D-5F85-4E65-ADEC-974D3F68516C}" srcOrd="0" destOrd="0" presId="urn:microsoft.com/office/officeart/2005/8/layout/hierarchy1"/>
    <dgm:cxn modelId="{CD486E50-C3B9-4724-905B-531AF05B07ED}" type="presOf" srcId="{7C4C8168-9661-4F36-968D-272AB65C74F7}" destId="{2E633CDA-3E4B-46B0-91BE-A4F4A84D3B54}" srcOrd="0" destOrd="0" presId="urn:microsoft.com/office/officeart/2005/8/layout/hierarchy1"/>
    <dgm:cxn modelId="{16E9046C-7CD0-4632-A232-3608B535A653}" type="presOf" srcId="{4426E302-A173-4F38-9E9D-C417303F05B9}" destId="{FB08F273-70F6-406E-BD51-B5CF2D23F372}" srcOrd="0" destOrd="0" presId="urn:microsoft.com/office/officeart/2005/8/layout/hierarchy1"/>
    <dgm:cxn modelId="{FB006255-7057-4C51-AB52-FAED113E1FA2}" type="presOf" srcId="{662AF91C-8A36-47CC-B041-A56271F781BC}" destId="{2D15CE81-34B2-4889-A733-FA6D3054E8E8}" srcOrd="0" destOrd="0" presId="urn:microsoft.com/office/officeart/2005/8/layout/hierarchy1"/>
    <dgm:cxn modelId="{E17F1DDA-AD6E-4FFC-A405-2A81F1845945}" type="presOf" srcId="{DF2723B4-E323-4827-A8BF-A04F89703CA7}" destId="{4C5CD9B6-3C0F-4A96-98B5-5D267568844B}" srcOrd="0" destOrd="0" presId="urn:microsoft.com/office/officeart/2005/8/layout/hierarchy1"/>
    <dgm:cxn modelId="{F294DB0D-44EC-400D-A442-EAF1CCCB49F2}" srcId="{4426E302-A173-4F38-9E9D-C417303F05B9}" destId="{DF2723B4-E323-4827-A8BF-A04F89703CA7}" srcOrd="3" destOrd="0" parTransId="{C94890F2-CFE9-4709-B797-681D74CA8E34}" sibTransId="{A3273834-FE2A-45F0-971E-803A6A277416}"/>
    <dgm:cxn modelId="{9D9288AF-7B22-4594-935C-E4912AFC71CD}" srcId="{4426E302-A173-4F38-9E9D-C417303F05B9}" destId="{3D7FA1F5-98D8-41B5-A218-7126AC02A2E0}" srcOrd="2" destOrd="0" parTransId="{179BAEE0-EAF2-4F5A-B50D-A33FE0526616}" sibTransId="{FB9DE421-CBE8-4B76-A807-0815E7FE3BBC}"/>
    <dgm:cxn modelId="{28B5317F-EADE-4B61-B6FB-3D22D74FB6F3}" type="presOf" srcId="{79CCCB3C-1440-4C75-95CA-D983329C28AC}" destId="{1D98341C-9F90-4D08-B4A7-A3A2D6119CA4}" srcOrd="0" destOrd="0" presId="urn:microsoft.com/office/officeart/2005/8/layout/hierarchy1"/>
    <dgm:cxn modelId="{FCB067F3-88E9-4321-B86E-C5345C5CDBAC}" type="presOf" srcId="{90AC765D-8449-4E7C-A37E-E6BB10D7EBD5}" destId="{607B532C-A5A6-4C84-81E8-71AC91A33759}" srcOrd="0" destOrd="0" presId="urn:microsoft.com/office/officeart/2005/8/layout/hierarchy1"/>
    <dgm:cxn modelId="{19962352-C28F-41F0-8C0D-918235964846}" type="presOf" srcId="{F2D3DFBA-C18D-4A50-9A44-C74899F1E0D9}" destId="{92EEE164-2437-430F-9241-B176AD51A261}" srcOrd="0" destOrd="0" presId="urn:microsoft.com/office/officeart/2005/8/layout/hierarchy1"/>
    <dgm:cxn modelId="{7CDD56E3-1E4B-4D05-A4F8-EDC689B2FA98}" srcId="{79CCCB3C-1440-4C75-95CA-D983329C28AC}" destId="{4426E302-A173-4F38-9E9D-C417303F05B9}" srcOrd="0" destOrd="0" parTransId="{38BF2CF2-E626-4324-AF91-8CF292541B93}" sibTransId="{50FFD6A9-141C-4E76-8769-652E0924B119}"/>
    <dgm:cxn modelId="{CDB40B83-8D91-4707-99CD-ED72A14FBE21}" srcId="{4FE9677D-0BA5-4896-8D11-D5B9DC7771C2}" destId="{79CCCB3C-1440-4C75-95CA-D983329C28AC}" srcOrd="0" destOrd="0" parTransId="{EDDE5C72-871D-489E-861B-13F3CE4309A1}" sibTransId="{C28AAC9D-0263-4514-BA5B-7F0211E06498}"/>
    <dgm:cxn modelId="{6F202B81-C194-4719-A933-5B71CFA9369B}" srcId="{4426E302-A173-4F38-9E9D-C417303F05B9}" destId="{662AF91C-8A36-47CC-B041-A56271F781BC}" srcOrd="0" destOrd="0" parTransId="{7C4C8168-9661-4F36-968D-272AB65C74F7}" sibTransId="{AFFB0BB3-08B7-4FFC-9CE1-37CC825BC0A4}"/>
    <dgm:cxn modelId="{EDBD7C06-2A60-4300-B03D-3200F3714368}" type="presOf" srcId="{4DB1CE74-6EB9-49AB-A85F-AF332D305788}" destId="{02D049E4-4E77-4820-992C-78A5D8D01CD1}" srcOrd="0" destOrd="0" presId="urn:microsoft.com/office/officeart/2005/8/layout/hierarchy1"/>
    <dgm:cxn modelId="{A2DFB276-B98A-4D00-884B-AA433C4F8D7C}" type="presOf" srcId="{3D7FA1F5-98D8-41B5-A218-7126AC02A2E0}" destId="{79A40AA4-36B0-42FE-A9C8-9C84C6D307A6}" srcOrd="0" destOrd="0" presId="urn:microsoft.com/office/officeart/2005/8/layout/hierarchy1"/>
    <dgm:cxn modelId="{E15F33F8-4C69-4869-BBE7-B4D7A26DD866}" type="presOf" srcId="{4FE9677D-0BA5-4896-8D11-D5B9DC7771C2}" destId="{439A810F-C34B-4924-9CC6-4721FBFA0364}" srcOrd="0" destOrd="0" presId="urn:microsoft.com/office/officeart/2005/8/layout/hierarchy1"/>
    <dgm:cxn modelId="{C6B2EAA6-6098-4818-AAFD-38461CF94667}" srcId="{79CCCB3C-1440-4C75-95CA-D983329C28AC}" destId="{5D708948-086D-42F3-A804-B15CB6FC0558}" srcOrd="1" destOrd="0" parTransId="{90AC765D-8449-4E7C-A37E-E6BB10D7EBD5}" sibTransId="{98378681-685E-45CF-B37A-19D0CC8E6A03}"/>
    <dgm:cxn modelId="{02356C95-321F-4309-9B67-566B9A276990}" type="presOf" srcId="{5D708948-086D-42F3-A804-B15CB6FC0558}" destId="{6619454E-BF69-4DA7-876D-E604EE628A1B}" srcOrd="0" destOrd="0" presId="urn:microsoft.com/office/officeart/2005/8/layout/hierarchy1"/>
    <dgm:cxn modelId="{C482B599-E472-4CEE-9129-962DE9333EF7}" srcId="{4426E302-A173-4F38-9E9D-C417303F05B9}" destId="{4DB1CE74-6EB9-49AB-A85F-AF332D305788}" srcOrd="1" destOrd="0" parTransId="{F2D3DFBA-C18D-4A50-9A44-C74899F1E0D9}" sibTransId="{1A387443-DBE1-482D-8011-B758DEB63745}"/>
    <dgm:cxn modelId="{5C951163-4306-40BB-B996-74C49E53061E}" type="presOf" srcId="{179BAEE0-EAF2-4F5A-B50D-A33FE0526616}" destId="{DF1F52E7-0352-4FF1-8F2C-83D2DA1CB7B7}" srcOrd="0" destOrd="0" presId="urn:microsoft.com/office/officeart/2005/8/layout/hierarchy1"/>
    <dgm:cxn modelId="{1357BA02-BD6D-478E-A024-F35A29923154}" type="presOf" srcId="{C94890F2-CFE9-4709-B797-681D74CA8E34}" destId="{A6C8D3D6-159B-4B94-81CE-BDBEDC539522}" srcOrd="0" destOrd="0" presId="urn:microsoft.com/office/officeart/2005/8/layout/hierarchy1"/>
    <dgm:cxn modelId="{5A6AC30F-ACCE-406F-A85A-3274D5B130C0}" type="presParOf" srcId="{439A810F-C34B-4924-9CC6-4721FBFA0364}" destId="{B5CA80FA-C099-48FE-A32D-23BC675F7540}" srcOrd="0" destOrd="0" presId="urn:microsoft.com/office/officeart/2005/8/layout/hierarchy1"/>
    <dgm:cxn modelId="{B07DD4A9-6EFF-4A00-A17E-9B935B33A62B}" type="presParOf" srcId="{B5CA80FA-C099-48FE-A32D-23BC675F7540}" destId="{26D6B71F-2649-4FAB-B5DD-4A50BEAD165C}" srcOrd="0" destOrd="0" presId="urn:microsoft.com/office/officeart/2005/8/layout/hierarchy1"/>
    <dgm:cxn modelId="{BF67014F-3351-4B80-A169-55AF41C9F1C3}" type="presParOf" srcId="{26D6B71F-2649-4FAB-B5DD-4A50BEAD165C}" destId="{9517BD2B-1475-4E87-9A6B-F77D4AFEABFC}" srcOrd="0" destOrd="0" presId="urn:microsoft.com/office/officeart/2005/8/layout/hierarchy1"/>
    <dgm:cxn modelId="{8264C56B-D758-4302-997D-ABD9E3F384FC}" type="presParOf" srcId="{26D6B71F-2649-4FAB-B5DD-4A50BEAD165C}" destId="{1D98341C-9F90-4D08-B4A7-A3A2D6119CA4}" srcOrd="1" destOrd="0" presId="urn:microsoft.com/office/officeart/2005/8/layout/hierarchy1"/>
    <dgm:cxn modelId="{CB9E88C0-4FFC-4324-A2FF-7522D37BD90D}" type="presParOf" srcId="{B5CA80FA-C099-48FE-A32D-23BC675F7540}" destId="{3F4AD6C0-416C-4EBF-9A80-259FFBA787CA}" srcOrd="1" destOrd="0" presId="urn:microsoft.com/office/officeart/2005/8/layout/hierarchy1"/>
    <dgm:cxn modelId="{D32C7961-380A-4A2D-87C7-F6F223B03F45}" type="presParOf" srcId="{3F4AD6C0-416C-4EBF-9A80-259FFBA787CA}" destId="{23EA658D-5F85-4E65-ADEC-974D3F68516C}" srcOrd="0" destOrd="0" presId="urn:microsoft.com/office/officeart/2005/8/layout/hierarchy1"/>
    <dgm:cxn modelId="{B67EF445-A9F7-4E78-95BC-C95C986FFDB9}" type="presParOf" srcId="{3F4AD6C0-416C-4EBF-9A80-259FFBA787CA}" destId="{F97BE531-4909-4F0C-8498-D850C3D6BA8A}" srcOrd="1" destOrd="0" presId="urn:microsoft.com/office/officeart/2005/8/layout/hierarchy1"/>
    <dgm:cxn modelId="{536B9383-D24F-4FBF-BB6A-3F5BAFDF449F}" type="presParOf" srcId="{F97BE531-4909-4F0C-8498-D850C3D6BA8A}" destId="{61B2890F-322F-4C55-A972-3C8A5590ED53}" srcOrd="0" destOrd="0" presId="urn:microsoft.com/office/officeart/2005/8/layout/hierarchy1"/>
    <dgm:cxn modelId="{04F1DDED-E45B-41DA-86BB-0A760422E2E0}" type="presParOf" srcId="{61B2890F-322F-4C55-A972-3C8A5590ED53}" destId="{9439D2A1-8CE9-4C3E-BA5F-36CE5FE46581}" srcOrd="0" destOrd="0" presId="urn:microsoft.com/office/officeart/2005/8/layout/hierarchy1"/>
    <dgm:cxn modelId="{3D56A6C4-2B95-4C0E-A92A-5902569C76BA}" type="presParOf" srcId="{61B2890F-322F-4C55-A972-3C8A5590ED53}" destId="{FB08F273-70F6-406E-BD51-B5CF2D23F372}" srcOrd="1" destOrd="0" presId="urn:microsoft.com/office/officeart/2005/8/layout/hierarchy1"/>
    <dgm:cxn modelId="{C2EC3EAB-4A12-4C70-A46A-DCBDEAC4ED8C}" type="presParOf" srcId="{F97BE531-4909-4F0C-8498-D850C3D6BA8A}" destId="{8421AE23-6362-40D1-BE3D-52E2939EEB8E}" srcOrd="1" destOrd="0" presId="urn:microsoft.com/office/officeart/2005/8/layout/hierarchy1"/>
    <dgm:cxn modelId="{BC60C94D-9A9E-4978-8C6A-C5AECB05A853}" type="presParOf" srcId="{8421AE23-6362-40D1-BE3D-52E2939EEB8E}" destId="{2E633CDA-3E4B-46B0-91BE-A4F4A84D3B54}" srcOrd="0" destOrd="0" presId="urn:microsoft.com/office/officeart/2005/8/layout/hierarchy1"/>
    <dgm:cxn modelId="{9AA372E0-C2E1-492F-B751-AA66550A8244}" type="presParOf" srcId="{8421AE23-6362-40D1-BE3D-52E2939EEB8E}" destId="{0371E99A-8743-468E-9A93-B282F907F906}" srcOrd="1" destOrd="0" presId="urn:microsoft.com/office/officeart/2005/8/layout/hierarchy1"/>
    <dgm:cxn modelId="{654B3D32-2ECD-4300-8F29-2645C20D2175}" type="presParOf" srcId="{0371E99A-8743-468E-9A93-B282F907F906}" destId="{BC1B38B8-D9B1-4718-B80C-CC0F3C52BFB6}" srcOrd="0" destOrd="0" presId="urn:microsoft.com/office/officeart/2005/8/layout/hierarchy1"/>
    <dgm:cxn modelId="{C3A737C8-15CA-4244-B53F-739CF528DFEE}" type="presParOf" srcId="{BC1B38B8-D9B1-4718-B80C-CC0F3C52BFB6}" destId="{6361DE56-5099-4F5F-9EC3-E1C9704EE5F3}" srcOrd="0" destOrd="0" presId="urn:microsoft.com/office/officeart/2005/8/layout/hierarchy1"/>
    <dgm:cxn modelId="{F0159FBB-7EC4-44FF-A0D5-BAC8040FADA4}" type="presParOf" srcId="{BC1B38B8-D9B1-4718-B80C-CC0F3C52BFB6}" destId="{2D15CE81-34B2-4889-A733-FA6D3054E8E8}" srcOrd="1" destOrd="0" presId="urn:microsoft.com/office/officeart/2005/8/layout/hierarchy1"/>
    <dgm:cxn modelId="{F5E23AFE-EA54-4290-A4C0-BE2D1D912DE5}" type="presParOf" srcId="{0371E99A-8743-468E-9A93-B282F907F906}" destId="{FB86A254-F106-450C-BB4C-2125296A3563}" srcOrd="1" destOrd="0" presId="urn:microsoft.com/office/officeart/2005/8/layout/hierarchy1"/>
    <dgm:cxn modelId="{FD3E5977-B3B9-42C4-82B4-80EEF8F27D84}" type="presParOf" srcId="{8421AE23-6362-40D1-BE3D-52E2939EEB8E}" destId="{92EEE164-2437-430F-9241-B176AD51A261}" srcOrd="2" destOrd="0" presId="urn:microsoft.com/office/officeart/2005/8/layout/hierarchy1"/>
    <dgm:cxn modelId="{E18D0A0A-3A6B-483E-9F61-C50CF04E5312}" type="presParOf" srcId="{8421AE23-6362-40D1-BE3D-52E2939EEB8E}" destId="{87BD8C6F-D9D2-4B68-AF96-EEA5A05A5AD0}" srcOrd="3" destOrd="0" presId="urn:microsoft.com/office/officeart/2005/8/layout/hierarchy1"/>
    <dgm:cxn modelId="{EDAEDE16-5E74-46F1-9DA8-8BA3E8B3510F}" type="presParOf" srcId="{87BD8C6F-D9D2-4B68-AF96-EEA5A05A5AD0}" destId="{8A3FB270-87A4-444E-9CFC-777F32B67D3F}" srcOrd="0" destOrd="0" presId="urn:microsoft.com/office/officeart/2005/8/layout/hierarchy1"/>
    <dgm:cxn modelId="{0E090A44-99B8-4773-9248-C5C860914A5B}" type="presParOf" srcId="{8A3FB270-87A4-444E-9CFC-777F32B67D3F}" destId="{12AC6AA5-9C14-4A38-BE4C-288FB3BB828F}" srcOrd="0" destOrd="0" presId="urn:microsoft.com/office/officeart/2005/8/layout/hierarchy1"/>
    <dgm:cxn modelId="{80C37474-20AA-474C-AC50-86D8C0428DB7}" type="presParOf" srcId="{8A3FB270-87A4-444E-9CFC-777F32B67D3F}" destId="{02D049E4-4E77-4820-992C-78A5D8D01CD1}" srcOrd="1" destOrd="0" presId="urn:microsoft.com/office/officeart/2005/8/layout/hierarchy1"/>
    <dgm:cxn modelId="{542C5936-E8FF-4051-A936-AE0F797D25A1}" type="presParOf" srcId="{87BD8C6F-D9D2-4B68-AF96-EEA5A05A5AD0}" destId="{1268F9F1-6159-4473-A31A-8311B253879C}" srcOrd="1" destOrd="0" presId="urn:microsoft.com/office/officeart/2005/8/layout/hierarchy1"/>
    <dgm:cxn modelId="{19FD21AD-B279-4004-9BFA-AA9A4E85DD46}" type="presParOf" srcId="{8421AE23-6362-40D1-BE3D-52E2939EEB8E}" destId="{DF1F52E7-0352-4FF1-8F2C-83D2DA1CB7B7}" srcOrd="4" destOrd="0" presId="urn:microsoft.com/office/officeart/2005/8/layout/hierarchy1"/>
    <dgm:cxn modelId="{52248F1F-CF66-4B92-9BAD-5ECD4A3FDFEC}" type="presParOf" srcId="{8421AE23-6362-40D1-BE3D-52E2939EEB8E}" destId="{87EC80C0-AC60-4FD0-921E-E5A6AA85735C}" srcOrd="5" destOrd="0" presId="urn:microsoft.com/office/officeart/2005/8/layout/hierarchy1"/>
    <dgm:cxn modelId="{25AB1011-AD20-4542-B82B-7EDE16909E4F}" type="presParOf" srcId="{87EC80C0-AC60-4FD0-921E-E5A6AA85735C}" destId="{956805C1-1217-4919-86AA-6093F0D9B3DE}" srcOrd="0" destOrd="0" presId="urn:microsoft.com/office/officeart/2005/8/layout/hierarchy1"/>
    <dgm:cxn modelId="{FB3D184C-7D11-4DE3-AA9A-134DA90F44F5}" type="presParOf" srcId="{956805C1-1217-4919-86AA-6093F0D9B3DE}" destId="{6AFF55F8-5542-4112-898A-39013BAEEE97}" srcOrd="0" destOrd="0" presId="urn:microsoft.com/office/officeart/2005/8/layout/hierarchy1"/>
    <dgm:cxn modelId="{12057B69-97F7-49A3-A1FA-A10D3CBDB317}" type="presParOf" srcId="{956805C1-1217-4919-86AA-6093F0D9B3DE}" destId="{79A40AA4-36B0-42FE-A9C8-9C84C6D307A6}" srcOrd="1" destOrd="0" presId="urn:microsoft.com/office/officeart/2005/8/layout/hierarchy1"/>
    <dgm:cxn modelId="{321DFBE7-D956-421F-A92E-6F4821472013}" type="presParOf" srcId="{87EC80C0-AC60-4FD0-921E-E5A6AA85735C}" destId="{53B4CEB0-ED41-41D8-8244-4C043BEF1FDD}" srcOrd="1" destOrd="0" presId="urn:microsoft.com/office/officeart/2005/8/layout/hierarchy1"/>
    <dgm:cxn modelId="{7E838A97-D31E-4446-8A0E-7551503EF496}" type="presParOf" srcId="{8421AE23-6362-40D1-BE3D-52E2939EEB8E}" destId="{A6C8D3D6-159B-4B94-81CE-BDBEDC539522}" srcOrd="6" destOrd="0" presId="urn:microsoft.com/office/officeart/2005/8/layout/hierarchy1"/>
    <dgm:cxn modelId="{AC84E947-3725-4695-8941-11D342F65D19}" type="presParOf" srcId="{8421AE23-6362-40D1-BE3D-52E2939EEB8E}" destId="{1124E368-E2AB-4ECE-9A12-6E7F09A642B5}" srcOrd="7" destOrd="0" presId="urn:microsoft.com/office/officeart/2005/8/layout/hierarchy1"/>
    <dgm:cxn modelId="{FF206C6D-CEDB-4715-85AA-68F76F7381E5}" type="presParOf" srcId="{1124E368-E2AB-4ECE-9A12-6E7F09A642B5}" destId="{CB8AA70B-6F88-4E06-AC23-C5BC01A8E444}" srcOrd="0" destOrd="0" presId="urn:microsoft.com/office/officeart/2005/8/layout/hierarchy1"/>
    <dgm:cxn modelId="{C5C3DE15-C499-4A94-892E-D633F562D84F}" type="presParOf" srcId="{CB8AA70B-6F88-4E06-AC23-C5BC01A8E444}" destId="{75E09327-24E0-4FC9-A641-4AD3A246C6F8}" srcOrd="0" destOrd="0" presId="urn:microsoft.com/office/officeart/2005/8/layout/hierarchy1"/>
    <dgm:cxn modelId="{AD031475-D21B-4153-A68D-396F5C823A8F}" type="presParOf" srcId="{CB8AA70B-6F88-4E06-AC23-C5BC01A8E444}" destId="{4C5CD9B6-3C0F-4A96-98B5-5D267568844B}" srcOrd="1" destOrd="0" presId="urn:microsoft.com/office/officeart/2005/8/layout/hierarchy1"/>
    <dgm:cxn modelId="{DDD9C955-999E-4529-8ECC-9BBB1AAEB63B}" type="presParOf" srcId="{1124E368-E2AB-4ECE-9A12-6E7F09A642B5}" destId="{1E3C152D-04B5-47A7-9FCF-D09AB148B235}" srcOrd="1" destOrd="0" presId="urn:microsoft.com/office/officeart/2005/8/layout/hierarchy1"/>
    <dgm:cxn modelId="{8489D70B-A773-4F94-9121-90F449DD396D}" type="presParOf" srcId="{3F4AD6C0-416C-4EBF-9A80-259FFBA787CA}" destId="{607B532C-A5A6-4C84-81E8-71AC91A33759}" srcOrd="2" destOrd="0" presId="urn:microsoft.com/office/officeart/2005/8/layout/hierarchy1"/>
    <dgm:cxn modelId="{DB6CA0E6-5EED-4E87-AC01-401C089F0162}" type="presParOf" srcId="{3F4AD6C0-416C-4EBF-9A80-259FFBA787CA}" destId="{DE4B3464-C671-423E-AB23-86CCC0244939}" srcOrd="3" destOrd="0" presId="urn:microsoft.com/office/officeart/2005/8/layout/hierarchy1"/>
    <dgm:cxn modelId="{0604BFAE-AED4-450D-BAC5-99558F491812}" type="presParOf" srcId="{DE4B3464-C671-423E-AB23-86CCC0244939}" destId="{652D270B-5FCA-4FA0-9AA7-A0F474D55805}" srcOrd="0" destOrd="0" presId="urn:microsoft.com/office/officeart/2005/8/layout/hierarchy1"/>
    <dgm:cxn modelId="{78CE3E2A-4896-45CE-BA6C-52BBDF9A280B}" type="presParOf" srcId="{652D270B-5FCA-4FA0-9AA7-A0F474D55805}" destId="{D830A8F4-6D56-495F-BF26-EB6C2F5BE2A6}" srcOrd="0" destOrd="0" presId="urn:microsoft.com/office/officeart/2005/8/layout/hierarchy1"/>
    <dgm:cxn modelId="{509EE003-8535-41E9-9001-A2C7CC75A6AA}" type="presParOf" srcId="{652D270B-5FCA-4FA0-9AA7-A0F474D55805}" destId="{6619454E-BF69-4DA7-876D-E604EE628A1B}" srcOrd="1" destOrd="0" presId="urn:microsoft.com/office/officeart/2005/8/layout/hierarchy1"/>
    <dgm:cxn modelId="{2B30FF0A-52FB-4729-A4A8-C3D7830815D5}" type="presParOf" srcId="{DE4B3464-C671-423E-AB23-86CCC0244939}" destId="{EF4F1309-4D08-4E96-9859-9655ACC5A5A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FE9677D-0BA5-4896-8D11-D5B9DC7771C2}" type="doc">
      <dgm:prSet loTypeId="urn:microsoft.com/office/officeart/2005/8/layout/hierarchy1" loCatId="hierarchy" qsTypeId="urn:microsoft.com/office/officeart/2005/8/quickstyle/simple1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79CCCB3C-1440-4C75-95CA-D983329C28AC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EDDE5C72-871D-489E-861B-13F3CE4309A1}" type="par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C28AAC9D-0263-4514-BA5B-7F0211E06498}" type="sib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426E302-A173-4F38-9E9D-C417303F05B9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8BF2CF2-E626-4324-AF91-8CF292541B93}" type="par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0FFD6A9-141C-4E76-8769-652E0924B119}" type="sib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D708948-086D-42F3-A804-B15CB6FC0558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0AC765D-8449-4E7C-A37E-E6BB10D7EBD5}" type="par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8378681-685E-45CF-B37A-19D0CC8E6A03}" type="sib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DB1CE74-6EB9-49AB-A85F-AF332D305788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F2D3DFBA-C18D-4A50-9A44-C74899F1E0D9}" type="par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1A387443-DBE1-482D-8011-B758DEB63745}" type="sib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662AF91C-8A36-47CC-B041-A56271F781BC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7C4C8168-9661-4F36-968D-272AB65C74F7}" type="par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AFFB0BB3-08B7-4FFC-9CE1-37CC825BC0A4}" type="sib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D7FA1F5-98D8-41B5-A218-7126AC02A2E0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</a:rPr>
            <a:t>alkini</a:t>
          </a:r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179BAEE0-EAF2-4F5A-B50D-A33FE0526616}" type="parTrans" cxnId="{9D9288AF-7B22-4594-935C-E4912AFC71CD}">
      <dgm:prSet/>
      <dgm:spPr/>
      <dgm:t>
        <a:bodyPr/>
        <a:lstStyle/>
        <a:p>
          <a:endParaRPr lang="en-US"/>
        </a:p>
      </dgm:t>
    </dgm:pt>
    <dgm:pt modelId="{FB9DE421-CBE8-4B76-A807-0815E7FE3BBC}" type="sibTrans" cxnId="{9D9288AF-7B22-4594-935C-E4912AFC71CD}">
      <dgm:prSet/>
      <dgm:spPr/>
      <dgm:t>
        <a:bodyPr/>
        <a:lstStyle/>
        <a:p>
          <a:endParaRPr lang="en-US"/>
        </a:p>
      </dgm:t>
    </dgm:pt>
    <dgm:pt modelId="{DF2723B4-E323-4827-A8BF-A04F89703CA7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</a:rPr>
            <a:t>ciklični ugljovodonici</a:t>
          </a:r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C94890F2-CFE9-4709-B797-681D74CA8E34}" type="parTrans" cxnId="{F294DB0D-44EC-400D-A442-EAF1CCCB49F2}">
      <dgm:prSet/>
      <dgm:spPr/>
      <dgm:t>
        <a:bodyPr/>
        <a:lstStyle/>
        <a:p>
          <a:endParaRPr lang="en-US"/>
        </a:p>
      </dgm:t>
    </dgm:pt>
    <dgm:pt modelId="{A3273834-FE2A-45F0-971E-803A6A277416}" type="sibTrans" cxnId="{F294DB0D-44EC-400D-A442-EAF1CCCB49F2}">
      <dgm:prSet/>
      <dgm:spPr/>
      <dgm:t>
        <a:bodyPr/>
        <a:lstStyle/>
        <a:p>
          <a:endParaRPr lang="en-US"/>
        </a:p>
      </dgm:t>
    </dgm:pt>
    <dgm:pt modelId="{439A810F-C34B-4924-9CC6-4721FBFA0364}" type="pres">
      <dgm:prSet presAssocID="{4FE9677D-0BA5-4896-8D11-D5B9DC7771C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5CA80FA-C099-48FE-A32D-23BC675F7540}" type="pres">
      <dgm:prSet presAssocID="{79CCCB3C-1440-4C75-95CA-D983329C28AC}" presName="hierRoot1" presStyleCnt="0"/>
      <dgm:spPr/>
    </dgm:pt>
    <dgm:pt modelId="{26D6B71F-2649-4FAB-B5DD-4A50BEAD165C}" type="pres">
      <dgm:prSet presAssocID="{79CCCB3C-1440-4C75-95CA-D983329C28AC}" presName="composite" presStyleCnt="0"/>
      <dgm:spPr/>
    </dgm:pt>
    <dgm:pt modelId="{9517BD2B-1475-4E87-9A6B-F77D4AFEABFC}" type="pres">
      <dgm:prSet presAssocID="{79CCCB3C-1440-4C75-95CA-D983329C28AC}" presName="background" presStyleLbl="node0" presStyleIdx="0" presStyleCnt="1"/>
      <dgm:spPr/>
    </dgm:pt>
    <dgm:pt modelId="{1D98341C-9F90-4D08-B4A7-A3A2D6119CA4}" type="pres">
      <dgm:prSet presAssocID="{79CCCB3C-1440-4C75-95CA-D983329C28AC}" presName="text" presStyleLbl="fgAcc0" presStyleIdx="0" presStyleCnt="1" custScaleX="1929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4AD6C0-416C-4EBF-9A80-259FFBA787CA}" type="pres">
      <dgm:prSet presAssocID="{79CCCB3C-1440-4C75-95CA-D983329C28AC}" presName="hierChild2" presStyleCnt="0"/>
      <dgm:spPr/>
    </dgm:pt>
    <dgm:pt modelId="{23EA658D-5F85-4E65-ADEC-974D3F68516C}" type="pres">
      <dgm:prSet presAssocID="{38BF2CF2-E626-4324-AF91-8CF292541B93}" presName="Name10" presStyleLbl="parChTrans1D2" presStyleIdx="0" presStyleCnt="2"/>
      <dgm:spPr/>
      <dgm:t>
        <a:bodyPr/>
        <a:lstStyle/>
        <a:p>
          <a:endParaRPr lang="en-US"/>
        </a:p>
      </dgm:t>
    </dgm:pt>
    <dgm:pt modelId="{F97BE531-4909-4F0C-8498-D850C3D6BA8A}" type="pres">
      <dgm:prSet presAssocID="{4426E302-A173-4F38-9E9D-C417303F05B9}" presName="hierRoot2" presStyleCnt="0"/>
      <dgm:spPr/>
    </dgm:pt>
    <dgm:pt modelId="{61B2890F-322F-4C55-A972-3C8A5590ED53}" type="pres">
      <dgm:prSet presAssocID="{4426E302-A173-4F38-9E9D-C417303F05B9}" presName="composite2" presStyleCnt="0"/>
      <dgm:spPr/>
    </dgm:pt>
    <dgm:pt modelId="{9439D2A1-8CE9-4C3E-BA5F-36CE5FE46581}" type="pres">
      <dgm:prSet presAssocID="{4426E302-A173-4F38-9E9D-C417303F05B9}" presName="background2" presStyleLbl="node2" presStyleIdx="0" presStyleCnt="2"/>
      <dgm:spPr/>
    </dgm:pt>
    <dgm:pt modelId="{FB08F273-70F6-406E-BD51-B5CF2D23F372}" type="pres">
      <dgm:prSet presAssocID="{4426E302-A173-4F38-9E9D-C417303F05B9}" presName="text2" presStyleLbl="fgAcc2" presStyleIdx="0" presStyleCnt="2" custScaleX="28898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21AE23-6362-40D1-BE3D-52E2939EEB8E}" type="pres">
      <dgm:prSet presAssocID="{4426E302-A173-4F38-9E9D-C417303F05B9}" presName="hierChild3" presStyleCnt="0"/>
      <dgm:spPr/>
    </dgm:pt>
    <dgm:pt modelId="{2E633CDA-3E4B-46B0-91BE-A4F4A84D3B54}" type="pres">
      <dgm:prSet presAssocID="{7C4C8168-9661-4F36-968D-272AB65C74F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0371E99A-8743-468E-9A93-B282F907F906}" type="pres">
      <dgm:prSet presAssocID="{662AF91C-8A36-47CC-B041-A56271F781BC}" presName="hierRoot3" presStyleCnt="0"/>
      <dgm:spPr/>
    </dgm:pt>
    <dgm:pt modelId="{BC1B38B8-D9B1-4718-B80C-CC0F3C52BFB6}" type="pres">
      <dgm:prSet presAssocID="{662AF91C-8A36-47CC-B041-A56271F781BC}" presName="composite3" presStyleCnt="0"/>
      <dgm:spPr/>
    </dgm:pt>
    <dgm:pt modelId="{6361DE56-5099-4F5F-9EC3-E1C9704EE5F3}" type="pres">
      <dgm:prSet presAssocID="{662AF91C-8A36-47CC-B041-A56271F781BC}" presName="background3" presStyleLbl="node3" presStyleIdx="0" presStyleCnt="4"/>
      <dgm:spPr/>
    </dgm:pt>
    <dgm:pt modelId="{2D15CE81-34B2-4889-A733-FA6D3054E8E8}" type="pres">
      <dgm:prSet presAssocID="{662AF91C-8A36-47CC-B041-A56271F781BC}" presName="text3" presStyleLbl="fgAcc3" presStyleIdx="0" presStyleCnt="4" custScaleX="88872" custLinFactNeighborX="-9123" custLinFactNeighborY="-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B86A254-F106-450C-BB4C-2125296A3563}" type="pres">
      <dgm:prSet presAssocID="{662AF91C-8A36-47CC-B041-A56271F781BC}" presName="hierChild4" presStyleCnt="0"/>
      <dgm:spPr/>
    </dgm:pt>
    <dgm:pt modelId="{92EEE164-2437-430F-9241-B176AD51A261}" type="pres">
      <dgm:prSet presAssocID="{F2D3DFBA-C18D-4A50-9A44-C74899F1E0D9}" presName="Name17" presStyleLbl="parChTrans1D3" presStyleIdx="1" presStyleCnt="4"/>
      <dgm:spPr/>
      <dgm:t>
        <a:bodyPr/>
        <a:lstStyle/>
        <a:p>
          <a:endParaRPr lang="en-US"/>
        </a:p>
      </dgm:t>
    </dgm:pt>
    <dgm:pt modelId="{87BD8C6F-D9D2-4B68-AF96-EEA5A05A5AD0}" type="pres">
      <dgm:prSet presAssocID="{4DB1CE74-6EB9-49AB-A85F-AF332D305788}" presName="hierRoot3" presStyleCnt="0"/>
      <dgm:spPr/>
    </dgm:pt>
    <dgm:pt modelId="{8A3FB270-87A4-444E-9CFC-777F32B67D3F}" type="pres">
      <dgm:prSet presAssocID="{4DB1CE74-6EB9-49AB-A85F-AF332D305788}" presName="composite3" presStyleCnt="0"/>
      <dgm:spPr/>
    </dgm:pt>
    <dgm:pt modelId="{12AC6AA5-9C14-4A38-BE4C-288FB3BB828F}" type="pres">
      <dgm:prSet presAssocID="{4DB1CE74-6EB9-49AB-A85F-AF332D305788}" presName="background3" presStyleLbl="node3" presStyleIdx="1" presStyleCnt="4"/>
      <dgm:spPr/>
    </dgm:pt>
    <dgm:pt modelId="{02D049E4-4E77-4820-992C-78A5D8D01CD1}" type="pres">
      <dgm:prSet presAssocID="{4DB1CE74-6EB9-49AB-A85F-AF332D305788}" presName="text3" presStyleLbl="fgAcc3" presStyleIdx="1" presStyleCnt="4" custScaleX="10101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268F9F1-6159-4473-A31A-8311B253879C}" type="pres">
      <dgm:prSet presAssocID="{4DB1CE74-6EB9-49AB-A85F-AF332D305788}" presName="hierChild4" presStyleCnt="0"/>
      <dgm:spPr/>
    </dgm:pt>
    <dgm:pt modelId="{DF1F52E7-0352-4FF1-8F2C-83D2DA1CB7B7}" type="pres">
      <dgm:prSet presAssocID="{179BAEE0-EAF2-4F5A-B50D-A33FE0526616}" presName="Name17" presStyleLbl="parChTrans1D3" presStyleIdx="2" presStyleCnt="4"/>
      <dgm:spPr/>
      <dgm:t>
        <a:bodyPr/>
        <a:lstStyle/>
        <a:p>
          <a:endParaRPr lang="en-US"/>
        </a:p>
      </dgm:t>
    </dgm:pt>
    <dgm:pt modelId="{87EC80C0-AC60-4FD0-921E-E5A6AA85735C}" type="pres">
      <dgm:prSet presAssocID="{3D7FA1F5-98D8-41B5-A218-7126AC02A2E0}" presName="hierRoot3" presStyleCnt="0"/>
      <dgm:spPr/>
    </dgm:pt>
    <dgm:pt modelId="{956805C1-1217-4919-86AA-6093F0D9B3DE}" type="pres">
      <dgm:prSet presAssocID="{3D7FA1F5-98D8-41B5-A218-7126AC02A2E0}" presName="composite3" presStyleCnt="0"/>
      <dgm:spPr/>
    </dgm:pt>
    <dgm:pt modelId="{6AFF55F8-5542-4112-898A-39013BAEEE97}" type="pres">
      <dgm:prSet presAssocID="{3D7FA1F5-98D8-41B5-A218-7126AC02A2E0}" presName="background3" presStyleLbl="node3" presStyleIdx="2" presStyleCnt="4"/>
      <dgm:spPr/>
    </dgm:pt>
    <dgm:pt modelId="{79A40AA4-36B0-42FE-A9C8-9C84C6D307A6}" type="pres">
      <dgm:prSet presAssocID="{3D7FA1F5-98D8-41B5-A218-7126AC02A2E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3B4CEB0-ED41-41D8-8244-4C043BEF1FDD}" type="pres">
      <dgm:prSet presAssocID="{3D7FA1F5-98D8-41B5-A218-7126AC02A2E0}" presName="hierChild4" presStyleCnt="0"/>
      <dgm:spPr/>
    </dgm:pt>
    <dgm:pt modelId="{A6C8D3D6-159B-4B94-81CE-BDBEDC539522}" type="pres">
      <dgm:prSet presAssocID="{C94890F2-CFE9-4709-B797-681D74CA8E34}" presName="Name17" presStyleLbl="parChTrans1D3" presStyleIdx="3" presStyleCnt="4"/>
      <dgm:spPr/>
      <dgm:t>
        <a:bodyPr/>
        <a:lstStyle/>
        <a:p>
          <a:endParaRPr lang="en-US"/>
        </a:p>
      </dgm:t>
    </dgm:pt>
    <dgm:pt modelId="{1124E368-E2AB-4ECE-9A12-6E7F09A642B5}" type="pres">
      <dgm:prSet presAssocID="{DF2723B4-E323-4827-A8BF-A04F89703CA7}" presName="hierRoot3" presStyleCnt="0"/>
      <dgm:spPr/>
    </dgm:pt>
    <dgm:pt modelId="{CB8AA70B-6F88-4E06-AC23-C5BC01A8E444}" type="pres">
      <dgm:prSet presAssocID="{DF2723B4-E323-4827-A8BF-A04F89703CA7}" presName="composite3" presStyleCnt="0"/>
      <dgm:spPr/>
    </dgm:pt>
    <dgm:pt modelId="{75E09327-24E0-4FC9-A641-4AD3A246C6F8}" type="pres">
      <dgm:prSet presAssocID="{DF2723B4-E323-4827-A8BF-A04F89703CA7}" presName="background3" presStyleLbl="node3" presStyleIdx="3" presStyleCnt="4"/>
      <dgm:spPr/>
    </dgm:pt>
    <dgm:pt modelId="{4C5CD9B6-3C0F-4A96-98B5-5D267568844B}" type="pres">
      <dgm:prSet presAssocID="{DF2723B4-E323-4827-A8BF-A04F89703CA7}" presName="text3" presStyleLbl="fgAcc3" presStyleIdx="3" presStyleCnt="4" custScaleX="1619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E3C152D-04B5-47A7-9FCF-D09AB148B235}" type="pres">
      <dgm:prSet presAssocID="{DF2723B4-E323-4827-A8BF-A04F89703CA7}" presName="hierChild4" presStyleCnt="0"/>
      <dgm:spPr/>
    </dgm:pt>
    <dgm:pt modelId="{607B532C-A5A6-4C84-81E8-71AC91A33759}" type="pres">
      <dgm:prSet presAssocID="{90AC765D-8449-4E7C-A37E-E6BB10D7EBD5}" presName="Name10" presStyleLbl="parChTrans1D2" presStyleIdx="1" presStyleCnt="2"/>
      <dgm:spPr/>
      <dgm:t>
        <a:bodyPr/>
        <a:lstStyle/>
        <a:p>
          <a:endParaRPr lang="en-US"/>
        </a:p>
      </dgm:t>
    </dgm:pt>
    <dgm:pt modelId="{DE4B3464-C671-423E-AB23-86CCC0244939}" type="pres">
      <dgm:prSet presAssocID="{5D708948-086D-42F3-A804-B15CB6FC0558}" presName="hierRoot2" presStyleCnt="0"/>
      <dgm:spPr/>
    </dgm:pt>
    <dgm:pt modelId="{652D270B-5FCA-4FA0-9AA7-A0F474D55805}" type="pres">
      <dgm:prSet presAssocID="{5D708948-086D-42F3-A804-B15CB6FC0558}" presName="composite2" presStyleCnt="0"/>
      <dgm:spPr/>
    </dgm:pt>
    <dgm:pt modelId="{D830A8F4-6D56-495F-BF26-EB6C2F5BE2A6}" type="pres">
      <dgm:prSet presAssocID="{5D708948-086D-42F3-A804-B15CB6FC0558}" presName="background2" presStyleLbl="node2" presStyleIdx="1" presStyleCnt="2"/>
      <dgm:spPr/>
    </dgm:pt>
    <dgm:pt modelId="{6619454E-BF69-4DA7-876D-E604EE628A1B}" type="pres">
      <dgm:prSet presAssocID="{5D708948-086D-42F3-A804-B15CB6FC0558}" presName="text2" presStyleLbl="fgAcc2" presStyleIdx="1" presStyleCnt="2" custScaleX="2723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4F1309-4D08-4E96-9859-9655ACC5A5AB}" type="pres">
      <dgm:prSet presAssocID="{5D708948-086D-42F3-A804-B15CB6FC0558}" presName="hierChild3" presStyleCnt="0"/>
      <dgm:spPr/>
    </dgm:pt>
  </dgm:ptLst>
  <dgm:cxnLst>
    <dgm:cxn modelId="{0B90C988-EA94-4CC4-AD16-C69DB414C0C5}" type="presOf" srcId="{3D7FA1F5-98D8-41B5-A218-7126AC02A2E0}" destId="{79A40AA4-36B0-42FE-A9C8-9C84C6D307A6}" srcOrd="0" destOrd="0" presId="urn:microsoft.com/office/officeart/2005/8/layout/hierarchy1"/>
    <dgm:cxn modelId="{664D4B1B-F8C0-4B31-8675-C170F9650742}" type="presOf" srcId="{4FE9677D-0BA5-4896-8D11-D5B9DC7771C2}" destId="{439A810F-C34B-4924-9CC6-4721FBFA0364}" srcOrd="0" destOrd="0" presId="urn:microsoft.com/office/officeart/2005/8/layout/hierarchy1"/>
    <dgm:cxn modelId="{402D4CCF-D477-4CB1-9C2B-F4F5294C0556}" type="presOf" srcId="{79CCCB3C-1440-4C75-95CA-D983329C28AC}" destId="{1D98341C-9F90-4D08-B4A7-A3A2D6119CA4}" srcOrd="0" destOrd="0" presId="urn:microsoft.com/office/officeart/2005/8/layout/hierarchy1"/>
    <dgm:cxn modelId="{F2B9F4EF-58E0-4D1A-8E8C-73E7F86B68FF}" type="presOf" srcId="{F2D3DFBA-C18D-4A50-9A44-C74899F1E0D9}" destId="{92EEE164-2437-430F-9241-B176AD51A261}" srcOrd="0" destOrd="0" presId="urn:microsoft.com/office/officeart/2005/8/layout/hierarchy1"/>
    <dgm:cxn modelId="{F294DB0D-44EC-400D-A442-EAF1CCCB49F2}" srcId="{4426E302-A173-4F38-9E9D-C417303F05B9}" destId="{DF2723B4-E323-4827-A8BF-A04F89703CA7}" srcOrd="3" destOrd="0" parTransId="{C94890F2-CFE9-4709-B797-681D74CA8E34}" sibTransId="{A3273834-FE2A-45F0-971E-803A6A277416}"/>
    <dgm:cxn modelId="{9D9288AF-7B22-4594-935C-E4912AFC71CD}" srcId="{4426E302-A173-4F38-9E9D-C417303F05B9}" destId="{3D7FA1F5-98D8-41B5-A218-7126AC02A2E0}" srcOrd="2" destOrd="0" parTransId="{179BAEE0-EAF2-4F5A-B50D-A33FE0526616}" sibTransId="{FB9DE421-CBE8-4B76-A807-0815E7FE3BBC}"/>
    <dgm:cxn modelId="{7E11D1D5-0765-4B9C-8140-91FBF058C566}" type="presOf" srcId="{4426E302-A173-4F38-9E9D-C417303F05B9}" destId="{FB08F273-70F6-406E-BD51-B5CF2D23F372}" srcOrd="0" destOrd="0" presId="urn:microsoft.com/office/officeart/2005/8/layout/hierarchy1"/>
    <dgm:cxn modelId="{2CB0BFED-7BF4-414E-8A1D-8A6AFADC4407}" type="presOf" srcId="{7C4C8168-9661-4F36-968D-272AB65C74F7}" destId="{2E633CDA-3E4B-46B0-91BE-A4F4A84D3B54}" srcOrd="0" destOrd="0" presId="urn:microsoft.com/office/officeart/2005/8/layout/hierarchy1"/>
    <dgm:cxn modelId="{7CDD56E3-1E4B-4D05-A4F8-EDC689B2FA98}" srcId="{79CCCB3C-1440-4C75-95CA-D983329C28AC}" destId="{4426E302-A173-4F38-9E9D-C417303F05B9}" srcOrd="0" destOrd="0" parTransId="{38BF2CF2-E626-4324-AF91-8CF292541B93}" sibTransId="{50FFD6A9-141C-4E76-8769-652E0924B119}"/>
    <dgm:cxn modelId="{CD90DD82-B83F-4891-A8F4-D07343A11A7B}" type="presOf" srcId="{38BF2CF2-E626-4324-AF91-8CF292541B93}" destId="{23EA658D-5F85-4E65-ADEC-974D3F68516C}" srcOrd="0" destOrd="0" presId="urn:microsoft.com/office/officeart/2005/8/layout/hierarchy1"/>
    <dgm:cxn modelId="{CDB40B83-8D91-4707-99CD-ED72A14FBE21}" srcId="{4FE9677D-0BA5-4896-8D11-D5B9DC7771C2}" destId="{79CCCB3C-1440-4C75-95CA-D983329C28AC}" srcOrd="0" destOrd="0" parTransId="{EDDE5C72-871D-489E-861B-13F3CE4309A1}" sibTransId="{C28AAC9D-0263-4514-BA5B-7F0211E06498}"/>
    <dgm:cxn modelId="{6F202B81-C194-4719-A933-5B71CFA9369B}" srcId="{4426E302-A173-4F38-9E9D-C417303F05B9}" destId="{662AF91C-8A36-47CC-B041-A56271F781BC}" srcOrd="0" destOrd="0" parTransId="{7C4C8168-9661-4F36-968D-272AB65C74F7}" sibTransId="{AFFB0BB3-08B7-4FFC-9CE1-37CC825BC0A4}"/>
    <dgm:cxn modelId="{C9C47970-86C4-46BF-89DB-9C628EBAB71B}" type="presOf" srcId="{179BAEE0-EAF2-4F5A-B50D-A33FE0526616}" destId="{DF1F52E7-0352-4FF1-8F2C-83D2DA1CB7B7}" srcOrd="0" destOrd="0" presId="urn:microsoft.com/office/officeart/2005/8/layout/hierarchy1"/>
    <dgm:cxn modelId="{8F3AD3F8-195D-48DD-B8AA-6A4216EAC647}" type="presOf" srcId="{DF2723B4-E323-4827-A8BF-A04F89703CA7}" destId="{4C5CD9B6-3C0F-4A96-98B5-5D267568844B}" srcOrd="0" destOrd="0" presId="urn:microsoft.com/office/officeart/2005/8/layout/hierarchy1"/>
    <dgm:cxn modelId="{0509F8D7-39AB-4FED-8142-AB2F31671646}" type="presOf" srcId="{90AC765D-8449-4E7C-A37E-E6BB10D7EBD5}" destId="{607B532C-A5A6-4C84-81E8-71AC91A33759}" srcOrd="0" destOrd="0" presId="urn:microsoft.com/office/officeart/2005/8/layout/hierarchy1"/>
    <dgm:cxn modelId="{83FC3492-517F-4C6F-A2A0-A8F3A878A1B7}" type="presOf" srcId="{C94890F2-CFE9-4709-B797-681D74CA8E34}" destId="{A6C8D3D6-159B-4B94-81CE-BDBEDC539522}" srcOrd="0" destOrd="0" presId="urn:microsoft.com/office/officeart/2005/8/layout/hierarchy1"/>
    <dgm:cxn modelId="{C6B2EAA6-6098-4818-AAFD-38461CF94667}" srcId="{79CCCB3C-1440-4C75-95CA-D983329C28AC}" destId="{5D708948-086D-42F3-A804-B15CB6FC0558}" srcOrd="1" destOrd="0" parTransId="{90AC765D-8449-4E7C-A37E-E6BB10D7EBD5}" sibTransId="{98378681-685E-45CF-B37A-19D0CC8E6A03}"/>
    <dgm:cxn modelId="{A4B41A03-40C2-4568-92FA-2021E6718002}" type="presOf" srcId="{5D708948-086D-42F3-A804-B15CB6FC0558}" destId="{6619454E-BF69-4DA7-876D-E604EE628A1B}" srcOrd="0" destOrd="0" presId="urn:microsoft.com/office/officeart/2005/8/layout/hierarchy1"/>
    <dgm:cxn modelId="{C482B599-E472-4CEE-9129-962DE9333EF7}" srcId="{4426E302-A173-4F38-9E9D-C417303F05B9}" destId="{4DB1CE74-6EB9-49AB-A85F-AF332D305788}" srcOrd="1" destOrd="0" parTransId="{F2D3DFBA-C18D-4A50-9A44-C74899F1E0D9}" sibTransId="{1A387443-DBE1-482D-8011-B758DEB63745}"/>
    <dgm:cxn modelId="{C911048F-B66B-4E1D-8E01-22BC7BD2D85D}" type="presOf" srcId="{4DB1CE74-6EB9-49AB-A85F-AF332D305788}" destId="{02D049E4-4E77-4820-992C-78A5D8D01CD1}" srcOrd="0" destOrd="0" presId="urn:microsoft.com/office/officeart/2005/8/layout/hierarchy1"/>
    <dgm:cxn modelId="{405E331E-FE88-4796-9343-B079C1BDCFC9}" type="presOf" srcId="{662AF91C-8A36-47CC-B041-A56271F781BC}" destId="{2D15CE81-34B2-4889-A733-FA6D3054E8E8}" srcOrd="0" destOrd="0" presId="urn:microsoft.com/office/officeart/2005/8/layout/hierarchy1"/>
    <dgm:cxn modelId="{328868AC-2940-42EC-9EC6-247C146D9938}" type="presParOf" srcId="{439A810F-C34B-4924-9CC6-4721FBFA0364}" destId="{B5CA80FA-C099-48FE-A32D-23BC675F7540}" srcOrd="0" destOrd="0" presId="urn:microsoft.com/office/officeart/2005/8/layout/hierarchy1"/>
    <dgm:cxn modelId="{A7FA4011-551C-4451-A6F3-2CA528EAAFDF}" type="presParOf" srcId="{B5CA80FA-C099-48FE-A32D-23BC675F7540}" destId="{26D6B71F-2649-4FAB-B5DD-4A50BEAD165C}" srcOrd="0" destOrd="0" presId="urn:microsoft.com/office/officeart/2005/8/layout/hierarchy1"/>
    <dgm:cxn modelId="{CE2DED03-1259-4DE8-8E00-11C72EA7A464}" type="presParOf" srcId="{26D6B71F-2649-4FAB-B5DD-4A50BEAD165C}" destId="{9517BD2B-1475-4E87-9A6B-F77D4AFEABFC}" srcOrd="0" destOrd="0" presId="urn:microsoft.com/office/officeart/2005/8/layout/hierarchy1"/>
    <dgm:cxn modelId="{61D11917-AC3E-4FA0-B326-7242EEC2DDD6}" type="presParOf" srcId="{26D6B71F-2649-4FAB-B5DD-4A50BEAD165C}" destId="{1D98341C-9F90-4D08-B4A7-A3A2D6119CA4}" srcOrd="1" destOrd="0" presId="urn:microsoft.com/office/officeart/2005/8/layout/hierarchy1"/>
    <dgm:cxn modelId="{FC07FDD9-429E-4249-BD16-11691DE6486B}" type="presParOf" srcId="{B5CA80FA-C099-48FE-A32D-23BC675F7540}" destId="{3F4AD6C0-416C-4EBF-9A80-259FFBA787CA}" srcOrd="1" destOrd="0" presId="urn:microsoft.com/office/officeart/2005/8/layout/hierarchy1"/>
    <dgm:cxn modelId="{974861DA-F06E-412B-AFA6-A966AF6B28E1}" type="presParOf" srcId="{3F4AD6C0-416C-4EBF-9A80-259FFBA787CA}" destId="{23EA658D-5F85-4E65-ADEC-974D3F68516C}" srcOrd="0" destOrd="0" presId="urn:microsoft.com/office/officeart/2005/8/layout/hierarchy1"/>
    <dgm:cxn modelId="{BB73E5ED-52CA-4F39-AA87-39C22C9EFE41}" type="presParOf" srcId="{3F4AD6C0-416C-4EBF-9A80-259FFBA787CA}" destId="{F97BE531-4909-4F0C-8498-D850C3D6BA8A}" srcOrd="1" destOrd="0" presId="urn:microsoft.com/office/officeart/2005/8/layout/hierarchy1"/>
    <dgm:cxn modelId="{BE44120F-603D-4BBD-A148-7AFDCC48990D}" type="presParOf" srcId="{F97BE531-4909-4F0C-8498-D850C3D6BA8A}" destId="{61B2890F-322F-4C55-A972-3C8A5590ED53}" srcOrd="0" destOrd="0" presId="urn:microsoft.com/office/officeart/2005/8/layout/hierarchy1"/>
    <dgm:cxn modelId="{1D950D6E-6657-4F3E-8AB6-3E998683BD1E}" type="presParOf" srcId="{61B2890F-322F-4C55-A972-3C8A5590ED53}" destId="{9439D2A1-8CE9-4C3E-BA5F-36CE5FE46581}" srcOrd="0" destOrd="0" presId="urn:microsoft.com/office/officeart/2005/8/layout/hierarchy1"/>
    <dgm:cxn modelId="{7C7CFE57-44A1-483A-AB69-FCA1FA9228B0}" type="presParOf" srcId="{61B2890F-322F-4C55-A972-3C8A5590ED53}" destId="{FB08F273-70F6-406E-BD51-B5CF2D23F372}" srcOrd="1" destOrd="0" presId="urn:microsoft.com/office/officeart/2005/8/layout/hierarchy1"/>
    <dgm:cxn modelId="{1783E49D-F317-4A58-958E-A171AEDCFF9D}" type="presParOf" srcId="{F97BE531-4909-4F0C-8498-D850C3D6BA8A}" destId="{8421AE23-6362-40D1-BE3D-52E2939EEB8E}" srcOrd="1" destOrd="0" presId="urn:microsoft.com/office/officeart/2005/8/layout/hierarchy1"/>
    <dgm:cxn modelId="{A8E71325-6920-4AF4-A33D-0C16A8950D74}" type="presParOf" srcId="{8421AE23-6362-40D1-BE3D-52E2939EEB8E}" destId="{2E633CDA-3E4B-46B0-91BE-A4F4A84D3B54}" srcOrd="0" destOrd="0" presId="urn:microsoft.com/office/officeart/2005/8/layout/hierarchy1"/>
    <dgm:cxn modelId="{D4681736-AC60-416C-A29E-9525B51876DE}" type="presParOf" srcId="{8421AE23-6362-40D1-BE3D-52E2939EEB8E}" destId="{0371E99A-8743-468E-9A93-B282F907F906}" srcOrd="1" destOrd="0" presId="urn:microsoft.com/office/officeart/2005/8/layout/hierarchy1"/>
    <dgm:cxn modelId="{D8B151EA-DD06-4B81-BE32-EED80A0C987B}" type="presParOf" srcId="{0371E99A-8743-468E-9A93-B282F907F906}" destId="{BC1B38B8-D9B1-4718-B80C-CC0F3C52BFB6}" srcOrd="0" destOrd="0" presId="urn:microsoft.com/office/officeart/2005/8/layout/hierarchy1"/>
    <dgm:cxn modelId="{1837EF23-ADEB-493B-968F-A12F134F2032}" type="presParOf" srcId="{BC1B38B8-D9B1-4718-B80C-CC0F3C52BFB6}" destId="{6361DE56-5099-4F5F-9EC3-E1C9704EE5F3}" srcOrd="0" destOrd="0" presId="urn:microsoft.com/office/officeart/2005/8/layout/hierarchy1"/>
    <dgm:cxn modelId="{907AF00E-17B9-484F-8D40-6F2F762AB01E}" type="presParOf" srcId="{BC1B38B8-D9B1-4718-B80C-CC0F3C52BFB6}" destId="{2D15CE81-34B2-4889-A733-FA6D3054E8E8}" srcOrd="1" destOrd="0" presId="urn:microsoft.com/office/officeart/2005/8/layout/hierarchy1"/>
    <dgm:cxn modelId="{B0157084-A477-436C-820B-6DE92584C671}" type="presParOf" srcId="{0371E99A-8743-468E-9A93-B282F907F906}" destId="{FB86A254-F106-450C-BB4C-2125296A3563}" srcOrd="1" destOrd="0" presId="urn:microsoft.com/office/officeart/2005/8/layout/hierarchy1"/>
    <dgm:cxn modelId="{DBFAE885-36C6-4553-8A92-72A7D953CCE4}" type="presParOf" srcId="{8421AE23-6362-40D1-BE3D-52E2939EEB8E}" destId="{92EEE164-2437-430F-9241-B176AD51A261}" srcOrd="2" destOrd="0" presId="urn:microsoft.com/office/officeart/2005/8/layout/hierarchy1"/>
    <dgm:cxn modelId="{51BD2653-D048-4BB8-9D69-C0FA83D48EA3}" type="presParOf" srcId="{8421AE23-6362-40D1-BE3D-52E2939EEB8E}" destId="{87BD8C6F-D9D2-4B68-AF96-EEA5A05A5AD0}" srcOrd="3" destOrd="0" presId="urn:microsoft.com/office/officeart/2005/8/layout/hierarchy1"/>
    <dgm:cxn modelId="{966B579F-41D1-4DBD-9637-22B482AE37A1}" type="presParOf" srcId="{87BD8C6F-D9D2-4B68-AF96-EEA5A05A5AD0}" destId="{8A3FB270-87A4-444E-9CFC-777F32B67D3F}" srcOrd="0" destOrd="0" presId="urn:microsoft.com/office/officeart/2005/8/layout/hierarchy1"/>
    <dgm:cxn modelId="{B55B100D-6DEC-4607-B91A-693DE231021D}" type="presParOf" srcId="{8A3FB270-87A4-444E-9CFC-777F32B67D3F}" destId="{12AC6AA5-9C14-4A38-BE4C-288FB3BB828F}" srcOrd="0" destOrd="0" presId="urn:microsoft.com/office/officeart/2005/8/layout/hierarchy1"/>
    <dgm:cxn modelId="{D1A5B599-16E3-4068-B3F7-584E314C8310}" type="presParOf" srcId="{8A3FB270-87A4-444E-9CFC-777F32B67D3F}" destId="{02D049E4-4E77-4820-992C-78A5D8D01CD1}" srcOrd="1" destOrd="0" presId="urn:microsoft.com/office/officeart/2005/8/layout/hierarchy1"/>
    <dgm:cxn modelId="{606F0DCE-0C35-4AC2-A55F-86BCA1DA3407}" type="presParOf" srcId="{87BD8C6F-D9D2-4B68-AF96-EEA5A05A5AD0}" destId="{1268F9F1-6159-4473-A31A-8311B253879C}" srcOrd="1" destOrd="0" presId="urn:microsoft.com/office/officeart/2005/8/layout/hierarchy1"/>
    <dgm:cxn modelId="{8D4DDBD1-A0A3-4DB8-9228-1F7084CE1468}" type="presParOf" srcId="{8421AE23-6362-40D1-BE3D-52E2939EEB8E}" destId="{DF1F52E7-0352-4FF1-8F2C-83D2DA1CB7B7}" srcOrd="4" destOrd="0" presId="urn:microsoft.com/office/officeart/2005/8/layout/hierarchy1"/>
    <dgm:cxn modelId="{5D736A1F-15F2-4651-8C1B-7EEA9D71611B}" type="presParOf" srcId="{8421AE23-6362-40D1-BE3D-52E2939EEB8E}" destId="{87EC80C0-AC60-4FD0-921E-E5A6AA85735C}" srcOrd="5" destOrd="0" presId="urn:microsoft.com/office/officeart/2005/8/layout/hierarchy1"/>
    <dgm:cxn modelId="{81550C57-0818-42C4-BCB8-6A95B393E664}" type="presParOf" srcId="{87EC80C0-AC60-4FD0-921E-E5A6AA85735C}" destId="{956805C1-1217-4919-86AA-6093F0D9B3DE}" srcOrd="0" destOrd="0" presId="urn:microsoft.com/office/officeart/2005/8/layout/hierarchy1"/>
    <dgm:cxn modelId="{7B85A36C-8A27-4D70-A98F-31252D2C183C}" type="presParOf" srcId="{956805C1-1217-4919-86AA-6093F0D9B3DE}" destId="{6AFF55F8-5542-4112-898A-39013BAEEE97}" srcOrd="0" destOrd="0" presId="urn:microsoft.com/office/officeart/2005/8/layout/hierarchy1"/>
    <dgm:cxn modelId="{7869EF19-17A1-4F8F-A9D1-DF1412C07A27}" type="presParOf" srcId="{956805C1-1217-4919-86AA-6093F0D9B3DE}" destId="{79A40AA4-36B0-42FE-A9C8-9C84C6D307A6}" srcOrd="1" destOrd="0" presId="urn:microsoft.com/office/officeart/2005/8/layout/hierarchy1"/>
    <dgm:cxn modelId="{5FFD9121-11AA-4396-A3D1-BFBA2EF75E41}" type="presParOf" srcId="{87EC80C0-AC60-4FD0-921E-E5A6AA85735C}" destId="{53B4CEB0-ED41-41D8-8244-4C043BEF1FDD}" srcOrd="1" destOrd="0" presId="urn:microsoft.com/office/officeart/2005/8/layout/hierarchy1"/>
    <dgm:cxn modelId="{8570D62B-654B-42E6-A79F-F30AA277543E}" type="presParOf" srcId="{8421AE23-6362-40D1-BE3D-52E2939EEB8E}" destId="{A6C8D3D6-159B-4B94-81CE-BDBEDC539522}" srcOrd="6" destOrd="0" presId="urn:microsoft.com/office/officeart/2005/8/layout/hierarchy1"/>
    <dgm:cxn modelId="{21B85B1F-0FAB-47AD-B0ED-FCEFD4B515EC}" type="presParOf" srcId="{8421AE23-6362-40D1-BE3D-52E2939EEB8E}" destId="{1124E368-E2AB-4ECE-9A12-6E7F09A642B5}" srcOrd="7" destOrd="0" presId="urn:microsoft.com/office/officeart/2005/8/layout/hierarchy1"/>
    <dgm:cxn modelId="{89AEDE4B-B657-437F-AB55-298B18F1490B}" type="presParOf" srcId="{1124E368-E2AB-4ECE-9A12-6E7F09A642B5}" destId="{CB8AA70B-6F88-4E06-AC23-C5BC01A8E444}" srcOrd="0" destOrd="0" presId="urn:microsoft.com/office/officeart/2005/8/layout/hierarchy1"/>
    <dgm:cxn modelId="{B2BBC804-967C-43A9-81AF-747EE09694F5}" type="presParOf" srcId="{CB8AA70B-6F88-4E06-AC23-C5BC01A8E444}" destId="{75E09327-24E0-4FC9-A641-4AD3A246C6F8}" srcOrd="0" destOrd="0" presId="urn:microsoft.com/office/officeart/2005/8/layout/hierarchy1"/>
    <dgm:cxn modelId="{A2889B04-8ED8-4D1C-B4D7-A07C4630494B}" type="presParOf" srcId="{CB8AA70B-6F88-4E06-AC23-C5BC01A8E444}" destId="{4C5CD9B6-3C0F-4A96-98B5-5D267568844B}" srcOrd="1" destOrd="0" presId="urn:microsoft.com/office/officeart/2005/8/layout/hierarchy1"/>
    <dgm:cxn modelId="{0324949D-B4CB-4046-85E5-1A2FC6C16EC1}" type="presParOf" srcId="{1124E368-E2AB-4ECE-9A12-6E7F09A642B5}" destId="{1E3C152D-04B5-47A7-9FCF-D09AB148B235}" srcOrd="1" destOrd="0" presId="urn:microsoft.com/office/officeart/2005/8/layout/hierarchy1"/>
    <dgm:cxn modelId="{66BA7D25-9D57-4FC8-92C5-E4B62ADFB8F8}" type="presParOf" srcId="{3F4AD6C0-416C-4EBF-9A80-259FFBA787CA}" destId="{607B532C-A5A6-4C84-81E8-71AC91A33759}" srcOrd="2" destOrd="0" presId="urn:microsoft.com/office/officeart/2005/8/layout/hierarchy1"/>
    <dgm:cxn modelId="{BF2D9153-0C29-41B2-92C1-E1BC745D6B9C}" type="presParOf" srcId="{3F4AD6C0-416C-4EBF-9A80-259FFBA787CA}" destId="{DE4B3464-C671-423E-AB23-86CCC0244939}" srcOrd="3" destOrd="0" presId="urn:microsoft.com/office/officeart/2005/8/layout/hierarchy1"/>
    <dgm:cxn modelId="{F0ED6C85-3372-4EED-BEA1-9F595DB5FE5D}" type="presParOf" srcId="{DE4B3464-C671-423E-AB23-86CCC0244939}" destId="{652D270B-5FCA-4FA0-9AA7-A0F474D55805}" srcOrd="0" destOrd="0" presId="urn:microsoft.com/office/officeart/2005/8/layout/hierarchy1"/>
    <dgm:cxn modelId="{4349EA8D-B333-4852-A635-CB6B7F5DE9BD}" type="presParOf" srcId="{652D270B-5FCA-4FA0-9AA7-A0F474D55805}" destId="{D830A8F4-6D56-495F-BF26-EB6C2F5BE2A6}" srcOrd="0" destOrd="0" presId="urn:microsoft.com/office/officeart/2005/8/layout/hierarchy1"/>
    <dgm:cxn modelId="{3C926DAC-DD5C-4322-9904-4F062138DE7C}" type="presParOf" srcId="{652D270B-5FCA-4FA0-9AA7-A0F474D55805}" destId="{6619454E-BF69-4DA7-876D-E604EE628A1B}" srcOrd="1" destOrd="0" presId="urn:microsoft.com/office/officeart/2005/8/layout/hierarchy1"/>
    <dgm:cxn modelId="{F7F50C32-4224-492E-BD00-7B9A9E9F6098}" type="presParOf" srcId="{DE4B3464-C671-423E-AB23-86CCC0244939}" destId="{EF4F1309-4D08-4E96-9859-9655ACC5A5A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FE9677D-0BA5-4896-8D11-D5B9DC7771C2}" type="doc">
      <dgm:prSet loTypeId="urn:microsoft.com/office/officeart/2005/8/layout/hierarchy1" loCatId="hierarchy" qsTypeId="urn:microsoft.com/office/officeart/2005/8/quickstyle/simple1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79CCCB3C-1440-4C75-95CA-D983329C28AC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EDDE5C72-871D-489E-861B-13F3CE4309A1}" type="par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C28AAC9D-0263-4514-BA5B-7F0211E06498}" type="sib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426E302-A173-4F38-9E9D-C417303F05B9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8BF2CF2-E626-4324-AF91-8CF292541B93}" type="par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0FFD6A9-141C-4E76-8769-652E0924B119}" type="sib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D708948-086D-42F3-A804-B15CB6FC0558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0AC765D-8449-4E7C-A37E-E6BB10D7EBD5}" type="par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8378681-685E-45CF-B37A-19D0CC8E6A03}" type="sib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DB1CE74-6EB9-49AB-A85F-AF332D305788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F2D3DFBA-C18D-4A50-9A44-C74899F1E0D9}" type="par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1A387443-DBE1-482D-8011-B758DEB63745}" type="sib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662AF91C-8A36-47CC-B041-A56271F781BC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7C4C8168-9661-4F36-968D-272AB65C74F7}" type="par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AFFB0BB3-08B7-4FFC-9CE1-37CC825BC0A4}" type="sib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D7FA1F5-98D8-41B5-A218-7126AC02A2E0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</a:rPr>
            <a:t>alkini</a:t>
          </a:r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179BAEE0-EAF2-4F5A-B50D-A33FE0526616}" type="parTrans" cxnId="{9D9288AF-7B22-4594-935C-E4912AFC71CD}">
      <dgm:prSet/>
      <dgm:spPr/>
      <dgm:t>
        <a:bodyPr/>
        <a:lstStyle/>
        <a:p>
          <a:endParaRPr lang="en-US"/>
        </a:p>
      </dgm:t>
    </dgm:pt>
    <dgm:pt modelId="{FB9DE421-CBE8-4B76-A807-0815E7FE3BBC}" type="sibTrans" cxnId="{9D9288AF-7B22-4594-935C-E4912AFC71CD}">
      <dgm:prSet/>
      <dgm:spPr/>
      <dgm:t>
        <a:bodyPr/>
        <a:lstStyle/>
        <a:p>
          <a:endParaRPr lang="en-US"/>
        </a:p>
      </dgm:t>
    </dgm:pt>
    <dgm:pt modelId="{DF2723B4-E323-4827-A8BF-A04F89703CA7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</a:rPr>
            <a:t>ciklični ugljovodonici</a:t>
          </a:r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C94890F2-CFE9-4709-B797-681D74CA8E34}" type="parTrans" cxnId="{F294DB0D-44EC-400D-A442-EAF1CCCB49F2}">
      <dgm:prSet/>
      <dgm:spPr/>
      <dgm:t>
        <a:bodyPr/>
        <a:lstStyle/>
        <a:p>
          <a:endParaRPr lang="en-US"/>
        </a:p>
      </dgm:t>
    </dgm:pt>
    <dgm:pt modelId="{A3273834-FE2A-45F0-971E-803A6A277416}" type="sibTrans" cxnId="{F294DB0D-44EC-400D-A442-EAF1CCCB49F2}">
      <dgm:prSet/>
      <dgm:spPr/>
      <dgm:t>
        <a:bodyPr/>
        <a:lstStyle/>
        <a:p>
          <a:endParaRPr lang="en-US"/>
        </a:p>
      </dgm:t>
    </dgm:pt>
    <dgm:pt modelId="{439A810F-C34B-4924-9CC6-4721FBFA0364}" type="pres">
      <dgm:prSet presAssocID="{4FE9677D-0BA5-4896-8D11-D5B9DC7771C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5CA80FA-C099-48FE-A32D-23BC675F7540}" type="pres">
      <dgm:prSet presAssocID="{79CCCB3C-1440-4C75-95CA-D983329C28AC}" presName="hierRoot1" presStyleCnt="0"/>
      <dgm:spPr/>
    </dgm:pt>
    <dgm:pt modelId="{26D6B71F-2649-4FAB-B5DD-4A50BEAD165C}" type="pres">
      <dgm:prSet presAssocID="{79CCCB3C-1440-4C75-95CA-D983329C28AC}" presName="composite" presStyleCnt="0"/>
      <dgm:spPr/>
    </dgm:pt>
    <dgm:pt modelId="{9517BD2B-1475-4E87-9A6B-F77D4AFEABFC}" type="pres">
      <dgm:prSet presAssocID="{79CCCB3C-1440-4C75-95CA-D983329C28AC}" presName="background" presStyleLbl="node0" presStyleIdx="0" presStyleCnt="1"/>
      <dgm:spPr/>
    </dgm:pt>
    <dgm:pt modelId="{1D98341C-9F90-4D08-B4A7-A3A2D6119CA4}" type="pres">
      <dgm:prSet presAssocID="{79CCCB3C-1440-4C75-95CA-D983329C28AC}" presName="text" presStyleLbl="fgAcc0" presStyleIdx="0" presStyleCnt="1" custScaleX="1929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4AD6C0-416C-4EBF-9A80-259FFBA787CA}" type="pres">
      <dgm:prSet presAssocID="{79CCCB3C-1440-4C75-95CA-D983329C28AC}" presName="hierChild2" presStyleCnt="0"/>
      <dgm:spPr/>
    </dgm:pt>
    <dgm:pt modelId="{23EA658D-5F85-4E65-ADEC-974D3F68516C}" type="pres">
      <dgm:prSet presAssocID="{38BF2CF2-E626-4324-AF91-8CF292541B93}" presName="Name10" presStyleLbl="parChTrans1D2" presStyleIdx="0" presStyleCnt="2"/>
      <dgm:spPr/>
      <dgm:t>
        <a:bodyPr/>
        <a:lstStyle/>
        <a:p>
          <a:endParaRPr lang="en-US"/>
        </a:p>
      </dgm:t>
    </dgm:pt>
    <dgm:pt modelId="{F97BE531-4909-4F0C-8498-D850C3D6BA8A}" type="pres">
      <dgm:prSet presAssocID="{4426E302-A173-4F38-9E9D-C417303F05B9}" presName="hierRoot2" presStyleCnt="0"/>
      <dgm:spPr/>
    </dgm:pt>
    <dgm:pt modelId="{61B2890F-322F-4C55-A972-3C8A5590ED53}" type="pres">
      <dgm:prSet presAssocID="{4426E302-A173-4F38-9E9D-C417303F05B9}" presName="composite2" presStyleCnt="0"/>
      <dgm:spPr/>
    </dgm:pt>
    <dgm:pt modelId="{9439D2A1-8CE9-4C3E-BA5F-36CE5FE46581}" type="pres">
      <dgm:prSet presAssocID="{4426E302-A173-4F38-9E9D-C417303F05B9}" presName="background2" presStyleLbl="node2" presStyleIdx="0" presStyleCnt="2"/>
      <dgm:spPr/>
    </dgm:pt>
    <dgm:pt modelId="{FB08F273-70F6-406E-BD51-B5CF2D23F372}" type="pres">
      <dgm:prSet presAssocID="{4426E302-A173-4F38-9E9D-C417303F05B9}" presName="text2" presStyleLbl="fgAcc2" presStyleIdx="0" presStyleCnt="2" custScaleX="28898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21AE23-6362-40D1-BE3D-52E2939EEB8E}" type="pres">
      <dgm:prSet presAssocID="{4426E302-A173-4F38-9E9D-C417303F05B9}" presName="hierChild3" presStyleCnt="0"/>
      <dgm:spPr/>
    </dgm:pt>
    <dgm:pt modelId="{2E633CDA-3E4B-46B0-91BE-A4F4A84D3B54}" type="pres">
      <dgm:prSet presAssocID="{7C4C8168-9661-4F36-968D-272AB65C74F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0371E99A-8743-468E-9A93-B282F907F906}" type="pres">
      <dgm:prSet presAssocID="{662AF91C-8A36-47CC-B041-A56271F781BC}" presName="hierRoot3" presStyleCnt="0"/>
      <dgm:spPr/>
    </dgm:pt>
    <dgm:pt modelId="{BC1B38B8-D9B1-4718-B80C-CC0F3C52BFB6}" type="pres">
      <dgm:prSet presAssocID="{662AF91C-8A36-47CC-B041-A56271F781BC}" presName="composite3" presStyleCnt="0"/>
      <dgm:spPr/>
    </dgm:pt>
    <dgm:pt modelId="{6361DE56-5099-4F5F-9EC3-E1C9704EE5F3}" type="pres">
      <dgm:prSet presAssocID="{662AF91C-8A36-47CC-B041-A56271F781BC}" presName="background3" presStyleLbl="node3" presStyleIdx="0" presStyleCnt="4"/>
      <dgm:spPr/>
    </dgm:pt>
    <dgm:pt modelId="{2D15CE81-34B2-4889-A733-FA6D3054E8E8}" type="pres">
      <dgm:prSet presAssocID="{662AF91C-8A36-47CC-B041-A56271F781BC}" presName="text3" presStyleLbl="fgAcc3" presStyleIdx="0" presStyleCnt="4" custScaleX="88872" custLinFactNeighborX="-9123" custLinFactNeighborY="-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B86A254-F106-450C-BB4C-2125296A3563}" type="pres">
      <dgm:prSet presAssocID="{662AF91C-8A36-47CC-B041-A56271F781BC}" presName="hierChild4" presStyleCnt="0"/>
      <dgm:spPr/>
    </dgm:pt>
    <dgm:pt modelId="{92EEE164-2437-430F-9241-B176AD51A261}" type="pres">
      <dgm:prSet presAssocID="{F2D3DFBA-C18D-4A50-9A44-C74899F1E0D9}" presName="Name17" presStyleLbl="parChTrans1D3" presStyleIdx="1" presStyleCnt="4"/>
      <dgm:spPr/>
      <dgm:t>
        <a:bodyPr/>
        <a:lstStyle/>
        <a:p>
          <a:endParaRPr lang="en-US"/>
        </a:p>
      </dgm:t>
    </dgm:pt>
    <dgm:pt modelId="{87BD8C6F-D9D2-4B68-AF96-EEA5A05A5AD0}" type="pres">
      <dgm:prSet presAssocID="{4DB1CE74-6EB9-49AB-A85F-AF332D305788}" presName="hierRoot3" presStyleCnt="0"/>
      <dgm:spPr/>
    </dgm:pt>
    <dgm:pt modelId="{8A3FB270-87A4-444E-9CFC-777F32B67D3F}" type="pres">
      <dgm:prSet presAssocID="{4DB1CE74-6EB9-49AB-A85F-AF332D305788}" presName="composite3" presStyleCnt="0"/>
      <dgm:spPr/>
    </dgm:pt>
    <dgm:pt modelId="{12AC6AA5-9C14-4A38-BE4C-288FB3BB828F}" type="pres">
      <dgm:prSet presAssocID="{4DB1CE74-6EB9-49AB-A85F-AF332D305788}" presName="background3" presStyleLbl="node3" presStyleIdx="1" presStyleCnt="4"/>
      <dgm:spPr/>
    </dgm:pt>
    <dgm:pt modelId="{02D049E4-4E77-4820-992C-78A5D8D01CD1}" type="pres">
      <dgm:prSet presAssocID="{4DB1CE74-6EB9-49AB-A85F-AF332D305788}" presName="text3" presStyleLbl="fgAcc3" presStyleIdx="1" presStyleCnt="4" custScaleX="10101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268F9F1-6159-4473-A31A-8311B253879C}" type="pres">
      <dgm:prSet presAssocID="{4DB1CE74-6EB9-49AB-A85F-AF332D305788}" presName="hierChild4" presStyleCnt="0"/>
      <dgm:spPr/>
    </dgm:pt>
    <dgm:pt modelId="{DF1F52E7-0352-4FF1-8F2C-83D2DA1CB7B7}" type="pres">
      <dgm:prSet presAssocID="{179BAEE0-EAF2-4F5A-B50D-A33FE0526616}" presName="Name17" presStyleLbl="parChTrans1D3" presStyleIdx="2" presStyleCnt="4"/>
      <dgm:spPr/>
      <dgm:t>
        <a:bodyPr/>
        <a:lstStyle/>
        <a:p>
          <a:endParaRPr lang="en-US"/>
        </a:p>
      </dgm:t>
    </dgm:pt>
    <dgm:pt modelId="{87EC80C0-AC60-4FD0-921E-E5A6AA85735C}" type="pres">
      <dgm:prSet presAssocID="{3D7FA1F5-98D8-41B5-A218-7126AC02A2E0}" presName="hierRoot3" presStyleCnt="0"/>
      <dgm:spPr/>
    </dgm:pt>
    <dgm:pt modelId="{956805C1-1217-4919-86AA-6093F0D9B3DE}" type="pres">
      <dgm:prSet presAssocID="{3D7FA1F5-98D8-41B5-A218-7126AC02A2E0}" presName="composite3" presStyleCnt="0"/>
      <dgm:spPr/>
    </dgm:pt>
    <dgm:pt modelId="{6AFF55F8-5542-4112-898A-39013BAEEE97}" type="pres">
      <dgm:prSet presAssocID="{3D7FA1F5-98D8-41B5-A218-7126AC02A2E0}" presName="background3" presStyleLbl="node3" presStyleIdx="2" presStyleCnt="4"/>
      <dgm:spPr/>
    </dgm:pt>
    <dgm:pt modelId="{79A40AA4-36B0-42FE-A9C8-9C84C6D307A6}" type="pres">
      <dgm:prSet presAssocID="{3D7FA1F5-98D8-41B5-A218-7126AC02A2E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3B4CEB0-ED41-41D8-8244-4C043BEF1FDD}" type="pres">
      <dgm:prSet presAssocID="{3D7FA1F5-98D8-41B5-A218-7126AC02A2E0}" presName="hierChild4" presStyleCnt="0"/>
      <dgm:spPr/>
    </dgm:pt>
    <dgm:pt modelId="{A6C8D3D6-159B-4B94-81CE-BDBEDC539522}" type="pres">
      <dgm:prSet presAssocID="{C94890F2-CFE9-4709-B797-681D74CA8E34}" presName="Name17" presStyleLbl="parChTrans1D3" presStyleIdx="3" presStyleCnt="4"/>
      <dgm:spPr/>
      <dgm:t>
        <a:bodyPr/>
        <a:lstStyle/>
        <a:p>
          <a:endParaRPr lang="en-US"/>
        </a:p>
      </dgm:t>
    </dgm:pt>
    <dgm:pt modelId="{1124E368-E2AB-4ECE-9A12-6E7F09A642B5}" type="pres">
      <dgm:prSet presAssocID="{DF2723B4-E323-4827-A8BF-A04F89703CA7}" presName="hierRoot3" presStyleCnt="0"/>
      <dgm:spPr/>
    </dgm:pt>
    <dgm:pt modelId="{CB8AA70B-6F88-4E06-AC23-C5BC01A8E444}" type="pres">
      <dgm:prSet presAssocID="{DF2723B4-E323-4827-A8BF-A04F89703CA7}" presName="composite3" presStyleCnt="0"/>
      <dgm:spPr/>
    </dgm:pt>
    <dgm:pt modelId="{75E09327-24E0-4FC9-A641-4AD3A246C6F8}" type="pres">
      <dgm:prSet presAssocID="{DF2723B4-E323-4827-A8BF-A04F89703CA7}" presName="background3" presStyleLbl="node3" presStyleIdx="3" presStyleCnt="4"/>
      <dgm:spPr/>
    </dgm:pt>
    <dgm:pt modelId="{4C5CD9B6-3C0F-4A96-98B5-5D267568844B}" type="pres">
      <dgm:prSet presAssocID="{DF2723B4-E323-4827-A8BF-A04F89703CA7}" presName="text3" presStyleLbl="fgAcc3" presStyleIdx="3" presStyleCnt="4" custScaleX="1619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E3C152D-04B5-47A7-9FCF-D09AB148B235}" type="pres">
      <dgm:prSet presAssocID="{DF2723B4-E323-4827-A8BF-A04F89703CA7}" presName="hierChild4" presStyleCnt="0"/>
      <dgm:spPr/>
    </dgm:pt>
    <dgm:pt modelId="{607B532C-A5A6-4C84-81E8-71AC91A33759}" type="pres">
      <dgm:prSet presAssocID="{90AC765D-8449-4E7C-A37E-E6BB10D7EBD5}" presName="Name10" presStyleLbl="parChTrans1D2" presStyleIdx="1" presStyleCnt="2"/>
      <dgm:spPr/>
      <dgm:t>
        <a:bodyPr/>
        <a:lstStyle/>
        <a:p>
          <a:endParaRPr lang="en-US"/>
        </a:p>
      </dgm:t>
    </dgm:pt>
    <dgm:pt modelId="{DE4B3464-C671-423E-AB23-86CCC0244939}" type="pres">
      <dgm:prSet presAssocID="{5D708948-086D-42F3-A804-B15CB6FC0558}" presName="hierRoot2" presStyleCnt="0"/>
      <dgm:spPr/>
    </dgm:pt>
    <dgm:pt modelId="{652D270B-5FCA-4FA0-9AA7-A0F474D55805}" type="pres">
      <dgm:prSet presAssocID="{5D708948-086D-42F3-A804-B15CB6FC0558}" presName="composite2" presStyleCnt="0"/>
      <dgm:spPr/>
    </dgm:pt>
    <dgm:pt modelId="{D830A8F4-6D56-495F-BF26-EB6C2F5BE2A6}" type="pres">
      <dgm:prSet presAssocID="{5D708948-086D-42F3-A804-B15CB6FC0558}" presName="background2" presStyleLbl="node2" presStyleIdx="1" presStyleCnt="2"/>
      <dgm:spPr/>
    </dgm:pt>
    <dgm:pt modelId="{6619454E-BF69-4DA7-876D-E604EE628A1B}" type="pres">
      <dgm:prSet presAssocID="{5D708948-086D-42F3-A804-B15CB6FC0558}" presName="text2" presStyleLbl="fgAcc2" presStyleIdx="1" presStyleCnt="2" custScaleX="2723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4F1309-4D08-4E96-9859-9655ACC5A5AB}" type="pres">
      <dgm:prSet presAssocID="{5D708948-086D-42F3-A804-B15CB6FC0558}" presName="hierChild3" presStyleCnt="0"/>
      <dgm:spPr/>
    </dgm:pt>
  </dgm:ptLst>
  <dgm:cxnLst>
    <dgm:cxn modelId="{9D9288AF-7B22-4594-935C-E4912AFC71CD}" srcId="{4426E302-A173-4F38-9E9D-C417303F05B9}" destId="{3D7FA1F5-98D8-41B5-A218-7126AC02A2E0}" srcOrd="2" destOrd="0" parTransId="{179BAEE0-EAF2-4F5A-B50D-A33FE0526616}" sibTransId="{FB9DE421-CBE8-4B76-A807-0815E7FE3BBC}"/>
    <dgm:cxn modelId="{7A894557-602A-4C49-81F6-5504E392C3C7}" type="presOf" srcId="{79CCCB3C-1440-4C75-95CA-D983329C28AC}" destId="{1D98341C-9F90-4D08-B4A7-A3A2D6119CA4}" srcOrd="0" destOrd="0" presId="urn:microsoft.com/office/officeart/2005/8/layout/hierarchy1"/>
    <dgm:cxn modelId="{7FAB8001-5189-43B3-AB37-A9F20665E0CB}" type="presOf" srcId="{4DB1CE74-6EB9-49AB-A85F-AF332D305788}" destId="{02D049E4-4E77-4820-992C-78A5D8D01CD1}" srcOrd="0" destOrd="0" presId="urn:microsoft.com/office/officeart/2005/8/layout/hierarchy1"/>
    <dgm:cxn modelId="{70586093-1BA3-4A9C-A87B-190AC39D5D73}" type="presOf" srcId="{90AC765D-8449-4E7C-A37E-E6BB10D7EBD5}" destId="{607B532C-A5A6-4C84-81E8-71AC91A33759}" srcOrd="0" destOrd="0" presId="urn:microsoft.com/office/officeart/2005/8/layout/hierarchy1"/>
    <dgm:cxn modelId="{0CF3A3C2-FE83-440F-836F-682AE7BEA128}" type="presOf" srcId="{F2D3DFBA-C18D-4A50-9A44-C74899F1E0D9}" destId="{92EEE164-2437-430F-9241-B176AD51A261}" srcOrd="0" destOrd="0" presId="urn:microsoft.com/office/officeart/2005/8/layout/hierarchy1"/>
    <dgm:cxn modelId="{BD980747-4E95-4F59-8037-5E8B8F9A4D1D}" type="presOf" srcId="{38BF2CF2-E626-4324-AF91-8CF292541B93}" destId="{23EA658D-5F85-4E65-ADEC-974D3F68516C}" srcOrd="0" destOrd="0" presId="urn:microsoft.com/office/officeart/2005/8/layout/hierarchy1"/>
    <dgm:cxn modelId="{9D4DAD1D-7BF6-498F-A64D-D69130CFDD91}" type="presOf" srcId="{3D7FA1F5-98D8-41B5-A218-7126AC02A2E0}" destId="{79A40AA4-36B0-42FE-A9C8-9C84C6D307A6}" srcOrd="0" destOrd="0" presId="urn:microsoft.com/office/officeart/2005/8/layout/hierarchy1"/>
    <dgm:cxn modelId="{C6B2EAA6-6098-4818-AAFD-38461CF94667}" srcId="{79CCCB3C-1440-4C75-95CA-D983329C28AC}" destId="{5D708948-086D-42F3-A804-B15CB6FC0558}" srcOrd="1" destOrd="0" parTransId="{90AC765D-8449-4E7C-A37E-E6BB10D7EBD5}" sibTransId="{98378681-685E-45CF-B37A-19D0CC8E6A03}"/>
    <dgm:cxn modelId="{747BA1B8-09D1-4117-9A2F-14B2A547DEBB}" type="presOf" srcId="{4426E302-A173-4F38-9E9D-C417303F05B9}" destId="{FB08F273-70F6-406E-BD51-B5CF2D23F372}" srcOrd="0" destOrd="0" presId="urn:microsoft.com/office/officeart/2005/8/layout/hierarchy1"/>
    <dgm:cxn modelId="{8C93C69B-F20A-4611-94C7-6DBD1C8390CA}" type="presOf" srcId="{4FE9677D-0BA5-4896-8D11-D5B9DC7771C2}" destId="{439A810F-C34B-4924-9CC6-4721FBFA0364}" srcOrd="0" destOrd="0" presId="urn:microsoft.com/office/officeart/2005/8/layout/hierarchy1"/>
    <dgm:cxn modelId="{F294DB0D-44EC-400D-A442-EAF1CCCB49F2}" srcId="{4426E302-A173-4F38-9E9D-C417303F05B9}" destId="{DF2723B4-E323-4827-A8BF-A04F89703CA7}" srcOrd="3" destOrd="0" parTransId="{C94890F2-CFE9-4709-B797-681D74CA8E34}" sibTransId="{A3273834-FE2A-45F0-971E-803A6A277416}"/>
    <dgm:cxn modelId="{6F202B81-C194-4719-A933-5B71CFA9369B}" srcId="{4426E302-A173-4F38-9E9D-C417303F05B9}" destId="{662AF91C-8A36-47CC-B041-A56271F781BC}" srcOrd="0" destOrd="0" parTransId="{7C4C8168-9661-4F36-968D-272AB65C74F7}" sibTransId="{AFFB0BB3-08B7-4FFC-9CE1-37CC825BC0A4}"/>
    <dgm:cxn modelId="{C482B599-E472-4CEE-9129-962DE9333EF7}" srcId="{4426E302-A173-4F38-9E9D-C417303F05B9}" destId="{4DB1CE74-6EB9-49AB-A85F-AF332D305788}" srcOrd="1" destOrd="0" parTransId="{F2D3DFBA-C18D-4A50-9A44-C74899F1E0D9}" sibTransId="{1A387443-DBE1-482D-8011-B758DEB63745}"/>
    <dgm:cxn modelId="{CDC76523-B478-4C21-9F8D-6A198DCFBA79}" type="presOf" srcId="{5D708948-086D-42F3-A804-B15CB6FC0558}" destId="{6619454E-BF69-4DA7-876D-E604EE628A1B}" srcOrd="0" destOrd="0" presId="urn:microsoft.com/office/officeart/2005/8/layout/hierarchy1"/>
    <dgm:cxn modelId="{F3177995-8182-480F-894B-B2FE2C0C6A6F}" type="presOf" srcId="{C94890F2-CFE9-4709-B797-681D74CA8E34}" destId="{A6C8D3D6-159B-4B94-81CE-BDBEDC539522}" srcOrd="0" destOrd="0" presId="urn:microsoft.com/office/officeart/2005/8/layout/hierarchy1"/>
    <dgm:cxn modelId="{4FC02D32-DFC4-48CB-82A4-DFED97CF82F9}" type="presOf" srcId="{662AF91C-8A36-47CC-B041-A56271F781BC}" destId="{2D15CE81-34B2-4889-A733-FA6D3054E8E8}" srcOrd="0" destOrd="0" presId="urn:microsoft.com/office/officeart/2005/8/layout/hierarchy1"/>
    <dgm:cxn modelId="{E53B4940-CFF5-4A50-8C67-25DC9B8C1EDD}" type="presOf" srcId="{7C4C8168-9661-4F36-968D-272AB65C74F7}" destId="{2E633CDA-3E4B-46B0-91BE-A4F4A84D3B54}" srcOrd="0" destOrd="0" presId="urn:microsoft.com/office/officeart/2005/8/layout/hierarchy1"/>
    <dgm:cxn modelId="{E06F064A-755B-43DC-A903-72FCB3B56A1C}" type="presOf" srcId="{179BAEE0-EAF2-4F5A-B50D-A33FE0526616}" destId="{DF1F52E7-0352-4FF1-8F2C-83D2DA1CB7B7}" srcOrd="0" destOrd="0" presId="urn:microsoft.com/office/officeart/2005/8/layout/hierarchy1"/>
    <dgm:cxn modelId="{1555BDEB-0A2D-4444-81DC-98A143EA6121}" type="presOf" srcId="{DF2723B4-E323-4827-A8BF-A04F89703CA7}" destId="{4C5CD9B6-3C0F-4A96-98B5-5D267568844B}" srcOrd="0" destOrd="0" presId="urn:microsoft.com/office/officeart/2005/8/layout/hierarchy1"/>
    <dgm:cxn modelId="{7CDD56E3-1E4B-4D05-A4F8-EDC689B2FA98}" srcId="{79CCCB3C-1440-4C75-95CA-D983329C28AC}" destId="{4426E302-A173-4F38-9E9D-C417303F05B9}" srcOrd="0" destOrd="0" parTransId="{38BF2CF2-E626-4324-AF91-8CF292541B93}" sibTransId="{50FFD6A9-141C-4E76-8769-652E0924B119}"/>
    <dgm:cxn modelId="{CDB40B83-8D91-4707-99CD-ED72A14FBE21}" srcId="{4FE9677D-0BA5-4896-8D11-D5B9DC7771C2}" destId="{79CCCB3C-1440-4C75-95CA-D983329C28AC}" srcOrd="0" destOrd="0" parTransId="{EDDE5C72-871D-489E-861B-13F3CE4309A1}" sibTransId="{C28AAC9D-0263-4514-BA5B-7F0211E06498}"/>
    <dgm:cxn modelId="{76172FFB-2A5C-4286-A104-2EAF422E9A75}" type="presParOf" srcId="{439A810F-C34B-4924-9CC6-4721FBFA0364}" destId="{B5CA80FA-C099-48FE-A32D-23BC675F7540}" srcOrd="0" destOrd="0" presId="urn:microsoft.com/office/officeart/2005/8/layout/hierarchy1"/>
    <dgm:cxn modelId="{A5AE7B33-4CBE-4B90-ABC6-4F5435F1A604}" type="presParOf" srcId="{B5CA80FA-C099-48FE-A32D-23BC675F7540}" destId="{26D6B71F-2649-4FAB-B5DD-4A50BEAD165C}" srcOrd="0" destOrd="0" presId="urn:microsoft.com/office/officeart/2005/8/layout/hierarchy1"/>
    <dgm:cxn modelId="{9F6EAAEE-903F-4032-8E65-0E7D61EA20A9}" type="presParOf" srcId="{26D6B71F-2649-4FAB-B5DD-4A50BEAD165C}" destId="{9517BD2B-1475-4E87-9A6B-F77D4AFEABFC}" srcOrd="0" destOrd="0" presId="urn:microsoft.com/office/officeart/2005/8/layout/hierarchy1"/>
    <dgm:cxn modelId="{EF7DEB84-36FD-4AB2-B51B-C645DB9E2256}" type="presParOf" srcId="{26D6B71F-2649-4FAB-B5DD-4A50BEAD165C}" destId="{1D98341C-9F90-4D08-B4A7-A3A2D6119CA4}" srcOrd="1" destOrd="0" presId="urn:microsoft.com/office/officeart/2005/8/layout/hierarchy1"/>
    <dgm:cxn modelId="{F4D7BA4F-BBD0-4807-814F-020D3DA9389D}" type="presParOf" srcId="{B5CA80FA-C099-48FE-A32D-23BC675F7540}" destId="{3F4AD6C0-416C-4EBF-9A80-259FFBA787CA}" srcOrd="1" destOrd="0" presId="urn:microsoft.com/office/officeart/2005/8/layout/hierarchy1"/>
    <dgm:cxn modelId="{DAA36FC9-1A7F-4CD2-88F3-C09ED1829C00}" type="presParOf" srcId="{3F4AD6C0-416C-4EBF-9A80-259FFBA787CA}" destId="{23EA658D-5F85-4E65-ADEC-974D3F68516C}" srcOrd="0" destOrd="0" presId="urn:microsoft.com/office/officeart/2005/8/layout/hierarchy1"/>
    <dgm:cxn modelId="{BDB9D73D-8384-4102-A1EF-AB4BA79A1E5E}" type="presParOf" srcId="{3F4AD6C0-416C-4EBF-9A80-259FFBA787CA}" destId="{F97BE531-4909-4F0C-8498-D850C3D6BA8A}" srcOrd="1" destOrd="0" presId="urn:microsoft.com/office/officeart/2005/8/layout/hierarchy1"/>
    <dgm:cxn modelId="{A33E4170-B9A4-41FC-900F-568299EFF43C}" type="presParOf" srcId="{F97BE531-4909-4F0C-8498-D850C3D6BA8A}" destId="{61B2890F-322F-4C55-A972-3C8A5590ED53}" srcOrd="0" destOrd="0" presId="urn:microsoft.com/office/officeart/2005/8/layout/hierarchy1"/>
    <dgm:cxn modelId="{99FCACE0-5665-4A52-9BB4-4CE68F79EA43}" type="presParOf" srcId="{61B2890F-322F-4C55-A972-3C8A5590ED53}" destId="{9439D2A1-8CE9-4C3E-BA5F-36CE5FE46581}" srcOrd="0" destOrd="0" presId="urn:microsoft.com/office/officeart/2005/8/layout/hierarchy1"/>
    <dgm:cxn modelId="{D1415E84-5D9F-4F75-B5AA-D864EA4F63C2}" type="presParOf" srcId="{61B2890F-322F-4C55-A972-3C8A5590ED53}" destId="{FB08F273-70F6-406E-BD51-B5CF2D23F372}" srcOrd="1" destOrd="0" presId="urn:microsoft.com/office/officeart/2005/8/layout/hierarchy1"/>
    <dgm:cxn modelId="{1AB18890-075C-43E1-AD87-BF7497C3EFE4}" type="presParOf" srcId="{F97BE531-4909-4F0C-8498-D850C3D6BA8A}" destId="{8421AE23-6362-40D1-BE3D-52E2939EEB8E}" srcOrd="1" destOrd="0" presId="urn:microsoft.com/office/officeart/2005/8/layout/hierarchy1"/>
    <dgm:cxn modelId="{B14AE761-3B12-4B43-B5D7-D914EF4F7A63}" type="presParOf" srcId="{8421AE23-6362-40D1-BE3D-52E2939EEB8E}" destId="{2E633CDA-3E4B-46B0-91BE-A4F4A84D3B54}" srcOrd="0" destOrd="0" presId="urn:microsoft.com/office/officeart/2005/8/layout/hierarchy1"/>
    <dgm:cxn modelId="{7C31FC1B-EBF2-4384-BA79-AB56AAA92806}" type="presParOf" srcId="{8421AE23-6362-40D1-BE3D-52E2939EEB8E}" destId="{0371E99A-8743-468E-9A93-B282F907F906}" srcOrd="1" destOrd="0" presId="urn:microsoft.com/office/officeart/2005/8/layout/hierarchy1"/>
    <dgm:cxn modelId="{72EDCD95-E431-4237-9A69-909C17722E73}" type="presParOf" srcId="{0371E99A-8743-468E-9A93-B282F907F906}" destId="{BC1B38B8-D9B1-4718-B80C-CC0F3C52BFB6}" srcOrd="0" destOrd="0" presId="urn:microsoft.com/office/officeart/2005/8/layout/hierarchy1"/>
    <dgm:cxn modelId="{EEBAD01E-3B11-49F8-BA51-1E4CAA869DEC}" type="presParOf" srcId="{BC1B38B8-D9B1-4718-B80C-CC0F3C52BFB6}" destId="{6361DE56-5099-4F5F-9EC3-E1C9704EE5F3}" srcOrd="0" destOrd="0" presId="urn:microsoft.com/office/officeart/2005/8/layout/hierarchy1"/>
    <dgm:cxn modelId="{620865F4-3C26-455F-BBA8-4E255AF1AD01}" type="presParOf" srcId="{BC1B38B8-D9B1-4718-B80C-CC0F3C52BFB6}" destId="{2D15CE81-34B2-4889-A733-FA6D3054E8E8}" srcOrd="1" destOrd="0" presId="urn:microsoft.com/office/officeart/2005/8/layout/hierarchy1"/>
    <dgm:cxn modelId="{0C43E079-CD84-4D14-B795-8DDE1A2D0EB1}" type="presParOf" srcId="{0371E99A-8743-468E-9A93-B282F907F906}" destId="{FB86A254-F106-450C-BB4C-2125296A3563}" srcOrd="1" destOrd="0" presId="urn:microsoft.com/office/officeart/2005/8/layout/hierarchy1"/>
    <dgm:cxn modelId="{5D926A83-C958-45F5-B415-738EC7C1B045}" type="presParOf" srcId="{8421AE23-6362-40D1-BE3D-52E2939EEB8E}" destId="{92EEE164-2437-430F-9241-B176AD51A261}" srcOrd="2" destOrd="0" presId="urn:microsoft.com/office/officeart/2005/8/layout/hierarchy1"/>
    <dgm:cxn modelId="{1E5F382E-915C-47CF-ACC2-CCCC608A33A0}" type="presParOf" srcId="{8421AE23-6362-40D1-BE3D-52E2939EEB8E}" destId="{87BD8C6F-D9D2-4B68-AF96-EEA5A05A5AD0}" srcOrd="3" destOrd="0" presId="urn:microsoft.com/office/officeart/2005/8/layout/hierarchy1"/>
    <dgm:cxn modelId="{D5015A28-9838-49A6-9A9B-B7254F02BD4A}" type="presParOf" srcId="{87BD8C6F-D9D2-4B68-AF96-EEA5A05A5AD0}" destId="{8A3FB270-87A4-444E-9CFC-777F32B67D3F}" srcOrd="0" destOrd="0" presId="urn:microsoft.com/office/officeart/2005/8/layout/hierarchy1"/>
    <dgm:cxn modelId="{800B8EA1-B811-4670-8E2A-2BD0EB4E6E0F}" type="presParOf" srcId="{8A3FB270-87A4-444E-9CFC-777F32B67D3F}" destId="{12AC6AA5-9C14-4A38-BE4C-288FB3BB828F}" srcOrd="0" destOrd="0" presId="urn:microsoft.com/office/officeart/2005/8/layout/hierarchy1"/>
    <dgm:cxn modelId="{BF7972E4-5CD6-4D96-847E-F208D929ACA7}" type="presParOf" srcId="{8A3FB270-87A4-444E-9CFC-777F32B67D3F}" destId="{02D049E4-4E77-4820-992C-78A5D8D01CD1}" srcOrd="1" destOrd="0" presId="urn:microsoft.com/office/officeart/2005/8/layout/hierarchy1"/>
    <dgm:cxn modelId="{CDCC107A-4825-4D00-98B9-A9BDEDCE7C13}" type="presParOf" srcId="{87BD8C6F-D9D2-4B68-AF96-EEA5A05A5AD0}" destId="{1268F9F1-6159-4473-A31A-8311B253879C}" srcOrd="1" destOrd="0" presId="urn:microsoft.com/office/officeart/2005/8/layout/hierarchy1"/>
    <dgm:cxn modelId="{D1BB950C-730D-42CE-8656-1496E26A47AA}" type="presParOf" srcId="{8421AE23-6362-40D1-BE3D-52E2939EEB8E}" destId="{DF1F52E7-0352-4FF1-8F2C-83D2DA1CB7B7}" srcOrd="4" destOrd="0" presId="urn:microsoft.com/office/officeart/2005/8/layout/hierarchy1"/>
    <dgm:cxn modelId="{A89B2B95-54CA-4BC8-A659-333A14155F9A}" type="presParOf" srcId="{8421AE23-6362-40D1-BE3D-52E2939EEB8E}" destId="{87EC80C0-AC60-4FD0-921E-E5A6AA85735C}" srcOrd="5" destOrd="0" presId="urn:microsoft.com/office/officeart/2005/8/layout/hierarchy1"/>
    <dgm:cxn modelId="{BF6956F0-3DF0-4C4D-86BB-403E6A839704}" type="presParOf" srcId="{87EC80C0-AC60-4FD0-921E-E5A6AA85735C}" destId="{956805C1-1217-4919-86AA-6093F0D9B3DE}" srcOrd="0" destOrd="0" presId="urn:microsoft.com/office/officeart/2005/8/layout/hierarchy1"/>
    <dgm:cxn modelId="{4B99CAB1-7104-4D3E-8B31-0C7A27293A01}" type="presParOf" srcId="{956805C1-1217-4919-86AA-6093F0D9B3DE}" destId="{6AFF55F8-5542-4112-898A-39013BAEEE97}" srcOrd="0" destOrd="0" presId="urn:microsoft.com/office/officeart/2005/8/layout/hierarchy1"/>
    <dgm:cxn modelId="{8973484E-3B59-4654-A8EF-5854887E25D4}" type="presParOf" srcId="{956805C1-1217-4919-86AA-6093F0D9B3DE}" destId="{79A40AA4-36B0-42FE-A9C8-9C84C6D307A6}" srcOrd="1" destOrd="0" presId="urn:microsoft.com/office/officeart/2005/8/layout/hierarchy1"/>
    <dgm:cxn modelId="{07246C2D-3605-4E40-97BB-88EA620F9ABA}" type="presParOf" srcId="{87EC80C0-AC60-4FD0-921E-E5A6AA85735C}" destId="{53B4CEB0-ED41-41D8-8244-4C043BEF1FDD}" srcOrd="1" destOrd="0" presId="urn:microsoft.com/office/officeart/2005/8/layout/hierarchy1"/>
    <dgm:cxn modelId="{BCB83F1F-0B8B-45DE-82C4-82E0B0C49B58}" type="presParOf" srcId="{8421AE23-6362-40D1-BE3D-52E2939EEB8E}" destId="{A6C8D3D6-159B-4B94-81CE-BDBEDC539522}" srcOrd="6" destOrd="0" presId="urn:microsoft.com/office/officeart/2005/8/layout/hierarchy1"/>
    <dgm:cxn modelId="{58BE72DE-BB66-4785-97B7-96546F1C72A9}" type="presParOf" srcId="{8421AE23-6362-40D1-BE3D-52E2939EEB8E}" destId="{1124E368-E2AB-4ECE-9A12-6E7F09A642B5}" srcOrd="7" destOrd="0" presId="urn:microsoft.com/office/officeart/2005/8/layout/hierarchy1"/>
    <dgm:cxn modelId="{52D608FE-3F35-4317-BCB7-B4F0BFCD478A}" type="presParOf" srcId="{1124E368-E2AB-4ECE-9A12-6E7F09A642B5}" destId="{CB8AA70B-6F88-4E06-AC23-C5BC01A8E444}" srcOrd="0" destOrd="0" presId="urn:microsoft.com/office/officeart/2005/8/layout/hierarchy1"/>
    <dgm:cxn modelId="{CC6E28BC-152E-4B8C-97ED-6FF6F47E3385}" type="presParOf" srcId="{CB8AA70B-6F88-4E06-AC23-C5BC01A8E444}" destId="{75E09327-24E0-4FC9-A641-4AD3A246C6F8}" srcOrd="0" destOrd="0" presId="urn:microsoft.com/office/officeart/2005/8/layout/hierarchy1"/>
    <dgm:cxn modelId="{9BDD3C2E-A9A0-44EA-83AE-6CB71101685E}" type="presParOf" srcId="{CB8AA70B-6F88-4E06-AC23-C5BC01A8E444}" destId="{4C5CD9B6-3C0F-4A96-98B5-5D267568844B}" srcOrd="1" destOrd="0" presId="urn:microsoft.com/office/officeart/2005/8/layout/hierarchy1"/>
    <dgm:cxn modelId="{D02BE88C-91D6-4A61-90BF-8A30E082109B}" type="presParOf" srcId="{1124E368-E2AB-4ECE-9A12-6E7F09A642B5}" destId="{1E3C152D-04B5-47A7-9FCF-D09AB148B235}" srcOrd="1" destOrd="0" presId="urn:microsoft.com/office/officeart/2005/8/layout/hierarchy1"/>
    <dgm:cxn modelId="{AA9735FE-0DC2-406F-9A6E-499AFE1DEA32}" type="presParOf" srcId="{3F4AD6C0-416C-4EBF-9A80-259FFBA787CA}" destId="{607B532C-A5A6-4C84-81E8-71AC91A33759}" srcOrd="2" destOrd="0" presId="urn:microsoft.com/office/officeart/2005/8/layout/hierarchy1"/>
    <dgm:cxn modelId="{F9B67AFB-91FA-4697-A6AA-F4E3E631AD2C}" type="presParOf" srcId="{3F4AD6C0-416C-4EBF-9A80-259FFBA787CA}" destId="{DE4B3464-C671-423E-AB23-86CCC0244939}" srcOrd="3" destOrd="0" presId="urn:microsoft.com/office/officeart/2005/8/layout/hierarchy1"/>
    <dgm:cxn modelId="{A9895C4F-25C7-4D6A-8453-C15A84B62F2A}" type="presParOf" srcId="{DE4B3464-C671-423E-AB23-86CCC0244939}" destId="{652D270B-5FCA-4FA0-9AA7-A0F474D55805}" srcOrd="0" destOrd="0" presId="urn:microsoft.com/office/officeart/2005/8/layout/hierarchy1"/>
    <dgm:cxn modelId="{CD0C05A1-19D5-4BD8-87EE-22927ECC5ACD}" type="presParOf" srcId="{652D270B-5FCA-4FA0-9AA7-A0F474D55805}" destId="{D830A8F4-6D56-495F-BF26-EB6C2F5BE2A6}" srcOrd="0" destOrd="0" presId="urn:microsoft.com/office/officeart/2005/8/layout/hierarchy1"/>
    <dgm:cxn modelId="{C6B31551-BABD-4686-96DF-4E1B77B8410E}" type="presParOf" srcId="{652D270B-5FCA-4FA0-9AA7-A0F474D55805}" destId="{6619454E-BF69-4DA7-876D-E604EE628A1B}" srcOrd="1" destOrd="0" presId="urn:microsoft.com/office/officeart/2005/8/layout/hierarchy1"/>
    <dgm:cxn modelId="{AE315862-CE73-45FE-8024-32C660DA893C}" type="presParOf" srcId="{DE4B3464-C671-423E-AB23-86CCC0244939}" destId="{EF4F1309-4D08-4E96-9859-9655ACC5A5A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FE9677D-0BA5-4896-8D11-D5B9DC7771C2}" type="doc">
      <dgm:prSet loTypeId="urn:microsoft.com/office/officeart/2005/8/layout/hierarchy1" loCatId="hierarchy" qsTypeId="urn:microsoft.com/office/officeart/2005/8/quickstyle/simple1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79CCCB3C-1440-4C75-95CA-D983329C28AC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EDDE5C72-871D-489E-861B-13F3CE4309A1}" type="par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C28AAC9D-0263-4514-BA5B-7F0211E06498}" type="sib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426E302-A173-4F38-9E9D-C417303F05B9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8BF2CF2-E626-4324-AF91-8CF292541B93}" type="par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0FFD6A9-141C-4E76-8769-652E0924B119}" type="sib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D708948-086D-42F3-A804-B15CB6FC0558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0AC765D-8449-4E7C-A37E-E6BB10D7EBD5}" type="par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8378681-685E-45CF-B37A-19D0CC8E6A03}" type="sib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DB1CE74-6EB9-49AB-A85F-AF332D305788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F2D3DFBA-C18D-4A50-9A44-C74899F1E0D9}" type="par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1A387443-DBE1-482D-8011-B758DEB63745}" type="sib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662AF91C-8A36-47CC-B041-A56271F781BC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7C4C8168-9661-4F36-968D-272AB65C74F7}" type="par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AFFB0BB3-08B7-4FFC-9CE1-37CC825BC0A4}" type="sib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D7FA1F5-98D8-41B5-A218-7126AC02A2E0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</a:rPr>
            <a:t>alkini</a:t>
          </a:r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179BAEE0-EAF2-4F5A-B50D-A33FE0526616}" type="parTrans" cxnId="{9D9288AF-7B22-4594-935C-E4912AFC71CD}">
      <dgm:prSet/>
      <dgm:spPr/>
      <dgm:t>
        <a:bodyPr/>
        <a:lstStyle/>
        <a:p>
          <a:endParaRPr lang="en-US"/>
        </a:p>
      </dgm:t>
    </dgm:pt>
    <dgm:pt modelId="{FB9DE421-CBE8-4B76-A807-0815E7FE3BBC}" type="sibTrans" cxnId="{9D9288AF-7B22-4594-935C-E4912AFC71CD}">
      <dgm:prSet/>
      <dgm:spPr/>
      <dgm:t>
        <a:bodyPr/>
        <a:lstStyle/>
        <a:p>
          <a:endParaRPr lang="en-US"/>
        </a:p>
      </dgm:t>
    </dgm:pt>
    <dgm:pt modelId="{DF2723B4-E323-4827-A8BF-A04F89703CA7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</a:rPr>
            <a:t>ciklični ugljovodonici</a:t>
          </a:r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C94890F2-CFE9-4709-B797-681D74CA8E34}" type="parTrans" cxnId="{F294DB0D-44EC-400D-A442-EAF1CCCB49F2}">
      <dgm:prSet/>
      <dgm:spPr/>
      <dgm:t>
        <a:bodyPr/>
        <a:lstStyle/>
        <a:p>
          <a:endParaRPr lang="en-US"/>
        </a:p>
      </dgm:t>
    </dgm:pt>
    <dgm:pt modelId="{A3273834-FE2A-45F0-971E-803A6A277416}" type="sibTrans" cxnId="{F294DB0D-44EC-400D-A442-EAF1CCCB49F2}">
      <dgm:prSet/>
      <dgm:spPr/>
      <dgm:t>
        <a:bodyPr/>
        <a:lstStyle/>
        <a:p>
          <a:endParaRPr lang="en-US"/>
        </a:p>
      </dgm:t>
    </dgm:pt>
    <dgm:pt modelId="{439A810F-C34B-4924-9CC6-4721FBFA0364}" type="pres">
      <dgm:prSet presAssocID="{4FE9677D-0BA5-4896-8D11-D5B9DC7771C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5CA80FA-C099-48FE-A32D-23BC675F7540}" type="pres">
      <dgm:prSet presAssocID="{79CCCB3C-1440-4C75-95CA-D983329C28AC}" presName="hierRoot1" presStyleCnt="0"/>
      <dgm:spPr/>
    </dgm:pt>
    <dgm:pt modelId="{26D6B71F-2649-4FAB-B5DD-4A50BEAD165C}" type="pres">
      <dgm:prSet presAssocID="{79CCCB3C-1440-4C75-95CA-D983329C28AC}" presName="composite" presStyleCnt="0"/>
      <dgm:spPr/>
    </dgm:pt>
    <dgm:pt modelId="{9517BD2B-1475-4E87-9A6B-F77D4AFEABFC}" type="pres">
      <dgm:prSet presAssocID="{79CCCB3C-1440-4C75-95CA-D983329C28AC}" presName="background" presStyleLbl="node0" presStyleIdx="0" presStyleCnt="1"/>
      <dgm:spPr/>
    </dgm:pt>
    <dgm:pt modelId="{1D98341C-9F90-4D08-B4A7-A3A2D6119CA4}" type="pres">
      <dgm:prSet presAssocID="{79CCCB3C-1440-4C75-95CA-D983329C28AC}" presName="text" presStyleLbl="fgAcc0" presStyleIdx="0" presStyleCnt="1" custScaleX="1929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4AD6C0-416C-4EBF-9A80-259FFBA787CA}" type="pres">
      <dgm:prSet presAssocID="{79CCCB3C-1440-4C75-95CA-D983329C28AC}" presName="hierChild2" presStyleCnt="0"/>
      <dgm:spPr/>
    </dgm:pt>
    <dgm:pt modelId="{23EA658D-5F85-4E65-ADEC-974D3F68516C}" type="pres">
      <dgm:prSet presAssocID="{38BF2CF2-E626-4324-AF91-8CF292541B93}" presName="Name10" presStyleLbl="parChTrans1D2" presStyleIdx="0" presStyleCnt="2"/>
      <dgm:spPr/>
      <dgm:t>
        <a:bodyPr/>
        <a:lstStyle/>
        <a:p>
          <a:endParaRPr lang="en-US"/>
        </a:p>
      </dgm:t>
    </dgm:pt>
    <dgm:pt modelId="{F97BE531-4909-4F0C-8498-D850C3D6BA8A}" type="pres">
      <dgm:prSet presAssocID="{4426E302-A173-4F38-9E9D-C417303F05B9}" presName="hierRoot2" presStyleCnt="0"/>
      <dgm:spPr/>
    </dgm:pt>
    <dgm:pt modelId="{61B2890F-322F-4C55-A972-3C8A5590ED53}" type="pres">
      <dgm:prSet presAssocID="{4426E302-A173-4F38-9E9D-C417303F05B9}" presName="composite2" presStyleCnt="0"/>
      <dgm:spPr/>
    </dgm:pt>
    <dgm:pt modelId="{9439D2A1-8CE9-4C3E-BA5F-36CE5FE46581}" type="pres">
      <dgm:prSet presAssocID="{4426E302-A173-4F38-9E9D-C417303F05B9}" presName="background2" presStyleLbl="node2" presStyleIdx="0" presStyleCnt="2"/>
      <dgm:spPr/>
    </dgm:pt>
    <dgm:pt modelId="{FB08F273-70F6-406E-BD51-B5CF2D23F372}" type="pres">
      <dgm:prSet presAssocID="{4426E302-A173-4F38-9E9D-C417303F05B9}" presName="text2" presStyleLbl="fgAcc2" presStyleIdx="0" presStyleCnt="2" custScaleX="28898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21AE23-6362-40D1-BE3D-52E2939EEB8E}" type="pres">
      <dgm:prSet presAssocID="{4426E302-A173-4F38-9E9D-C417303F05B9}" presName="hierChild3" presStyleCnt="0"/>
      <dgm:spPr/>
    </dgm:pt>
    <dgm:pt modelId="{2E633CDA-3E4B-46B0-91BE-A4F4A84D3B54}" type="pres">
      <dgm:prSet presAssocID="{7C4C8168-9661-4F36-968D-272AB65C74F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0371E99A-8743-468E-9A93-B282F907F906}" type="pres">
      <dgm:prSet presAssocID="{662AF91C-8A36-47CC-B041-A56271F781BC}" presName="hierRoot3" presStyleCnt="0"/>
      <dgm:spPr/>
    </dgm:pt>
    <dgm:pt modelId="{BC1B38B8-D9B1-4718-B80C-CC0F3C52BFB6}" type="pres">
      <dgm:prSet presAssocID="{662AF91C-8A36-47CC-B041-A56271F781BC}" presName="composite3" presStyleCnt="0"/>
      <dgm:spPr/>
    </dgm:pt>
    <dgm:pt modelId="{6361DE56-5099-4F5F-9EC3-E1C9704EE5F3}" type="pres">
      <dgm:prSet presAssocID="{662AF91C-8A36-47CC-B041-A56271F781BC}" presName="background3" presStyleLbl="node3" presStyleIdx="0" presStyleCnt="4"/>
      <dgm:spPr/>
    </dgm:pt>
    <dgm:pt modelId="{2D15CE81-34B2-4889-A733-FA6D3054E8E8}" type="pres">
      <dgm:prSet presAssocID="{662AF91C-8A36-47CC-B041-A56271F781BC}" presName="text3" presStyleLbl="fgAcc3" presStyleIdx="0" presStyleCnt="4" custScaleX="88872" custLinFactNeighborX="-9123" custLinFactNeighborY="-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B86A254-F106-450C-BB4C-2125296A3563}" type="pres">
      <dgm:prSet presAssocID="{662AF91C-8A36-47CC-B041-A56271F781BC}" presName="hierChild4" presStyleCnt="0"/>
      <dgm:spPr/>
    </dgm:pt>
    <dgm:pt modelId="{92EEE164-2437-430F-9241-B176AD51A261}" type="pres">
      <dgm:prSet presAssocID="{F2D3DFBA-C18D-4A50-9A44-C74899F1E0D9}" presName="Name17" presStyleLbl="parChTrans1D3" presStyleIdx="1" presStyleCnt="4"/>
      <dgm:spPr/>
      <dgm:t>
        <a:bodyPr/>
        <a:lstStyle/>
        <a:p>
          <a:endParaRPr lang="en-US"/>
        </a:p>
      </dgm:t>
    </dgm:pt>
    <dgm:pt modelId="{87BD8C6F-D9D2-4B68-AF96-EEA5A05A5AD0}" type="pres">
      <dgm:prSet presAssocID="{4DB1CE74-6EB9-49AB-A85F-AF332D305788}" presName="hierRoot3" presStyleCnt="0"/>
      <dgm:spPr/>
    </dgm:pt>
    <dgm:pt modelId="{8A3FB270-87A4-444E-9CFC-777F32B67D3F}" type="pres">
      <dgm:prSet presAssocID="{4DB1CE74-6EB9-49AB-A85F-AF332D305788}" presName="composite3" presStyleCnt="0"/>
      <dgm:spPr/>
    </dgm:pt>
    <dgm:pt modelId="{12AC6AA5-9C14-4A38-BE4C-288FB3BB828F}" type="pres">
      <dgm:prSet presAssocID="{4DB1CE74-6EB9-49AB-A85F-AF332D305788}" presName="background3" presStyleLbl="node3" presStyleIdx="1" presStyleCnt="4"/>
      <dgm:spPr/>
    </dgm:pt>
    <dgm:pt modelId="{02D049E4-4E77-4820-992C-78A5D8D01CD1}" type="pres">
      <dgm:prSet presAssocID="{4DB1CE74-6EB9-49AB-A85F-AF332D305788}" presName="text3" presStyleLbl="fgAcc3" presStyleIdx="1" presStyleCnt="4" custScaleX="10101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268F9F1-6159-4473-A31A-8311B253879C}" type="pres">
      <dgm:prSet presAssocID="{4DB1CE74-6EB9-49AB-A85F-AF332D305788}" presName="hierChild4" presStyleCnt="0"/>
      <dgm:spPr/>
    </dgm:pt>
    <dgm:pt modelId="{DF1F52E7-0352-4FF1-8F2C-83D2DA1CB7B7}" type="pres">
      <dgm:prSet presAssocID="{179BAEE0-EAF2-4F5A-B50D-A33FE0526616}" presName="Name17" presStyleLbl="parChTrans1D3" presStyleIdx="2" presStyleCnt="4"/>
      <dgm:spPr/>
      <dgm:t>
        <a:bodyPr/>
        <a:lstStyle/>
        <a:p>
          <a:endParaRPr lang="en-US"/>
        </a:p>
      </dgm:t>
    </dgm:pt>
    <dgm:pt modelId="{87EC80C0-AC60-4FD0-921E-E5A6AA85735C}" type="pres">
      <dgm:prSet presAssocID="{3D7FA1F5-98D8-41B5-A218-7126AC02A2E0}" presName="hierRoot3" presStyleCnt="0"/>
      <dgm:spPr/>
    </dgm:pt>
    <dgm:pt modelId="{956805C1-1217-4919-86AA-6093F0D9B3DE}" type="pres">
      <dgm:prSet presAssocID="{3D7FA1F5-98D8-41B5-A218-7126AC02A2E0}" presName="composite3" presStyleCnt="0"/>
      <dgm:spPr/>
    </dgm:pt>
    <dgm:pt modelId="{6AFF55F8-5542-4112-898A-39013BAEEE97}" type="pres">
      <dgm:prSet presAssocID="{3D7FA1F5-98D8-41B5-A218-7126AC02A2E0}" presName="background3" presStyleLbl="node3" presStyleIdx="2" presStyleCnt="4"/>
      <dgm:spPr/>
    </dgm:pt>
    <dgm:pt modelId="{79A40AA4-36B0-42FE-A9C8-9C84C6D307A6}" type="pres">
      <dgm:prSet presAssocID="{3D7FA1F5-98D8-41B5-A218-7126AC02A2E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3B4CEB0-ED41-41D8-8244-4C043BEF1FDD}" type="pres">
      <dgm:prSet presAssocID="{3D7FA1F5-98D8-41B5-A218-7126AC02A2E0}" presName="hierChild4" presStyleCnt="0"/>
      <dgm:spPr/>
    </dgm:pt>
    <dgm:pt modelId="{A6C8D3D6-159B-4B94-81CE-BDBEDC539522}" type="pres">
      <dgm:prSet presAssocID="{C94890F2-CFE9-4709-B797-681D74CA8E34}" presName="Name17" presStyleLbl="parChTrans1D3" presStyleIdx="3" presStyleCnt="4"/>
      <dgm:spPr/>
      <dgm:t>
        <a:bodyPr/>
        <a:lstStyle/>
        <a:p>
          <a:endParaRPr lang="en-US"/>
        </a:p>
      </dgm:t>
    </dgm:pt>
    <dgm:pt modelId="{1124E368-E2AB-4ECE-9A12-6E7F09A642B5}" type="pres">
      <dgm:prSet presAssocID="{DF2723B4-E323-4827-A8BF-A04F89703CA7}" presName="hierRoot3" presStyleCnt="0"/>
      <dgm:spPr/>
    </dgm:pt>
    <dgm:pt modelId="{CB8AA70B-6F88-4E06-AC23-C5BC01A8E444}" type="pres">
      <dgm:prSet presAssocID="{DF2723B4-E323-4827-A8BF-A04F89703CA7}" presName="composite3" presStyleCnt="0"/>
      <dgm:spPr/>
    </dgm:pt>
    <dgm:pt modelId="{75E09327-24E0-4FC9-A641-4AD3A246C6F8}" type="pres">
      <dgm:prSet presAssocID="{DF2723B4-E323-4827-A8BF-A04F89703CA7}" presName="background3" presStyleLbl="node3" presStyleIdx="3" presStyleCnt="4"/>
      <dgm:spPr/>
    </dgm:pt>
    <dgm:pt modelId="{4C5CD9B6-3C0F-4A96-98B5-5D267568844B}" type="pres">
      <dgm:prSet presAssocID="{DF2723B4-E323-4827-A8BF-A04F89703CA7}" presName="text3" presStyleLbl="fgAcc3" presStyleIdx="3" presStyleCnt="4" custScaleX="1619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E3C152D-04B5-47A7-9FCF-D09AB148B235}" type="pres">
      <dgm:prSet presAssocID="{DF2723B4-E323-4827-A8BF-A04F89703CA7}" presName="hierChild4" presStyleCnt="0"/>
      <dgm:spPr/>
    </dgm:pt>
    <dgm:pt modelId="{607B532C-A5A6-4C84-81E8-71AC91A33759}" type="pres">
      <dgm:prSet presAssocID="{90AC765D-8449-4E7C-A37E-E6BB10D7EBD5}" presName="Name10" presStyleLbl="parChTrans1D2" presStyleIdx="1" presStyleCnt="2"/>
      <dgm:spPr/>
      <dgm:t>
        <a:bodyPr/>
        <a:lstStyle/>
        <a:p>
          <a:endParaRPr lang="en-US"/>
        </a:p>
      </dgm:t>
    </dgm:pt>
    <dgm:pt modelId="{DE4B3464-C671-423E-AB23-86CCC0244939}" type="pres">
      <dgm:prSet presAssocID="{5D708948-086D-42F3-A804-B15CB6FC0558}" presName="hierRoot2" presStyleCnt="0"/>
      <dgm:spPr/>
    </dgm:pt>
    <dgm:pt modelId="{652D270B-5FCA-4FA0-9AA7-A0F474D55805}" type="pres">
      <dgm:prSet presAssocID="{5D708948-086D-42F3-A804-B15CB6FC0558}" presName="composite2" presStyleCnt="0"/>
      <dgm:spPr/>
    </dgm:pt>
    <dgm:pt modelId="{D830A8F4-6D56-495F-BF26-EB6C2F5BE2A6}" type="pres">
      <dgm:prSet presAssocID="{5D708948-086D-42F3-A804-B15CB6FC0558}" presName="background2" presStyleLbl="node2" presStyleIdx="1" presStyleCnt="2"/>
      <dgm:spPr/>
    </dgm:pt>
    <dgm:pt modelId="{6619454E-BF69-4DA7-876D-E604EE628A1B}" type="pres">
      <dgm:prSet presAssocID="{5D708948-086D-42F3-A804-B15CB6FC0558}" presName="text2" presStyleLbl="fgAcc2" presStyleIdx="1" presStyleCnt="2" custScaleX="2723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4F1309-4D08-4E96-9859-9655ACC5A5AB}" type="pres">
      <dgm:prSet presAssocID="{5D708948-086D-42F3-A804-B15CB6FC0558}" presName="hierChild3" presStyleCnt="0"/>
      <dgm:spPr/>
    </dgm:pt>
  </dgm:ptLst>
  <dgm:cxnLst>
    <dgm:cxn modelId="{DA32AE66-210F-4D25-AE44-25CE0B0B5A3E}" type="presOf" srcId="{179BAEE0-EAF2-4F5A-B50D-A33FE0526616}" destId="{DF1F52E7-0352-4FF1-8F2C-83D2DA1CB7B7}" srcOrd="0" destOrd="0" presId="urn:microsoft.com/office/officeart/2005/8/layout/hierarchy1"/>
    <dgm:cxn modelId="{9D9288AF-7B22-4594-935C-E4912AFC71CD}" srcId="{4426E302-A173-4F38-9E9D-C417303F05B9}" destId="{3D7FA1F5-98D8-41B5-A218-7126AC02A2E0}" srcOrd="2" destOrd="0" parTransId="{179BAEE0-EAF2-4F5A-B50D-A33FE0526616}" sibTransId="{FB9DE421-CBE8-4B76-A807-0815E7FE3BBC}"/>
    <dgm:cxn modelId="{88C5E9AD-B5E0-4DE9-BE30-2F870A881A60}" type="presOf" srcId="{5D708948-086D-42F3-A804-B15CB6FC0558}" destId="{6619454E-BF69-4DA7-876D-E604EE628A1B}" srcOrd="0" destOrd="0" presId="urn:microsoft.com/office/officeart/2005/8/layout/hierarchy1"/>
    <dgm:cxn modelId="{6AD2E119-B0A7-4667-94A4-D3D01A27AAA2}" type="presOf" srcId="{F2D3DFBA-C18D-4A50-9A44-C74899F1E0D9}" destId="{92EEE164-2437-430F-9241-B176AD51A261}" srcOrd="0" destOrd="0" presId="urn:microsoft.com/office/officeart/2005/8/layout/hierarchy1"/>
    <dgm:cxn modelId="{799C942B-08FC-4922-BD75-A8075EE1BAF2}" type="presOf" srcId="{4FE9677D-0BA5-4896-8D11-D5B9DC7771C2}" destId="{439A810F-C34B-4924-9CC6-4721FBFA0364}" srcOrd="0" destOrd="0" presId="urn:microsoft.com/office/officeart/2005/8/layout/hierarchy1"/>
    <dgm:cxn modelId="{C6B2EAA6-6098-4818-AAFD-38461CF94667}" srcId="{79CCCB3C-1440-4C75-95CA-D983329C28AC}" destId="{5D708948-086D-42F3-A804-B15CB6FC0558}" srcOrd="1" destOrd="0" parTransId="{90AC765D-8449-4E7C-A37E-E6BB10D7EBD5}" sibTransId="{98378681-685E-45CF-B37A-19D0CC8E6A03}"/>
    <dgm:cxn modelId="{F294DB0D-44EC-400D-A442-EAF1CCCB49F2}" srcId="{4426E302-A173-4F38-9E9D-C417303F05B9}" destId="{DF2723B4-E323-4827-A8BF-A04F89703CA7}" srcOrd="3" destOrd="0" parTransId="{C94890F2-CFE9-4709-B797-681D74CA8E34}" sibTransId="{A3273834-FE2A-45F0-971E-803A6A277416}"/>
    <dgm:cxn modelId="{36FA4B3D-D574-4B94-9486-35DAFE232866}" type="presOf" srcId="{38BF2CF2-E626-4324-AF91-8CF292541B93}" destId="{23EA658D-5F85-4E65-ADEC-974D3F68516C}" srcOrd="0" destOrd="0" presId="urn:microsoft.com/office/officeart/2005/8/layout/hierarchy1"/>
    <dgm:cxn modelId="{F2B5919E-975D-4233-9B2F-394E02086299}" type="presOf" srcId="{4DB1CE74-6EB9-49AB-A85F-AF332D305788}" destId="{02D049E4-4E77-4820-992C-78A5D8D01CD1}" srcOrd="0" destOrd="0" presId="urn:microsoft.com/office/officeart/2005/8/layout/hierarchy1"/>
    <dgm:cxn modelId="{E0A7A559-F259-4D22-B869-4427972417AE}" type="presOf" srcId="{90AC765D-8449-4E7C-A37E-E6BB10D7EBD5}" destId="{607B532C-A5A6-4C84-81E8-71AC91A33759}" srcOrd="0" destOrd="0" presId="urn:microsoft.com/office/officeart/2005/8/layout/hierarchy1"/>
    <dgm:cxn modelId="{6F202B81-C194-4719-A933-5B71CFA9369B}" srcId="{4426E302-A173-4F38-9E9D-C417303F05B9}" destId="{662AF91C-8A36-47CC-B041-A56271F781BC}" srcOrd="0" destOrd="0" parTransId="{7C4C8168-9661-4F36-968D-272AB65C74F7}" sibTransId="{AFFB0BB3-08B7-4FFC-9CE1-37CC825BC0A4}"/>
    <dgm:cxn modelId="{C482B599-E472-4CEE-9129-962DE9333EF7}" srcId="{4426E302-A173-4F38-9E9D-C417303F05B9}" destId="{4DB1CE74-6EB9-49AB-A85F-AF332D305788}" srcOrd="1" destOrd="0" parTransId="{F2D3DFBA-C18D-4A50-9A44-C74899F1E0D9}" sibTransId="{1A387443-DBE1-482D-8011-B758DEB63745}"/>
    <dgm:cxn modelId="{4C54691D-D8AD-4850-B084-4B2DB6746557}" type="presOf" srcId="{3D7FA1F5-98D8-41B5-A218-7126AC02A2E0}" destId="{79A40AA4-36B0-42FE-A9C8-9C84C6D307A6}" srcOrd="0" destOrd="0" presId="urn:microsoft.com/office/officeart/2005/8/layout/hierarchy1"/>
    <dgm:cxn modelId="{4641F55D-2B83-4DA1-B01B-C999B7EADBE9}" type="presOf" srcId="{4426E302-A173-4F38-9E9D-C417303F05B9}" destId="{FB08F273-70F6-406E-BD51-B5CF2D23F372}" srcOrd="0" destOrd="0" presId="urn:microsoft.com/office/officeart/2005/8/layout/hierarchy1"/>
    <dgm:cxn modelId="{7CDD56E3-1E4B-4D05-A4F8-EDC689B2FA98}" srcId="{79CCCB3C-1440-4C75-95CA-D983329C28AC}" destId="{4426E302-A173-4F38-9E9D-C417303F05B9}" srcOrd="0" destOrd="0" parTransId="{38BF2CF2-E626-4324-AF91-8CF292541B93}" sibTransId="{50FFD6A9-141C-4E76-8769-652E0924B119}"/>
    <dgm:cxn modelId="{4B770CD1-456C-4DDB-A27C-36F793C157C5}" type="presOf" srcId="{C94890F2-CFE9-4709-B797-681D74CA8E34}" destId="{A6C8D3D6-159B-4B94-81CE-BDBEDC539522}" srcOrd="0" destOrd="0" presId="urn:microsoft.com/office/officeart/2005/8/layout/hierarchy1"/>
    <dgm:cxn modelId="{CDB40B83-8D91-4707-99CD-ED72A14FBE21}" srcId="{4FE9677D-0BA5-4896-8D11-D5B9DC7771C2}" destId="{79CCCB3C-1440-4C75-95CA-D983329C28AC}" srcOrd="0" destOrd="0" parTransId="{EDDE5C72-871D-489E-861B-13F3CE4309A1}" sibTransId="{C28AAC9D-0263-4514-BA5B-7F0211E06498}"/>
    <dgm:cxn modelId="{52866F80-7461-4216-B18E-025AF37BA729}" type="presOf" srcId="{7C4C8168-9661-4F36-968D-272AB65C74F7}" destId="{2E633CDA-3E4B-46B0-91BE-A4F4A84D3B54}" srcOrd="0" destOrd="0" presId="urn:microsoft.com/office/officeart/2005/8/layout/hierarchy1"/>
    <dgm:cxn modelId="{0BEC358F-CCA4-46E9-89E3-CB4794BD7B6E}" type="presOf" srcId="{DF2723B4-E323-4827-A8BF-A04F89703CA7}" destId="{4C5CD9B6-3C0F-4A96-98B5-5D267568844B}" srcOrd="0" destOrd="0" presId="urn:microsoft.com/office/officeart/2005/8/layout/hierarchy1"/>
    <dgm:cxn modelId="{B5FF4E12-560A-4E31-8242-1090E7BDD88C}" type="presOf" srcId="{662AF91C-8A36-47CC-B041-A56271F781BC}" destId="{2D15CE81-34B2-4889-A733-FA6D3054E8E8}" srcOrd="0" destOrd="0" presId="urn:microsoft.com/office/officeart/2005/8/layout/hierarchy1"/>
    <dgm:cxn modelId="{695DE346-DDC1-4AE1-B5DD-A135484DED1E}" type="presOf" srcId="{79CCCB3C-1440-4C75-95CA-D983329C28AC}" destId="{1D98341C-9F90-4D08-B4A7-A3A2D6119CA4}" srcOrd="0" destOrd="0" presId="urn:microsoft.com/office/officeart/2005/8/layout/hierarchy1"/>
    <dgm:cxn modelId="{67D1EF2E-900A-406C-85E0-D75E19AF14AA}" type="presParOf" srcId="{439A810F-C34B-4924-9CC6-4721FBFA0364}" destId="{B5CA80FA-C099-48FE-A32D-23BC675F7540}" srcOrd="0" destOrd="0" presId="urn:microsoft.com/office/officeart/2005/8/layout/hierarchy1"/>
    <dgm:cxn modelId="{175C0FA1-4A0F-4CF4-97BA-17BABA0FF553}" type="presParOf" srcId="{B5CA80FA-C099-48FE-A32D-23BC675F7540}" destId="{26D6B71F-2649-4FAB-B5DD-4A50BEAD165C}" srcOrd="0" destOrd="0" presId="urn:microsoft.com/office/officeart/2005/8/layout/hierarchy1"/>
    <dgm:cxn modelId="{3961E6FB-7B55-456C-B199-2412D5FB723F}" type="presParOf" srcId="{26D6B71F-2649-4FAB-B5DD-4A50BEAD165C}" destId="{9517BD2B-1475-4E87-9A6B-F77D4AFEABFC}" srcOrd="0" destOrd="0" presId="urn:microsoft.com/office/officeart/2005/8/layout/hierarchy1"/>
    <dgm:cxn modelId="{2DBF5910-F73A-42F7-99F2-5D4EDB794364}" type="presParOf" srcId="{26D6B71F-2649-4FAB-B5DD-4A50BEAD165C}" destId="{1D98341C-9F90-4D08-B4A7-A3A2D6119CA4}" srcOrd="1" destOrd="0" presId="urn:microsoft.com/office/officeart/2005/8/layout/hierarchy1"/>
    <dgm:cxn modelId="{EAEAE623-D919-48DC-89AE-7913D6F0F755}" type="presParOf" srcId="{B5CA80FA-C099-48FE-A32D-23BC675F7540}" destId="{3F4AD6C0-416C-4EBF-9A80-259FFBA787CA}" srcOrd="1" destOrd="0" presId="urn:microsoft.com/office/officeart/2005/8/layout/hierarchy1"/>
    <dgm:cxn modelId="{AD9EE8C1-BFAD-4E91-BA13-0910BEB60D30}" type="presParOf" srcId="{3F4AD6C0-416C-4EBF-9A80-259FFBA787CA}" destId="{23EA658D-5F85-4E65-ADEC-974D3F68516C}" srcOrd="0" destOrd="0" presId="urn:microsoft.com/office/officeart/2005/8/layout/hierarchy1"/>
    <dgm:cxn modelId="{B89DA186-90AE-4E66-BCA1-550096734E69}" type="presParOf" srcId="{3F4AD6C0-416C-4EBF-9A80-259FFBA787CA}" destId="{F97BE531-4909-4F0C-8498-D850C3D6BA8A}" srcOrd="1" destOrd="0" presId="urn:microsoft.com/office/officeart/2005/8/layout/hierarchy1"/>
    <dgm:cxn modelId="{E2A5ADE8-FA55-4982-9823-96ED119D2E62}" type="presParOf" srcId="{F97BE531-4909-4F0C-8498-D850C3D6BA8A}" destId="{61B2890F-322F-4C55-A972-3C8A5590ED53}" srcOrd="0" destOrd="0" presId="urn:microsoft.com/office/officeart/2005/8/layout/hierarchy1"/>
    <dgm:cxn modelId="{ABB8E6CE-2265-4E34-AD1D-D1D8CCA8B0DA}" type="presParOf" srcId="{61B2890F-322F-4C55-A972-3C8A5590ED53}" destId="{9439D2A1-8CE9-4C3E-BA5F-36CE5FE46581}" srcOrd="0" destOrd="0" presId="urn:microsoft.com/office/officeart/2005/8/layout/hierarchy1"/>
    <dgm:cxn modelId="{E0F091D2-A5B3-4968-BF92-0AF43812F9B3}" type="presParOf" srcId="{61B2890F-322F-4C55-A972-3C8A5590ED53}" destId="{FB08F273-70F6-406E-BD51-B5CF2D23F372}" srcOrd="1" destOrd="0" presId="urn:microsoft.com/office/officeart/2005/8/layout/hierarchy1"/>
    <dgm:cxn modelId="{589B1D2D-C51A-46DC-8A51-4ACE11B7E38B}" type="presParOf" srcId="{F97BE531-4909-4F0C-8498-D850C3D6BA8A}" destId="{8421AE23-6362-40D1-BE3D-52E2939EEB8E}" srcOrd="1" destOrd="0" presId="urn:microsoft.com/office/officeart/2005/8/layout/hierarchy1"/>
    <dgm:cxn modelId="{951D72CE-7FC7-497B-9959-3DA5E108900C}" type="presParOf" srcId="{8421AE23-6362-40D1-BE3D-52E2939EEB8E}" destId="{2E633CDA-3E4B-46B0-91BE-A4F4A84D3B54}" srcOrd="0" destOrd="0" presId="urn:microsoft.com/office/officeart/2005/8/layout/hierarchy1"/>
    <dgm:cxn modelId="{3F5E5110-A74F-43C4-9F5E-D88E42D909FF}" type="presParOf" srcId="{8421AE23-6362-40D1-BE3D-52E2939EEB8E}" destId="{0371E99A-8743-468E-9A93-B282F907F906}" srcOrd="1" destOrd="0" presId="urn:microsoft.com/office/officeart/2005/8/layout/hierarchy1"/>
    <dgm:cxn modelId="{1E747924-E94F-4F01-9A6D-7EC4FD3AFB43}" type="presParOf" srcId="{0371E99A-8743-468E-9A93-B282F907F906}" destId="{BC1B38B8-D9B1-4718-B80C-CC0F3C52BFB6}" srcOrd="0" destOrd="0" presId="urn:microsoft.com/office/officeart/2005/8/layout/hierarchy1"/>
    <dgm:cxn modelId="{BAFF171E-28E0-4687-85F0-F89426A0F653}" type="presParOf" srcId="{BC1B38B8-D9B1-4718-B80C-CC0F3C52BFB6}" destId="{6361DE56-5099-4F5F-9EC3-E1C9704EE5F3}" srcOrd="0" destOrd="0" presId="urn:microsoft.com/office/officeart/2005/8/layout/hierarchy1"/>
    <dgm:cxn modelId="{1D38C1DE-42B5-4371-92CF-D8A7F8BBE83D}" type="presParOf" srcId="{BC1B38B8-D9B1-4718-B80C-CC0F3C52BFB6}" destId="{2D15CE81-34B2-4889-A733-FA6D3054E8E8}" srcOrd="1" destOrd="0" presId="urn:microsoft.com/office/officeart/2005/8/layout/hierarchy1"/>
    <dgm:cxn modelId="{EF214885-FFA0-4890-B867-999AD29E4DBF}" type="presParOf" srcId="{0371E99A-8743-468E-9A93-B282F907F906}" destId="{FB86A254-F106-450C-BB4C-2125296A3563}" srcOrd="1" destOrd="0" presId="urn:microsoft.com/office/officeart/2005/8/layout/hierarchy1"/>
    <dgm:cxn modelId="{B374EA32-4E50-4EBA-84AB-9BBEBE48E9E2}" type="presParOf" srcId="{8421AE23-6362-40D1-BE3D-52E2939EEB8E}" destId="{92EEE164-2437-430F-9241-B176AD51A261}" srcOrd="2" destOrd="0" presId="urn:microsoft.com/office/officeart/2005/8/layout/hierarchy1"/>
    <dgm:cxn modelId="{FF2B74A1-AD87-4F3A-83D3-34AEDC57D5EF}" type="presParOf" srcId="{8421AE23-6362-40D1-BE3D-52E2939EEB8E}" destId="{87BD8C6F-D9D2-4B68-AF96-EEA5A05A5AD0}" srcOrd="3" destOrd="0" presId="urn:microsoft.com/office/officeart/2005/8/layout/hierarchy1"/>
    <dgm:cxn modelId="{7FB9D0A4-0982-4881-ADA1-3637FE51684A}" type="presParOf" srcId="{87BD8C6F-D9D2-4B68-AF96-EEA5A05A5AD0}" destId="{8A3FB270-87A4-444E-9CFC-777F32B67D3F}" srcOrd="0" destOrd="0" presId="urn:microsoft.com/office/officeart/2005/8/layout/hierarchy1"/>
    <dgm:cxn modelId="{BD570254-4175-474A-B28B-C9642E760238}" type="presParOf" srcId="{8A3FB270-87A4-444E-9CFC-777F32B67D3F}" destId="{12AC6AA5-9C14-4A38-BE4C-288FB3BB828F}" srcOrd="0" destOrd="0" presId="urn:microsoft.com/office/officeart/2005/8/layout/hierarchy1"/>
    <dgm:cxn modelId="{D077F4DA-DD3F-4B91-903D-6927225D7ADF}" type="presParOf" srcId="{8A3FB270-87A4-444E-9CFC-777F32B67D3F}" destId="{02D049E4-4E77-4820-992C-78A5D8D01CD1}" srcOrd="1" destOrd="0" presId="urn:microsoft.com/office/officeart/2005/8/layout/hierarchy1"/>
    <dgm:cxn modelId="{34167299-6FA0-4C32-84BD-CEBC45731115}" type="presParOf" srcId="{87BD8C6F-D9D2-4B68-AF96-EEA5A05A5AD0}" destId="{1268F9F1-6159-4473-A31A-8311B253879C}" srcOrd="1" destOrd="0" presId="urn:microsoft.com/office/officeart/2005/8/layout/hierarchy1"/>
    <dgm:cxn modelId="{AC2306E2-1734-44EC-BCC8-3D19B91E0224}" type="presParOf" srcId="{8421AE23-6362-40D1-BE3D-52E2939EEB8E}" destId="{DF1F52E7-0352-4FF1-8F2C-83D2DA1CB7B7}" srcOrd="4" destOrd="0" presId="urn:microsoft.com/office/officeart/2005/8/layout/hierarchy1"/>
    <dgm:cxn modelId="{0001FA82-B1B2-4791-9EA9-A523FDD8A811}" type="presParOf" srcId="{8421AE23-6362-40D1-BE3D-52E2939EEB8E}" destId="{87EC80C0-AC60-4FD0-921E-E5A6AA85735C}" srcOrd="5" destOrd="0" presId="urn:microsoft.com/office/officeart/2005/8/layout/hierarchy1"/>
    <dgm:cxn modelId="{293BC51C-B61C-4911-BCFA-26DD9E206F06}" type="presParOf" srcId="{87EC80C0-AC60-4FD0-921E-E5A6AA85735C}" destId="{956805C1-1217-4919-86AA-6093F0D9B3DE}" srcOrd="0" destOrd="0" presId="urn:microsoft.com/office/officeart/2005/8/layout/hierarchy1"/>
    <dgm:cxn modelId="{C009182D-E0AE-4160-96A0-7334A237FCBC}" type="presParOf" srcId="{956805C1-1217-4919-86AA-6093F0D9B3DE}" destId="{6AFF55F8-5542-4112-898A-39013BAEEE97}" srcOrd="0" destOrd="0" presId="urn:microsoft.com/office/officeart/2005/8/layout/hierarchy1"/>
    <dgm:cxn modelId="{5CEAD5AD-D9D0-4361-AFEF-2E409C3C776A}" type="presParOf" srcId="{956805C1-1217-4919-86AA-6093F0D9B3DE}" destId="{79A40AA4-36B0-42FE-A9C8-9C84C6D307A6}" srcOrd="1" destOrd="0" presId="urn:microsoft.com/office/officeart/2005/8/layout/hierarchy1"/>
    <dgm:cxn modelId="{8BA283A2-D3F2-4FD6-B85A-40205E537199}" type="presParOf" srcId="{87EC80C0-AC60-4FD0-921E-E5A6AA85735C}" destId="{53B4CEB0-ED41-41D8-8244-4C043BEF1FDD}" srcOrd="1" destOrd="0" presId="urn:microsoft.com/office/officeart/2005/8/layout/hierarchy1"/>
    <dgm:cxn modelId="{BCF4476F-6CBF-4DA2-9F73-F3793FC157A6}" type="presParOf" srcId="{8421AE23-6362-40D1-BE3D-52E2939EEB8E}" destId="{A6C8D3D6-159B-4B94-81CE-BDBEDC539522}" srcOrd="6" destOrd="0" presId="urn:microsoft.com/office/officeart/2005/8/layout/hierarchy1"/>
    <dgm:cxn modelId="{74C440D9-6D6E-4718-8E1F-84D96B738A5C}" type="presParOf" srcId="{8421AE23-6362-40D1-BE3D-52E2939EEB8E}" destId="{1124E368-E2AB-4ECE-9A12-6E7F09A642B5}" srcOrd="7" destOrd="0" presId="urn:microsoft.com/office/officeart/2005/8/layout/hierarchy1"/>
    <dgm:cxn modelId="{40701352-0A07-4497-9158-6EA4D5D4FE26}" type="presParOf" srcId="{1124E368-E2AB-4ECE-9A12-6E7F09A642B5}" destId="{CB8AA70B-6F88-4E06-AC23-C5BC01A8E444}" srcOrd="0" destOrd="0" presId="urn:microsoft.com/office/officeart/2005/8/layout/hierarchy1"/>
    <dgm:cxn modelId="{DC1D1CE6-CDE5-4F12-9803-AA603A914181}" type="presParOf" srcId="{CB8AA70B-6F88-4E06-AC23-C5BC01A8E444}" destId="{75E09327-24E0-4FC9-A641-4AD3A246C6F8}" srcOrd="0" destOrd="0" presId="urn:microsoft.com/office/officeart/2005/8/layout/hierarchy1"/>
    <dgm:cxn modelId="{4C762E59-32DE-42D0-A9CE-E04BF7D93A37}" type="presParOf" srcId="{CB8AA70B-6F88-4E06-AC23-C5BC01A8E444}" destId="{4C5CD9B6-3C0F-4A96-98B5-5D267568844B}" srcOrd="1" destOrd="0" presId="urn:microsoft.com/office/officeart/2005/8/layout/hierarchy1"/>
    <dgm:cxn modelId="{6553766D-DB3F-4DB0-BD7C-5BBA3FF5F5B9}" type="presParOf" srcId="{1124E368-E2AB-4ECE-9A12-6E7F09A642B5}" destId="{1E3C152D-04B5-47A7-9FCF-D09AB148B235}" srcOrd="1" destOrd="0" presId="urn:microsoft.com/office/officeart/2005/8/layout/hierarchy1"/>
    <dgm:cxn modelId="{069CB05D-6149-4254-9443-E045480E102A}" type="presParOf" srcId="{3F4AD6C0-416C-4EBF-9A80-259FFBA787CA}" destId="{607B532C-A5A6-4C84-81E8-71AC91A33759}" srcOrd="2" destOrd="0" presId="urn:microsoft.com/office/officeart/2005/8/layout/hierarchy1"/>
    <dgm:cxn modelId="{C675AB41-0954-49D3-A3DC-FD12831DC647}" type="presParOf" srcId="{3F4AD6C0-416C-4EBF-9A80-259FFBA787CA}" destId="{DE4B3464-C671-423E-AB23-86CCC0244939}" srcOrd="3" destOrd="0" presId="urn:microsoft.com/office/officeart/2005/8/layout/hierarchy1"/>
    <dgm:cxn modelId="{6F7A544A-D27E-4173-AB72-ED138D320E08}" type="presParOf" srcId="{DE4B3464-C671-423E-AB23-86CCC0244939}" destId="{652D270B-5FCA-4FA0-9AA7-A0F474D55805}" srcOrd="0" destOrd="0" presId="urn:microsoft.com/office/officeart/2005/8/layout/hierarchy1"/>
    <dgm:cxn modelId="{04385FFC-FDCF-40CD-8953-4CA3D3BD153A}" type="presParOf" srcId="{652D270B-5FCA-4FA0-9AA7-A0F474D55805}" destId="{D830A8F4-6D56-495F-BF26-EB6C2F5BE2A6}" srcOrd="0" destOrd="0" presId="urn:microsoft.com/office/officeart/2005/8/layout/hierarchy1"/>
    <dgm:cxn modelId="{04646625-18DE-4189-9925-394C3E125DD8}" type="presParOf" srcId="{652D270B-5FCA-4FA0-9AA7-A0F474D55805}" destId="{6619454E-BF69-4DA7-876D-E604EE628A1B}" srcOrd="1" destOrd="0" presId="urn:microsoft.com/office/officeart/2005/8/layout/hierarchy1"/>
    <dgm:cxn modelId="{1D800466-91A9-4DC7-A62D-62F1EF2FDD80}" type="presParOf" srcId="{DE4B3464-C671-423E-AB23-86CCC0244939}" destId="{EF4F1309-4D08-4E96-9859-9655ACC5A5A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FE9677D-0BA5-4896-8D11-D5B9DC7771C2}" type="doc">
      <dgm:prSet loTypeId="urn:microsoft.com/office/officeart/2005/8/layout/hierarchy1" loCatId="hierarchy" qsTypeId="urn:microsoft.com/office/officeart/2005/8/quickstyle/simple1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79CCCB3C-1440-4C75-95CA-D983329C28AC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EDDE5C72-871D-489E-861B-13F3CE4309A1}" type="par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C28AAC9D-0263-4514-BA5B-7F0211E06498}" type="sib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426E302-A173-4F38-9E9D-C417303F05B9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8BF2CF2-E626-4324-AF91-8CF292541B93}" type="par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0FFD6A9-141C-4E76-8769-652E0924B119}" type="sib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D708948-086D-42F3-A804-B15CB6FC0558}">
      <dgm:prSet phldrT="[Text]" custT="1"/>
      <dgm:spPr/>
      <dgm:t>
        <a:bodyPr/>
        <a:lstStyle/>
        <a:p>
          <a:r>
            <a:rPr lang="sr-Latn-RS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0AC765D-8449-4E7C-A37E-E6BB10D7EBD5}" type="par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8378681-685E-45CF-B37A-19D0CC8E6A03}" type="sib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DB1CE74-6EB9-49AB-A85F-AF332D305788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F2D3DFBA-C18D-4A50-9A44-C74899F1E0D9}" type="par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1A387443-DBE1-482D-8011-B758DEB63745}" type="sib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662AF91C-8A36-47CC-B041-A56271F781BC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7C4C8168-9661-4F36-968D-272AB65C74F7}" type="par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AFFB0BB3-08B7-4FFC-9CE1-37CC825BC0A4}" type="sib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D7FA1F5-98D8-41B5-A218-7126AC02A2E0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</a:rPr>
            <a:t>alkini</a:t>
          </a:r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179BAEE0-EAF2-4F5A-B50D-A33FE0526616}" type="parTrans" cxnId="{9D9288AF-7B22-4594-935C-E4912AFC71CD}">
      <dgm:prSet/>
      <dgm:spPr/>
      <dgm:t>
        <a:bodyPr/>
        <a:lstStyle/>
        <a:p>
          <a:endParaRPr lang="en-US"/>
        </a:p>
      </dgm:t>
    </dgm:pt>
    <dgm:pt modelId="{FB9DE421-CBE8-4B76-A807-0815E7FE3BBC}" type="sibTrans" cxnId="{9D9288AF-7B22-4594-935C-E4912AFC71CD}">
      <dgm:prSet/>
      <dgm:spPr/>
      <dgm:t>
        <a:bodyPr/>
        <a:lstStyle/>
        <a:p>
          <a:endParaRPr lang="en-US"/>
        </a:p>
      </dgm:t>
    </dgm:pt>
    <dgm:pt modelId="{DF2723B4-E323-4827-A8BF-A04F89703CA7}">
      <dgm:prSet custT="1"/>
      <dgm:spPr/>
      <dgm:t>
        <a:bodyPr/>
        <a:lstStyle/>
        <a:p>
          <a:r>
            <a:rPr lang="sr-Latn-ME" sz="1800" dirty="0" smtClean="0">
              <a:latin typeface="Roboto" pitchFamily="2" charset="0"/>
              <a:ea typeface="Roboto" pitchFamily="2" charset="0"/>
            </a:rPr>
            <a:t>ciklični ugljovodonici</a:t>
          </a:r>
          <a:endParaRPr lang="en-US" sz="1800" dirty="0">
            <a:latin typeface="Roboto" pitchFamily="2" charset="0"/>
            <a:ea typeface="Roboto" pitchFamily="2" charset="0"/>
          </a:endParaRPr>
        </a:p>
      </dgm:t>
    </dgm:pt>
    <dgm:pt modelId="{C94890F2-CFE9-4709-B797-681D74CA8E34}" type="parTrans" cxnId="{F294DB0D-44EC-400D-A442-EAF1CCCB49F2}">
      <dgm:prSet/>
      <dgm:spPr/>
      <dgm:t>
        <a:bodyPr/>
        <a:lstStyle/>
        <a:p>
          <a:endParaRPr lang="en-US"/>
        </a:p>
      </dgm:t>
    </dgm:pt>
    <dgm:pt modelId="{A3273834-FE2A-45F0-971E-803A6A277416}" type="sibTrans" cxnId="{F294DB0D-44EC-400D-A442-EAF1CCCB49F2}">
      <dgm:prSet/>
      <dgm:spPr/>
      <dgm:t>
        <a:bodyPr/>
        <a:lstStyle/>
        <a:p>
          <a:endParaRPr lang="en-US"/>
        </a:p>
      </dgm:t>
    </dgm:pt>
    <dgm:pt modelId="{439A810F-C34B-4924-9CC6-4721FBFA0364}" type="pres">
      <dgm:prSet presAssocID="{4FE9677D-0BA5-4896-8D11-D5B9DC7771C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5CA80FA-C099-48FE-A32D-23BC675F7540}" type="pres">
      <dgm:prSet presAssocID="{79CCCB3C-1440-4C75-95CA-D983329C28AC}" presName="hierRoot1" presStyleCnt="0"/>
      <dgm:spPr/>
    </dgm:pt>
    <dgm:pt modelId="{26D6B71F-2649-4FAB-B5DD-4A50BEAD165C}" type="pres">
      <dgm:prSet presAssocID="{79CCCB3C-1440-4C75-95CA-D983329C28AC}" presName="composite" presStyleCnt="0"/>
      <dgm:spPr/>
    </dgm:pt>
    <dgm:pt modelId="{9517BD2B-1475-4E87-9A6B-F77D4AFEABFC}" type="pres">
      <dgm:prSet presAssocID="{79CCCB3C-1440-4C75-95CA-D983329C28AC}" presName="background" presStyleLbl="node0" presStyleIdx="0" presStyleCnt="1"/>
      <dgm:spPr/>
    </dgm:pt>
    <dgm:pt modelId="{1D98341C-9F90-4D08-B4A7-A3A2D6119CA4}" type="pres">
      <dgm:prSet presAssocID="{79CCCB3C-1440-4C75-95CA-D983329C28AC}" presName="text" presStyleLbl="fgAcc0" presStyleIdx="0" presStyleCnt="1" custScaleX="1929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4AD6C0-416C-4EBF-9A80-259FFBA787CA}" type="pres">
      <dgm:prSet presAssocID="{79CCCB3C-1440-4C75-95CA-D983329C28AC}" presName="hierChild2" presStyleCnt="0"/>
      <dgm:spPr/>
    </dgm:pt>
    <dgm:pt modelId="{23EA658D-5F85-4E65-ADEC-974D3F68516C}" type="pres">
      <dgm:prSet presAssocID="{38BF2CF2-E626-4324-AF91-8CF292541B93}" presName="Name10" presStyleLbl="parChTrans1D2" presStyleIdx="0" presStyleCnt="2"/>
      <dgm:spPr/>
      <dgm:t>
        <a:bodyPr/>
        <a:lstStyle/>
        <a:p>
          <a:endParaRPr lang="en-US"/>
        </a:p>
      </dgm:t>
    </dgm:pt>
    <dgm:pt modelId="{F97BE531-4909-4F0C-8498-D850C3D6BA8A}" type="pres">
      <dgm:prSet presAssocID="{4426E302-A173-4F38-9E9D-C417303F05B9}" presName="hierRoot2" presStyleCnt="0"/>
      <dgm:spPr/>
    </dgm:pt>
    <dgm:pt modelId="{61B2890F-322F-4C55-A972-3C8A5590ED53}" type="pres">
      <dgm:prSet presAssocID="{4426E302-A173-4F38-9E9D-C417303F05B9}" presName="composite2" presStyleCnt="0"/>
      <dgm:spPr/>
    </dgm:pt>
    <dgm:pt modelId="{9439D2A1-8CE9-4C3E-BA5F-36CE5FE46581}" type="pres">
      <dgm:prSet presAssocID="{4426E302-A173-4F38-9E9D-C417303F05B9}" presName="background2" presStyleLbl="node2" presStyleIdx="0" presStyleCnt="2"/>
      <dgm:spPr/>
    </dgm:pt>
    <dgm:pt modelId="{FB08F273-70F6-406E-BD51-B5CF2D23F372}" type="pres">
      <dgm:prSet presAssocID="{4426E302-A173-4F38-9E9D-C417303F05B9}" presName="text2" presStyleLbl="fgAcc2" presStyleIdx="0" presStyleCnt="2" custScaleX="28898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21AE23-6362-40D1-BE3D-52E2939EEB8E}" type="pres">
      <dgm:prSet presAssocID="{4426E302-A173-4F38-9E9D-C417303F05B9}" presName="hierChild3" presStyleCnt="0"/>
      <dgm:spPr/>
    </dgm:pt>
    <dgm:pt modelId="{2E633CDA-3E4B-46B0-91BE-A4F4A84D3B54}" type="pres">
      <dgm:prSet presAssocID="{7C4C8168-9661-4F36-968D-272AB65C74F7}" presName="Name17" presStyleLbl="parChTrans1D3" presStyleIdx="0" presStyleCnt="4"/>
      <dgm:spPr/>
      <dgm:t>
        <a:bodyPr/>
        <a:lstStyle/>
        <a:p>
          <a:endParaRPr lang="en-US"/>
        </a:p>
      </dgm:t>
    </dgm:pt>
    <dgm:pt modelId="{0371E99A-8743-468E-9A93-B282F907F906}" type="pres">
      <dgm:prSet presAssocID="{662AF91C-8A36-47CC-B041-A56271F781BC}" presName="hierRoot3" presStyleCnt="0"/>
      <dgm:spPr/>
    </dgm:pt>
    <dgm:pt modelId="{BC1B38B8-D9B1-4718-B80C-CC0F3C52BFB6}" type="pres">
      <dgm:prSet presAssocID="{662AF91C-8A36-47CC-B041-A56271F781BC}" presName="composite3" presStyleCnt="0"/>
      <dgm:spPr/>
    </dgm:pt>
    <dgm:pt modelId="{6361DE56-5099-4F5F-9EC3-E1C9704EE5F3}" type="pres">
      <dgm:prSet presAssocID="{662AF91C-8A36-47CC-B041-A56271F781BC}" presName="background3" presStyleLbl="node3" presStyleIdx="0" presStyleCnt="4"/>
      <dgm:spPr/>
    </dgm:pt>
    <dgm:pt modelId="{2D15CE81-34B2-4889-A733-FA6D3054E8E8}" type="pres">
      <dgm:prSet presAssocID="{662AF91C-8A36-47CC-B041-A56271F781BC}" presName="text3" presStyleLbl="fgAcc3" presStyleIdx="0" presStyleCnt="4" custScaleX="88872" custLinFactNeighborX="-9123" custLinFactNeighborY="-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B86A254-F106-450C-BB4C-2125296A3563}" type="pres">
      <dgm:prSet presAssocID="{662AF91C-8A36-47CC-B041-A56271F781BC}" presName="hierChild4" presStyleCnt="0"/>
      <dgm:spPr/>
    </dgm:pt>
    <dgm:pt modelId="{92EEE164-2437-430F-9241-B176AD51A261}" type="pres">
      <dgm:prSet presAssocID="{F2D3DFBA-C18D-4A50-9A44-C74899F1E0D9}" presName="Name17" presStyleLbl="parChTrans1D3" presStyleIdx="1" presStyleCnt="4"/>
      <dgm:spPr/>
      <dgm:t>
        <a:bodyPr/>
        <a:lstStyle/>
        <a:p>
          <a:endParaRPr lang="en-US"/>
        </a:p>
      </dgm:t>
    </dgm:pt>
    <dgm:pt modelId="{87BD8C6F-D9D2-4B68-AF96-EEA5A05A5AD0}" type="pres">
      <dgm:prSet presAssocID="{4DB1CE74-6EB9-49AB-A85F-AF332D305788}" presName="hierRoot3" presStyleCnt="0"/>
      <dgm:spPr/>
    </dgm:pt>
    <dgm:pt modelId="{8A3FB270-87A4-444E-9CFC-777F32B67D3F}" type="pres">
      <dgm:prSet presAssocID="{4DB1CE74-6EB9-49AB-A85F-AF332D305788}" presName="composite3" presStyleCnt="0"/>
      <dgm:spPr/>
    </dgm:pt>
    <dgm:pt modelId="{12AC6AA5-9C14-4A38-BE4C-288FB3BB828F}" type="pres">
      <dgm:prSet presAssocID="{4DB1CE74-6EB9-49AB-A85F-AF332D305788}" presName="background3" presStyleLbl="node3" presStyleIdx="1" presStyleCnt="4"/>
      <dgm:spPr/>
    </dgm:pt>
    <dgm:pt modelId="{02D049E4-4E77-4820-992C-78A5D8D01CD1}" type="pres">
      <dgm:prSet presAssocID="{4DB1CE74-6EB9-49AB-A85F-AF332D305788}" presName="text3" presStyleLbl="fgAcc3" presStyleIdx="1" presStyleCnt="4" custScaleX="10101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268F9F1-6159-4473-A31A-8311B253879C}" type="pres">
      <dgm:prSet presAssocID="{4DB1CE74-6EB9-49AB-A85F-AF332D305788}" presName="hierChild4" presStyleCnt="0"/>
      <dgm:spPr/>
    </dgm:pt>
    <dgm:pt modelId="{DF1F52E7-0352-4FF1-8F2C-83D2DA1CB7B7}" type="pres">
      <dgm:prSet presAssocID="{179BAEE0-EAF2-4F5A-B50D-A33FE0526616}" presName="Name17" presStyleLbl="parChTrans1D3" presStyleIdx="2" presStyleCnt="4"/>
      <dgm:spPr/>
      <dgm:t>
        <a:bodyPr/>
        <a:lstStyle/>
        <a:p>
          <a:endParaRPr lang="en-US"/>
        </a:p>
      </dgm:t>
    </dgm:pt>
    <dgm:pt modelId="{87EC80C0-AC60-4FD0-921E-E5A6AA85735C}" type="pres">
      <dgm:prSet presAssocID="{3D7FA1F5-98D8-41B5-A218-7126AC02A2E0}" presName="hierRoot3" presStyleCnt="0"/>
      <dgm:spPr/>
    </dgm:pt>
    <dgm:pt modelId="{956805C1-1217-4919-86AA-6093F0D9B3DE}" type="pres">
      <dgm:prSet presAssocID="{3D7FA1F5-98D8-41B5-A218-7126AC02A2E0}" presName="composite3" presStyleCnt="0"/>
      <dgm:spPr/>
    </dgm:pt>
    <dgm:pt modelId="{6AFF55F8-5542-4112-898A-39013BAEEE97}" type="pres">
      <dgm:prSet presAssocID="{3D7FA1F5-98D8-41B5-A218-7126AC02A2E0}" presName="background3" presStyleLbl="node3" presStyleIdx="2" presStyleCnt="4"/>
      <dgm:spPr/>
    </dgm:pt>
    <dgm:pt modelId="{79A40AA4-36B0-42FE-A9C8-9C84C6D307A6}" type="pres">
      <dgm:prSet presAssocID="{3D7FA1F5-98D8-41B5-A218-7126AC02A2E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3B4CEB0-ED41-41D8-8244-4C043BEF1FDD}" type="pres">
      <dgm:prSet presAssocID="{3D7FA1F5-98D8-41B5-A218-7126AC02A2E0}" presName="hierChild4" presStyleCnt="0"/>
      <dgm:spPr/>
    </dgm:pt>
    <dgm:pt modelId="{A6C8D3D6-159B-4B94-81CE-BDBEDC539522}" type="pres">
      <dgm:prSet presAssocID="{C94890F2-CFE9-4709-B797-681D74CA8E34}" presName="Name17" presStyleLbl="parChTrans1D3" presStyleIdx="3" presStyleCnt="4"/>
      <dgm:spPr/>
      <dgm:t>
        <a:bodyPr/>
        <a:lstStyle/>
        <a:p>
          <a:endParaRPr lang="en-US"/>
        </a:p>
      </dgm:t>
    </dgm:pt>
    <dgm:pt modelId="{1124E368-E2AB-4ECE-9A12-6E7F09A642B5}" type="pres">
      <dgm:prSet presAssocID="{DF2723B4-E323-4827-A8BF-A04F89703CA7}" presName="hierRoot3" presStyleCnt="0"/>
      <dgm:spPr/>
    </dgm:pt>
    <dgm:pt modelId="{CB8AA70B-6F88-4E06-AC23-C5BC01A8E444}" type="pres">
      <dgm:prSet presAssocID="{DF2723B4-E323-4827-A8BF-A04F89703CA7}" presName="composite3" presStyleCnt="0"/>
      <dgm:spPr/>
    </dgm:pt>
    <dgm:pt modelId="{75E09327-24E0-4FC9-A641-4AD3A246C6F8}" type="pres">
      <dgm:prSet presAssocID="{DF2723B4-E323-4827-A8BF-A04F89703CA7}" presName="background3" presStyleLbl="node3" presStyleIdx="3" presStyleCnt="4"/>
      <dgm:spPr/>
    </dgm:pt>
    <dgm:pt modelId="{4C5CD9B6-3C0F-4A96-98B5-5D267568844B}" type="pres">
      <dgm:prSet presAssocID="{DF2723B4-E323-4827-A8BF-A04F89703CA7}" presName="text3" presStyleLbl="fgAcc3" presStyleIdx="3" presStyleCnt="4" custScaleX="1619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E3C152D-04B5-47A7-9FCF-D09AB148B235}" type="pres">
      <dgm:prSet presAssocID="{DF2723B4-E323-4827-A8BF-A04F89703CA7}" presName="hierChild4" presStyleCnt="0"/>
      <dgm:spPr/>
    </dgm:pt>
    <dgm:pt modelId="{607B532C-A5A6-4C84-81E8-71AC91A33759}" type="pres">
      <dgm:prSet presAssocID="{90AC765D-8449-4E7C-A37E-E6BB10D7EBD5}" presName="Name10" presStyleLbl="parChTrans1D2" presStyleIdx="1" presStyleCnt="2"/>
      <dgm:spPr/>
      <dgm:t>
        <a:bodyPr/>
        <a:lstStyle/>
        <a:p>
          <a:endParaRPr lang="en-US"/>
        </a:p>
      </dgm:t>
    </dgm:pt>
    <dgm:pt modelId="{DE4B3464-C671-423E-AB23-86CCC0244939}" type="pres">
      <dgm:prSet presAssocID="{5D708948-086D-42F3-A804-B15CB6FC0558}" presName="hierRoot2" presStyleCnt="0"/>
      <dgm:spPr/>
    </dgm:pt>
    <dgm:pt modelId="{652D270B-5FCA-4FA0-9AA7-A0F474D55805}" type="pres">
      <dgm:prSet presAssocID="{5D708948-086D-42F3-A804-B15CB6FC0558}" presName="composite2" presStyleCnt="0"/>
      <dgm:spPr/>
    </dgm:pt>
    <dgm:pt modelId="{D830A8F4-6D56-495F-BF26-EB6C2F5BE2A6}" type="pres">
      <dgm:prSet presAssocID="{5D708948-086D-42F3-A804-B15CB6FC0558}" presName="background2" presStyleLbl="node2" presStyleIdx="1" presStyleCnt="2"/>
      <dgm:spPr/>
    </dgm:pt>
    <dgm:pt modelId="{6619454E-BF69-4DA7-876D-E604EE628A1B}" type="pres">
      <dgm:prSet presAssocID="{5D708948-086D-42F3-A804-B15CB6FC0558}" presName="text2" presStyleLbl="fgAcc2" presStyleIdx="1" presStyleCnt="2" custScaleX="27233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4F1309-4D08-4E96-9859-9655ACC5A5AB}" type="pres">
      <dgm:prSet presAssocID="{5D708948-086D-42F3-A804-B15CB6FC0558}" presName="hierChild3" presStyleCnt="0"/>
      <dgm:spPr/>
    </dgm:pt>
  </dgm:ptLst>
  <dgm:cxnLst>
    <dgm:cxn modelId="{9D9288AF-7B22-4594-935C-E4912AFC71CD}" srcId="{4426E302-A173-4F38-9E9D-C417303F05B9}" destId="{3D7FA1F5-98D8-41B5-A218-7126AC02A2E0}" srcOrd="2" destOrd="0" parTransId="{179BAEE0-EAF2-4F5A-B50D-A33FE0526616}" sibTransId="{FB9DE421-CBE8-4B76-A807-0815E7FE3BBC}"/>
    <dgm:cxn modelId="{ED5D7463-8163-4196-8AAD-56EEA6EA08D3}" type="presOf" srcId="{F2D3DFBA-C18D-4A50-9A44-C74899F1E0D9}" destId="{92EEE164-2437-430F-9241-B176AD51A261}" srcOrd="0" destOrd="0" presId="urn:microsoft.com/office/officeart/2005/8/layout/hierarchy1"/>
    <dgm:cxn modelId="{0B3ED5EE-8A36-4558-BD81-CDDC026A196C}" type="presOf" srcId="{4DB1CE74-6EB9-49AB-A85F-AF332D305788}" destId="{02D049E4-4E77-4820-992C-78A5D8D01CD1}" srcOrd="0" destOrd="0" presId="urn:microsoft.com/office/officeart/2005/8/layout/hierarchy1"/>
    <dgm:cxn modelId="{247918FD-9EC6-4C6C-8EBE-CD1A649123A7}" type="presOf" srcId="{179BAEE0-EAF2-4F5A-B50D-A33FE0526616}" destId="{DF1F52E7-0352-4FF1-8F2C-83D2DA1CB7B7}" srcOrd="0" destOrd="0" presId="urn:microsoft.com/office/officeart/2005/8/layout/hierarchy1"/>
    <dgm:cxn modelId="{000FC8DB-8FC3-4ED0-A18E-C9A40E6406B8}" type="presOf" srcId="{3D7FA1F5-98D8-41B5-A218-7126AC02A2E0}" destId="{79A40AA4-36B0-42FE-A9C8-9C84C6D307A6}" srcOrd="0" destOrd="0" presId="urn:microsoft.com/office/officeart/2005/8/layout/hierarchy1"/>
    <dgm:cxn modelId="{CB505829-4598-44F6-8FEE-2B68FCD12D06}" type="presOf" srcId="{7C4C8168-9661-4F36-968D-272AB65C74F7}" destId="{2E633CDA-3E4B-46B0-91BE-A4F4A84D3B54}" srcOrd="0" destOrd="0" presId="urn:microsoft.com/office/officeart/2005/8/layout/hierarchy1"/>
    <dgm:cxn modelId="{5AD100B1-97D7-4595-9929-3D04D2F443FC}" type="presOf" srcId="{C94890F2-CFE9-4709-B797-681D74CA8E34}" destId="{A6C8D3D6-159B-4B94-81CE-BDBEDC539522}" srcOrd="0" destOrd="0" presId="urn:microsoft.com/office/officeart/2005/8/layout/hierarchy1"/>
    <dgm:cxn modelId="{96E7B5AC-92C2-4C93-BCB7-13FC8656D63C}" type="presOf" srcId="{4426E302-A173-4F38-9E9D-C417303F05B9}" destId="{FB08F273-70F6-406E-BD51-B5CF2D23F372}" srcOrd="0" destOrd="0" presId="urn:microsoft.com/office/officeart/2005/8/layout/hierarchy1"/>
    <dgm:cxn modelId="{C6B2EAA6-6098-4818-AAFD-38461CF94667}" srcId="{79CCCB3C-1440-4C75-95CA-D983329C28AC}" destId="{5D708948-086D-42F3-A804-B15CB6FC0558}" srcOrd="1" destOrd="0" parTransId="{90AC765D-8449-4E7C-A37E-E6BB10D7EBD5}" sibTransId="{98378681-685E-45CF-B37A-19D0CC8E6A03}"/>
    <dgm:cxn modelId="{ABAD3718-3D15-4432-8496-08E317814962}" type="presOf" srcId="{90AC765D-8449-4E7C-A37E-E6BB10D7EBD5}" destId="{607B532C-A5A6-4C84-81E8-71AC91A33759}" srcOrd="0" destOrd="0" presId="urn:microsoft.com/office/officeart/2005/8/layout/hierarchy1"/>
    <dgm:cxn modelId="{F294DB0D-44EC-400D-A442-EAF1CCCB49F2}" srcId="{4426E302-A173-4F38-9E9D-C417303F05B9}" destId="{DF2723B4-E323-4827-A8BF-A04F89703CA7}" srcOrd="3" destOrd="0" parTransId="{C94890F2-CFE9-4709-B797-681D74CA8E34}" sibTransId="{A3273834-FE2A-45F0-971E-803A6A277416}"/>
    <dgm:cxn modelId="{8DB5642E-37DD-4274-AF4A-77B605F0982C}" type="presOf" srcId="{662AF91C-8A36-47CC-B041-A56271F781BC}" destId="{2D15CE81-34B2-4889-A733-FA6D3054E8E8}" srcOrd="0" destOrd="0" presId="urn:microsoft.com/office/officeart/2005/8/layout/hierarchy1"/>
    <dgm:cxn modelId="{2B978542-A96C-49F3-B252-8F18C30AC1BE}" type="presOf" srcId="{5D708948-086D-42F3-A804-B15CB6FC0558}" destId="{6619454E-BF69-4DA7-876D-E604EE628A1B}" srcOrd="0" destOrd="0" presId="urn:microsoft.com/office/officeart/2005/8/layout/hierarchy1"/>
    <dgm:cxn modelId="{A8F56D32-3AE9-4DAE-914A-4CB10E2A889E}" type="presOf" srcId="{DF2723B4-E323-4827-A8BF-A04F89703CA7}" destId="{4C5CD9B6-3C0F-4A96-98B5-5D267568844B}" srcOrd="0" destOrd="0" presId="urn:microsoft.com/office/officeart/2005/8/layout/hierarchy1"/>
    <dgm:cxn modelId="{6F202B81-C194-4719-A933-5B71CFA9369B}" srcId="{4426E302-A173-4F38-9E9D-C417303F05B9}" destId="{662AF91C-8A36-47CC-B041-A56271F781BC}" srcOrd="0" destOrd="0" parTransId="{7C4C8168-9661-4F36-968D-272AB65C74F7}" sibTransId="{AFFB0BB3-08B7-4FFC-9CE1-37CC825BC0A4}"/>
    <dgm:cxn modelId="{C482B599-E472-4CEE-9129-962DE9333EF7}" srcId="{4426E302-A173-4F38-9E9D-C417303F05B9}" destId="{4DB1CE74-6EB9-49AB-A85F-AF332D305788}" srcOrd="1" destOrd="0" parTransId="{F2D3DFBA-C18D-4A50-9A44-C74899F1E0D9}" sibTransId="{1A387443-DBE1-482D-8011-B758DEB63745}"/>
    <dgm:cxn modelId="{C9AE506C-93A5-4C10-9546-B920CE6B6B43}" type="presOf" srcId="{4FE9677D-0BA5-4896-8D11-D5B9DC7771C2}" destId="{439A810F-C34B-4924-9CC6-4721FBFA0364}" srcOrd="0" destOrd="0" presId="urn:microsoft.com/office/officeart/2005/8/layout/hierarchy1"/>
    <dgm:cxn modelId="{5880A784-AE55-4D81-A78D-D1AE7F6A71A2}" type="presOf" srcId="{79CCCB3C-1440-4C75-95CA-D983329C28AC}" destId="{1D98341C-9F90-4D08-B4A7-A3A2D6119CA4}" srcOrd="0" destOrd="0" presId="urn:microsoft.com/office/officeart/2005/8/layout/hierarchy1"/>
    <dgm:cxn modelId="{7CDD56E3-1E4B-4D05-A4F8-EDC689B2FA98}" srcId="{79CCCB3C-1440-4C75-95CA-D983329C28AC}" destId="{4426E302-A173-4F38-9E9D-C417303F05B9}" srcOrd="0" destOrd="0" parTransId="{38BF2CF2-E626-4324-AF91-8CF292541B93}" sibTransId="{50FFD6A9-141C-4E76-8769-652E0924B119}"/>
    <dgm:cxn modelId="{CDB40B83-8D91-4707-99CD-ED72A14FBE21}" srcId="{4FE9677D-0BA5-4896-8D11-D5B9DC7771C2}" destId="{79CCCB3C-1440-4C75-95CA-D983329C28AC}" srcOrd="0" destOrd="0" parTransId="{EDDE5C72-871D-489E-861B-13F3CE4309A1}" sibTransId="{C28AAC9D-0263-4514-BA5B-7F0211E06498}"/>
    <dgm:cxn modelId="{A6C8061E-2F3C-444C-8321-C3191E3CE7D8}" type="presOf" srcId="{38BF2CF2-E626-4324-AF91-8CF292541B93}" destId="{23EA658D-5F85-4E65-ADEC-974D3F68516C}" srcOrd="0" destOrd="0" presId="urn:microsoft.com/office/officeart/2005/8/layout/hierarchy1"/>
    <dgm:cxn modelId="{4FCC87F8-646B-4B78-B961-CCABDD1AC12D}" type="presParOf" srcId="{439A810F-C34B-4924-9CC6-4721FBFA0364}" destId="{B5CA80FA-C099-48FE-A32D-23BC675F7540}" srcOrd="0" destOrd="0" presId="urn:microsoft.com/office/officeart/2005/8/layout/hierarchy1"/>
    <dgm:cxn modelId="{FCC3B6BA-3594-4CE3-AD1B-EB2F045BE6F6}" type="presParOf" srcId="{B5CA80FA-C099-48FE-A32D-23BC675F7540}" destId="{26D6B71F-2649-4FAB-B5DD-4A50BEAD165C}" srcOrd="0" destOrd="0" presId="urn:microsoft.com/office/officeart/2005/8/layout/hierarchy1"/>
    <dgm:cxn modelId="{251787EB-8324-4ED1-82FF-53C4598263C1}" type="presParOf" srcId="{26D6B71F-2649-4FAB-B5DD-4A50BEAD165C}" destId="{9517BD2B-1475-4E87-9A6B-F77D4AFEABFC}" srcOrd="0" destOrd="0" presId="urn:microsoft.com/office/officeart/2005/8/layout/hierarchy1"/>
    <dgm:cxn modelId="{EB379CE9-610C-48C6-A950-10CC177EFDE8}" type="presParOf" srcId="{26D6B71F-2649-4FAB-B5DD-4A50BEAD165C}" destId="{1D98341C-9F90-4D08-B4A7-A3A2D6119CA4}" srcOrd="1" destOrd="0" presId="urn:microsoft.com/office/officeart/2005/8/layout/hierarchy1"/>
    <dgm:cxn modelId="{A3774553-1881-4123-9BDE-46D5E7C3ADF3}" type="presParOf" srcId="{B5CA80FA-C099-48FE-A32D-23BC675F7540}" destId="{3F4AD6C0-416C-4EBF-9A80-259FFBA787CA}" srcOrd="1" destOrd="0" presId="urn:microsoft.com/office/officeart/2005/8/layout/hierarchy1"/>
    <dgm:cxn modelId="{E808B892-F121-4B35-A05D-46FFBF4D3DF6}" type="presParOf" srcId="{3F4AD6C0-416C-4EBF-9A80-259FFBA787CA}" destId="{23EA658D-5F85-4E65-ADEC-974D3F68516C}" srcOrd="0" destOrd="0" presId="urn:microsoft.com/office/officeart/2005/8/layout/hierarchy1"/>
    <dgm:cxn modelId="{656F0CE3-B51A-4037-9424-9B9DE0C57128}" type="presParOf" srcId="{3F4AD6C0-416C-4EBF-9A80-259FFBA787CA}" destId="{F97BE531-4909-4F0C-8498-D850C3D6BA8A}" srcOrd="1" destOrd="0" presId="urn:microsoft.com/office/officeart/2005/8/layout/hierarchy1"/>
    <dgm:cxn modelId="{DFA766F0-1518-4113-863C-9B1BE5A77347}" type="presParOf" srcId="{F97BE531-4909-4F0C-8498-D850C3D6BA8A}" destId="{61B2890F-322F-4C55-A972-3C8A5590ED53}" srcOrd="0" destOrd="0" presId="urn:microsoft.com/office/officeart/2005/8/layout/hierarchy1"/>
    <dgm:cxn modelId="{BFC67377-8F27-4720-A987-94DB4D672250}" type="presParOf" srcId="{61B2890F-322F-4C55-A972-3C8A5590ED53}" destId="{9439D2A1-8CE9-4C3E-BA5F-36CE5FE46581}" srcOrd="0" destOrd="0" presId="urn:microsoft.com/office/officeart/2005/8/layout/hierarchy1"/>
    <dgm:cxn modelId="{39B46B7B-7D00-4044-8768-ABD6884C3C04}" type="presParOf" srcId="{61B2890F-322F-4C55-A972-3C8A5590ED53}" destId="{FB08F273-70F6-406E-BD51-B5CF2D23F372}" srcOrd="1" destOrd="0" presId="urn:microsoft.com/office/officeart/2005/8/layout/hierarchy1"/>
    <dgm:cxn modelId="{2B79AB9C-1F0B-40B5-B2B5-E3FE8C04C504}" type="presParOf" srcId="{F97BE531-4909-4F0C-8498-D850C3D6BA8A}" destId="{8421AE23-6362-40D1-BE3D-52E2939EEB8E}" srcOrd="1" destOrd="0" presId="urn:microsoft.com/office/officeart/2005/8/layout/hierarchy1"/>
    <dgm:cxn modelId="{3D547640-910B-4348-AE97-08EB9CE5CCFA}" type="presParOf" srcId="{8421AE23-6362-40D1-BE3D-52E2939EEB8E}" destId="{2E633CDA-3E4B-46B0-91BE-A4F4A84D3B54}" srcOrd="0" destOrd="0" presId="urn:microsoft.com/office/officeart/2005/8/layout/hierarchy1"/>
    <dgm:cxn modelId="{622DB736-B402-4794-9280-F221461F6D3A}" type="presParOf" srcId="{8421AE23-6362-40D1-BE3D-52E2939EEB8E}" destId="{0371E99A-8743-468E-9A93-B282F907F906}" srcOrd="1" destOrd="0" presId="urn:microsoft.com/office/officeart/2005/8/layout/hierarchy1"/>
    <dgm:cxn modelId="{286CEEC5-1E57-47A9-B65E-23A3347820A4}" type="presParOf" srcId="{0371E99A-8743-468E-9A93-B282F907F906}" destId="{BC1B38B8-D9B1-4718-B80C-CC0F3C52BFB6}" srcOrd="0" destOrd="0" presId="urn:microsoft.com/office/officeart/2005/8/layout/hierarchy1"/>
    <dgm:cxn modelId="{44F4D3F4-B54A-4332-A524-ACF075CD497E}" type="presParOf" srcId="{BC1B38B8-D9B1-4718-B80C-CC0F3C52BFB6}" destId="{6361DE56-5099-4F5F-9EC3-E1C9704EE5F3}" srcOrd="0" destOrd="0" presId="urn:microsoft.com/office/officeart/2005/8/layout/hierarchy1"/>
    <dgm:cxn modelId="{D8D8527B-4378-4866-89C6-6B4B1D700EDC}" type="presParOf" srcId="{BC1B38B8-D9B1-4718-B80C-CC0F3C52BFB6}" destId="{2D15CE81-34B2-4889-A733-FA6D3054E8E8}" srcOrd="1" destOrd="0" presId="urn:microsoft.com/office/officeart/2005/8/layout/hierarchy1"/>
    <dgm:cxn modelId="{56883888-259C-4067-BD0B-BD88401C8CBC}" type="presParOf" srcId="{0371E99A-8743-468E-9A93-B282F907F906}" destId="{FB86A254-F106-450C-BB4C-2125296A3563}" srcOrd="1" destOrd="0" presId="urn:microsoft.com/office/officeart/2005/8/layout/hierarchy1"/>
    <dgm:cxn modelId="{912A062E-7E56-49D6-885C-8FF0A520BB57}" type="presParOf" srcId="{8421AE23-6362-40D1-BE3D-52E2939EEB8E}" destId="{92EEE164-2437-430F-9241-B176AD51A261}" srcOrd="2" destOrd="0" presId="urn:microsoft.com/office/officeart/2005/8/layout/hierarchy1"/>
    <dgm:cxn modelId="{B8994DAF-444A-4C5D-A150-1D4262F98BFE}" type="presParOf" srcId="{8421AE23-6362-40D1-BE3D-52E2939EEB8E}" destId="{87BD8C6F-D9D2-4B68-AF96-EEA5A05A5AD0}" srcOrd="3" destOrd="0" presId="urn:microsoft.com/office/officeart/2005/8/layout/hierarchy1"/>
    <dgm:cxn modelId="{192B587C-7597-4D19-9AC6-ECB7943EFC03}" type="presParOf" srcId="{87BD8C6F-D9D2-4B68-AF96-EEA5A05A5AD0}" destId="{8A3FB270-87A4-444E-9CFC-777F32B67D3F}" srcOrd="0" destOrd="0" presId="urn:microsoft.com/office/officeart/2005/8/layout/hierarchy1"/>
    <dgm:cxn modelId="{228DD5DA-AD15-4111-A8D7-58ADC0005EED}" type="presParOf" srcId="{8A3FB270-87A4-444E-9CFC-777F32B67D3F}" destId="{12AC6AA5-9C14-4A38-BE4C-288FB3BB828F}" srcOrd="0" destOrd="0" presId="urn:microsoft.com/office/officeart/2005/8/layout/hierarchy1"/>
    <dgm:cxn modelId="{E17C3808-8751-4E59-BBE6-816ECA797900}" type="presParOf" srcId="{8A3FB270-87A4-444E-9CFC-777F32B67D3F}" destId="{02D049E4-4E77-4820-992C-78A5D8D01CD1}" srcOrd="1" destOrd="0" presId="urn:microsoft.com/office/officeart/2005/8/layout/hierarchy1"/>
    <dgm:cxn modelId="{BEA28C74-3696-4EB9-9421-EC85BC4C9ADE}" type="presParOf" srcId="{87BD8C6F-D9D2-4B68-AF96-EEA5A05A5AD0}" destId="{1268F9F1-6159-4473-A31A-8311B253879C}" srcOrd="1" destOrd="0" presId="urn:microsoft.com/office/officeart/2005/8/layout/hierarchy1"/>
    <dgm:cxn modelId="{DCF3E1C8-BA4A-4CE6-9794-D041858F9E11}" type="presParOf" srcId="{8421AE23-6362-40D1-BE3D-52E2939EEB8E}" destId="{DF1F52E7-0352-4FF1-8F2C-83D2DA1CB7B7}" srcOrd="4" destOrd="0" presId="urn:microsoft.com/office/officeart/2005/8/layout/hierarchy1"/>
    <dgm:cxn modelId="{2C66C0B2-D83D-4E9F-842D-7D2D515009A4}" type="presParOf" srcId="{8421AE23-6362-40D1-BE3D-52E2939EEB8E}" destId="{87EC80C0-AC60-4FD0-921E-E5A6AA85735C}" srcOrd="5" destOrd="0" presId="urn:microsoft.com/office/officeart/2005/8/layout/hierarchy1"/>
    <dgm:cxn modelId="{6387E313-A25D-4B76-AAE5-22B8F312298E}" type="presParOf" srcId="{87EC80C0-AC60-4FD0-921E-E5A6AA85735C}" destId="{956805C1-1217-4919-86AA-6093F0D9B3DE}" srcOrd="0" destOrd="0" presId="urn:microsoft.com/office/officeart/2005/8/layout/hierarchy1"/>
    <dgm:cxn modelId="{70C7E089-0106-468D-85B6-FD3CC21B33A1}" type="presParOf" srcId="{956805C1-1217-4919-86AA-6093F0D9B3DE}" destId="{6AFF55F8-5542-4112-898A-39013BAEEE97}" srcOrd="0" destOrd="0" presId="urn:microsoft.com/office/officeart/2005/8/layout/hierarchy1"/>
    <dgm:cxn modelId="{F2802E61-AE44-493E-87DC-A07762468265}" type="presParOf" srcId="{956805C1-1217-4919-86AA-6093F0D9B3DE}" destId="{79A40AA4-36B0-42FE-A9C8-9C84C6D307A6}" srcOrd="1" destOrd="0" presId="urn:microsoft.com/office/officeart/2005/8/layout/hierarchy1"/>
    <dgm:cxn modelId="{E3C41C6E-0B4B-4091-AFAC-E67F29FBC277}" type="presParOf" srcId="{87EC80C0-AC60-4FD0-921E-E5A6AA85735C}" destId="{53B4CEB0-ED41-41D8-8244-4C043BEF1FDD}" srcOrd="1" destOrd="0" presId="urn:microsoft.com/office/officeart/2005/8/layout/hierarchy1"/>
    <dgm:cxn modelId="{18B816F7-FEAE-4871-8592-C22B7F3D3EF4}" type="presParOf" srcId="{8421AE23-6362-40D1-BE3D-52E2939EEB8E}" destId="{A6C8D3D6-159B-4B94-81CE-BDBEDC539522}" srcOrd="6" destOrd="0" presId="urn:microsoft.com/office/officeart/2005/8/layout/hierarchy1"/>
    <dgm:cxn modelId="{B72BDC49-BF98-417F-A713-F4CCE9E647E4}" type="presParOf" srcId="{8421AE23-6362-40D1-BE3D-52E2939EEB8E}" destId="{1124E368-E2AB-4ECE-9A12-6E7F09A642B5}" srcOrd="7" destOrd="0" presId="urn:microsoft.com/office/officeart/2005/8/layout/hierarchy1"/>
    <dgm:cxn modelId="{A9BC98A0-FF02-49A5-82A7-736F2CD4E008}" type="presParOf" srcId="{1124E368-E2AB-4ECE-9A12-6E7F09A642B5}" destId="{CB8AA70B-6F88-4E06-AC23-C5BC01A8E444}" srcOrd="0" destOrd="0" presId="urn:microsoft.com/office/officeart/2005/8/layout/hierarchy1"/>
    <dgm:cxn modelId="{8B704130-88A5-4D30-A8E4-6ABA9BE936FE}" type="presParOf" srcId="{CB8AA70B-6F88-4E06-AC23-C5BC01A8E444}" destId="{75E09327-24E0-4FC9-A641-4AD3A246C6F8}" srcOrd="0" destOrd="0" presId="urn:microsoft.com/office/officeart/2005/8/layout/hierarchy1"/>
    <dgm:cxn modelId="{72313498-4C9E-4FB8-AE4A-669789FC7D02}" type="presParOf" srcId="{CB8AA70B-6F88-4E06-AC23-C5BC01A8E444}" destId="{4C5CD9B6-3C0F-4A96-98B5-5D267568844B}" srcOrd="1" destOrd="0" presId="urn:microsoft.com/office/officeart/2005/8/layout/hierarchy1"/>
    <dgm:cxn modelId="{9A5FC290-A954-46B2-A450-60D14F64D6C0}" type="presParOf" srcId="{1124E368-E2AB-4ECE-9A12-6E7F09A642B5}" destId="{1E3C152D-04B5-47A7-9FCF-D09AB148B235}" srcOrd="1" destOrd="0" presId="urn:microsoft.com/office/officeart/2005/8/layout/hierarchy1"/>
    <dgm:cxn modelId="{8A481F3D-7AE6-4A72-AF59-CC226D9C76E3}" type="presParOf" srcId="{3F4AD6C0-416C-4EBF-9A80-259FFBA787CA}" destId="{607B532C-A5A6-4C84-81E8-71AC91A33759}" srcOrd="2" destOrd="0" presId="urn:microsoft.com/office/officeart/2005/8/layout/hierarchy1"/>
    <dgm:cxn modelId="{4B05C347-C1FF-4DA9-89DE-75479434373F}" type="presParOf" srcId="{3F4AD6C0-416C-4EBF-9A80-259FFBA787CA}" destId="{DE4B3464-C671-423E-AB23-86CCC0244939}" srcOrd="3" destOrd="0" presId="urn:microsoft.com/office/officeart/2005/8/layout/hierarchy1"/>
    <dgm:cxn modelId="{1BCAFD28-A122-46C0-8F20-9577E92CA9CB}" type="presParOf" srcId="{DE4B3464-C671-423E-AB23-86CCC0244939}" destId="{652D270B-5FCA-4FA0-9AA7-A0F474D55805}" srcOrd="0" destOrd="0" presId="urn:microsoft.com/office/officeart/2005/8/layout/hierarchy1"/>
    <dgm:cxn modelId="{F02A6B3B-61E7-40BD-8141-736027ABF267}" type="presParOf" srcId="{652D270B-5FCA-4FA0-9AA7-A0F474D55805}" destId="{D830A8F4-6D56-495F-BF26-EB6C2F5BE2A6}" srcOrd="0" destOrd="0" presId="urn:microsoft.com/office/officeart/2005/8/layout/hierarchy1"/>
    <dgm:cxn modelId="{70887A27-1DEB-4261-B590-CF0043D7B67C}" type="presParOf" srcId="{652D270B-5FCA-4FA0-9AA7-A0F474D55805}" destId="{6619454E-BF69-4DA7-876D-E604EE628A1B}" srcOrd="1" destOrd="0" presId="urn:microsoft.com/office/officeart/2005/8/layout/hierarchy1"/>
    <dgm:cxn modelId="{E71AE1E5-BFFE-464B-BEEE-E30641D33A5D}" type="presParOf" srcId="{DE4B3464-C671-423E-AB23-86CCC0244939}" destId="{EF4F1309-4D08-4E96-9859-9655ACC5A5A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gm:drawing xmlns:dgm="http://schemas.openxmlformats.org/drawingml/2006/diagram" xmlns:a="http://schemas.openxmlformats.org/drawingml/2006/main">
  <dsp:spTree xmlns:dsp="http://schemas.microsoft.com/office/drawing/2008/diagram">
    <dsp:nvGrpSpPr>
      <dsp:cNvPr id="0" name=""/>
      <dsp:cNvGrpSpPr/>
    </dsp:nvGrpSpPr>
    <dsp:grpSpPr/>
    <dsp:sp modelId="{607B532C-A5A6-4C84-81E8-71AC91A33759}" macro="" textlink="">
      <dsp:nvSpPr>
        <dsp:cNvPr id="0" name=""/>
        <dsp:cNvSpPr/>
      </dsp:nvSpPr>
      <dsp:spPr>
        <a:xfrm>
          <a:off x="4278876" y="1514461"/>
          <a:ext cx="1636595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636595" y="208455"/>
              </a:lnTo>
              <a:lnTo>
                <a:pt x="1636595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C8D3D6-159B-4B94-81CE-BDBEDC539522}" macro="" textlink="">
      <dsp:nvSpPr>
        <dsp:cNvPr id="0" name=""/>
        <dsp:cNvSpPr/>
      </dsp:nvSpPr>
      <dsp:spPr>
        <a:xfrm>
          <a:off x="2729820" y="2488227"/>
          <a:ext cx="187508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875081" y="208455"/>
              </a:lnTo>
              <a:lnTo>
                <a:pt x="187508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1F52E7-0352-4FF1-8F2C-83D2DA1CB7B7}" macro="" textlink="">
      <dsp:nvSpPr>
        <dsp:cNvPr id="0" name=""/>
        <dsp:cNvSpPr/>
      </dsp:nvSpPr>
      <dsp:spPr>
        <a:xfrm>
          <a:off x="2729820" y="2488227"/>
          <a:ext cx="26380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263801" y="208455"/>
              </a:lnTo>
              <a:lnTo>
                <a:pt x="26380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EEE164-2437-430F-9241-B176AD51A261}" macro="" textlink="">
      <dsp:nvSpPr>
        <dsp:cNvPr id="0" name=""/>
        <dsp:cNvSpPr/>
      </dsp:nvSpPr>
      <dsp:spPr>
        <a:xfrm>
          <a:off x="1702769" y="2488227"/>
          <a:ext cx="1027051" cy="305890"/>
        </a:xfrm>
        <a:custGeom>
          <a:avLst/>
          <a:gdLst/>
          <a:ahLst/>
          <a:cxnLst/>
          <a:rect l="0" t="0" r="0" b="0"/>
          <a:pathLst>
            <a:path>
              <a:moveTo>
                <a:pt x="1027051" y="0"/>
              </a:moveTo>
              <a:lnTo>
                <a:pt x="1027051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633CDA-3E4B-46B0-91BE-A4F4A84D3B54}" macro="" textlink="">
      <dsp:nvSpPr>
        <dsp:cNvPr id="0" name=""/>
        <dsp:cNvSpPr/>
      </dsp:nvSpPr>
      <dsp:spPr>
        <a:xfrm>
          <a:off x="374483" y="2488227"/>
          <a:ext cx="2355336" cy="305877"/>
        </a:xfrm>
        <a:custGeom>
          <a:avLst/>
          <a:gdLst/>
          <a:ahLst/>
          <a:cxnLst/>
          <a:rect l="0" t="0" r="0" b="0"/>
          <a:pathLst>
            <a:path>
              <a:moveTo>
                <a:pt x="2355336" y="0"/>
              </a:moveTo>
              <a:lnTo>
                <a:pt x="2355336" y="208442"/>
              </a:lnTo>
              <a:lnTo>
                <a:pt x="0" y="208442"/>
              </a:lnTo>
              <a:lnTo>
                <a:pt x="0" y="305877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EA658D-5F85-4E65-ADEC-974D3F68516C}" macro="" textlink="">
      <dsp:nvSpPr>
        <dsp:cNvPr id="0" name=""/>
        <dsp:cNvSpPr/>
      </dsp:nvSpPr>
      <dsp:spPr>
        <a:xfrm>
          <a:off x="2729820" y="1514461"/>
          <a:ext cx="1549056" cy="305890"/>
        </a:xfrm>
        <a:custGeom>
          <a:avLst/>
          <a:gdLst/>
          <a:ahLst/>
          <a:cxnLst/>
          <a:rect l="0" t="0" r="0" b="0"/>
          <a:pathLst>
            <a:path>
              <a:moveTo>
                <a:pt x="1549056" y="0"/>
              </a:moveTo>
              <a:lnTo>
                <a:pt x="1549056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17BD2B-1475-4E87-9A6B-F77D4AFEABFC}" macro="" textlink="">
      <dsp:nvSpPr>
        <dsp:cNvPr id="0" name=""/>
        <dsp:cNvSpPr/>
      </dsp:nvSpPr>
      <dsp:spPr>
        <a:xfrm>
          <a:off x="3264416" y="846586"/>
          <a:ext cx="2028920" cy="667875"/>
        </a:xfrm>
        <a:prstGeom prst="roundRect">
          <a:avLst>
            <a:gd name="adj" fmla="val 10000"/>
          </a:avLst>
        </a:prstGeom>
        <a:solidFill>
          <a:schemeClr val="accent3">
            <a:shade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98341C-9F90-4D08-B4A7-A3A2D6119CA4}" macro="" textlink="">
      <dsp:nvSpPr>
        <dsp:cNvPr id="0" name=""/>
        <dsp:cNvSpPr/>
      </dsp:nvSpPr>
      <dsp:spPr>
        <a:xfrm>
          <a:off x="3381279" y="957606"/>
          <a:ext cx="202892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3381279" y="957606"/>
        <a:ext cx="2028920" cy="667875"/>
      </dsp:txXfrm>
    </dsp:sp>
    <dsp:sp modelId="{9439D2A1-8CE9-4C3E-BA5F-36CE5FE46581}" macro="" textlink="">
      <dsp:nvSpPr>
        <dsp:cNvPr id="0" name=""/>
        <dsp:cNvSpPr/>
      </dsp:nvSpPr>
      <dsp:spPr>
        <a:xfrm>
          <a:off x="1210088" y="1820352"/>
          <a:ext cx="3039463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08F273-70F6-406E-BD51-B5CF2D23F372}" macro="" textlink="">
      <dsp:nvSpPr>
        <dsp:cNvPr id="0" name=""/>
        <dsp:cNvSpPr/>
      </dsp:nvSpPr>
      <dsp:spPr>
        <a:xfrm>
          <a:off x="1326952" y="1931372"/>
          <a:ext cx="3039463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326952" y="1931372"/>
        <a:ext cx="3039463" cy="667875"/>
      </dsp:txXfrm>
    </dsp:sp>
    <dsp:sp modelId="{6361DE56-5099-4F5F-9EC3-E1C9704EE5F3}" macro="" textlink="">
      <dsp:nvSpPr>
        <dsp:cNvPr id="0" name=""/>
        <dsp:cNvSpPr/>
      </dsp:nvSpPr>
      <dsp:spPr>
        <a:xfrm>
          <a:off x="-92881" y="2794104"/>
          <a:ext cx="934730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D15CE81-34B2-4889-A733-FA6D3054E8E8}" macro="" textlink="">
      <dsp:nvSpPr>
        <dsp:cNvPr id="0" name=""/>
        <dsp:cNvSpPr/>
      </dsp:nvSpPr>
      <dsp:spPr>
        <a:xfrm>
          <a:off x="23981" y="2905124"/>
          <a:ext cx="93473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23981" y="2905124"/>
        <a:ext cx="934730" cy="667875"/>
      </dsp:txXfrm>
    </dsp:sp>
    <dsp:sp modelId="{12AC6AA5-9C14-4A38-BE4C-288FB3BB828F}" macro="" textlink="">
      <dsp:nvSpPr>
        <dsp:cNvPr id="0" name=""/>
        <dsp:cNvSpPr/>
      </dsp:nvSpPr>
      <dsp:spPr>
        <a:xfrm>
          <a:off x="1171529" y="2794117"/>
          <a:ext cx="1062479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D049E4-4E77-4820-992C-78A5D8D01CD1}" macro="" textlink="">
      <dsp:nvSpPr>
        <dsp:cNvPr id="0" name=""/>
        <dsp:cNvSpPr/>
      </dsp:nvSpPr>
      <dsp:spPr>
        <a:xfrm>
          <a:off x="1288393" y="2905138"/>
          <a:ext cx="1062479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288393" y="2905138"/>
        <a:ext cx="1062479" cy="667875"/>
      </dsp:txXfrm>
    </dsp:sp>
    <dsp:sp modelId="{6AFF55F8-5542-4112-898A-39013BAEEE97}" macro="" textlink="">
      <dsp:nvSpPr>
        <dsp:cNvPr id="0" name=""/>
        <dsp:cNvSpPr/>
      </dsp:nvSpPr>
      <dsp:spPr>
        <a:xfrm>
          <a:off x="2467735" y="2794117"/>
          <a:ext cx="1051772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A40AA4-36B0-42FE-A9C8-9C84C6D307A6}" macro="" textlink="">
      <dsp:nvSpPr>
        <dsp:cNvPr id="0" name=""/>
        <dsp:cNvSpPr/>
      </dsp:nvSpPr>
      <dsp:spPr>
        <a:xfrm>
          <a:off x="2584599" y="2905138"/>
          <a:ext cx="1051772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2584599" y="2905138"/>
        <a:ext cx="1051772" cy="667875"/>
      </dsp:txXfrm>
    </dsp:sp>
    <dsp:sp modelId="{75E09327-24E0-4FC9-A641-4AD3A246C6F8}" macro="" textlink="">
      <dsp:nvSpPr>
        <dsp:cNvPr id="0" name=""/>
        <dsp:cNvSpPr/>
      </dsp:nvSpPr>
      <dsp:spPr>
        <a:xfrm>
          <a:off x="3753234" y="2794117"/>
          <a:ext cx="1703334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5CD9B6-3C0F-4A96-98B5-5D267568844B}" macro="" textlink="">
      <dsp:nvSpPr>
        <dsp:cNvPr id="0" name=""/>
        <dsp:cNvSpPr/>
      </dsp:nvSpPr>
      <dsp:spPr>
        <a:xfrm>
          <a:off x="3870098" y="2905138"/>
          <a:ext cx="1703334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3870098" y="2905138"/>
        <a:ext cx="1703334" cy="667875"/>
      </dsp:txXfrm>
    </dsp:sp>
    <dsp:sp modelId="{D830A8F4-6D56-495F-BF26-EB6C2F5BE2A6}" macro="" textlink="">
      <dsp:nvSpPr>
        <dsp:cNvPr id="0" name=""/>
        <dsp:cNvSpPr/>
      </dsp:nvSpPr>
      <dsp:spPr>
        <a:xfrm>
          <a:off x="4483279" y="1820352"/>
          <a:ext cx="2864385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19454E-BF69-4DA7-876D-E604EE628A1B}" macro="" textlink="">
      <dsp:nvSpPr>
        <dsp:cNvPr id="0" name=""/>
        <dsp:cNvSpPr/>
      </dsp:nvSpPr>
      <dsp:spPr>
        <a:xfrm>
          <a:off x="4600142" y="1931372"/>
          <a:ext cx="2864385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600142" y="1931372"/>
        <a:ext cx="2864385" cy="667875"/>
      </dsp:txXfrm>
    </dsp:sp>
  </dsp:spTree>
</dgm:drawing>
</file>

<file path=ppt/diagrams/drawing2.xml><?xml version="1.0" encoding="utf-8"?>
<dgm:drawing xmlns:dgm="http://schemas.openxmlformats.org/drawingml/2006/diagram" xmlns:a="http://schemas.openxmlformats.org/drawingml/2006/main">
  <dsp:spTree xmlns:dsp="http://schemas.microsoft.com/office/drawing/2008/diagram">
    <dsp:nvGrpSpPr>
      <dsp:cNvPr id="0" name=""/>
      <dsp:cNvGrpSpPr/>
    </dsp:nvGrpSpPr>
    <dsp:grpSpPr/>
    <dsp:sp modelId="{607B532C-A5A6-4C84-81E8-71AC91A33759}" macro="" textlink="">
      <dsp:nvSpPr>
        <dsp:cNvPr id="0" name=""/>
        <dsp:cNvSpPr/>
      </dsp:nvSpPr>
      <dsp:spPr>
        <a:xfrm>
          <a:off x="4278876" y="1514461"/>
          <a:ext cx="1636595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636595" y="208455"/>
              </a:lnTo>
              <a:lnTo>
                <a:pt x="1636595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C8D3D6-159B-4B94-81CE-BDBEDC539522}" macro="" textlink="">
      <dsp:nvSpPr>
        <dsp:cNvPr id="0" name=""/>
        <dsp:cNvSpPr/>
      </dsp:nvSpPr>
      <dsp:spPr>
        <a:xfrm>
          <a:off x="2729820" y="2488227"/>
          <a:ext cx="187508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875081" y="208455"/>
              </a:lnTo>
              <a:lnTo>
                <a:pt x="187508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1F52E7-0352-4FF1-8F2C-83D2DA1CB7B7}" macro="" textlink="">
      <dsp:nvSpPr>
        <dsp:cNvPr id="0" name=""/>
        <dsp:cNvSpPr/>
      </dsp:nvSpPr>
      <dsp:spPr>
        <a:xfrm>
          <a:off x="2729820" y="2488227"/>
          <a:ext cx="26380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263801" y="208455"/>
              </a:lnTo>
              <a:lnTo>
                <a:pt x="26380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EEE164-2437-430F-9241-B176AD51A261}" macro="" textlink="">
      <dsp:nvSpPr>
        <dsp:cNvPr id="0" name=""/>
        <dsp:cNvSpPr/>
      </dsp:nvSpPr>
      <dsp:spPr>
        <a:xfrm>
          <a:off x="1702769" y="2488227"/>
          <a:ext cx="1027051" cy="305890"/>
        </a:xfrm>
        <a:custGeom>
          <a:avLst/>
          <a:gdLst/>
          <a:ahLst/>
          <a:cxnLst/>
          <a:rect l="0" t="0" r="0" b="0"/>
          <a:pathLst>
            <a:path>
              <a:moveTo>
                <a:pt x="1027051" y="0"/>
              </a:moveTo>
              <a:lnTo>
                <a:pt x="1027051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633CDA-3E4B-46B0-91BE-A4F4A84D3B54}" macro="" textlink="">
      <dsp:nvSpPr>
        <dsp:cNvPr id="0" name=""/>
        <dsp:cNvSpPr/>
      </dsp:nvSpPr>
      <dsp:spPr>
        <a:xfrm>
          <a:off x="374483" y="2488227"/>
          <a:ext cx="2355336" cy="305877"/>
        </a:xfrm>
        <a:custGeom>
          <a:avLst/>
          <a:gdLst/>
          <a:ahLst/>
          <a:cxnLst/>
          <a:rect l="0" t="0" r="0" b="0"/>
          <a:pathLst>
            <a:path>
              <a:moveTo>
                <a:pt x="2355336" y="0"/>
              </a:moveTo>
              <a:lnTo>
                <a:pt x="2355336" y="208442"/>
              </a:lnTo>
              <a:lnTo>
                <a:pt x="0" y="208442"/>
              </a:lnTo>
              <a:lnTo>
                <a:pt x="0" y="305877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EA658D-5F85-4E65-ADEC-974D3F68516C}" macro="" textlink="">
      <dsp:nvSpPr>
        <dsp:cNvPr id="0" name=""/>
        <dsp:cNvSpPr/>
      </dsp:nvSpPr>
      <dsp:spPr>
        <a:xfrm>
          <a:off x="2729820" y="1514461"/>
          <a:ext cx="1549056" cy="305890"/>
        </a:xfrm>
        <a:custGeom>
          <a:avLst/>
          <a:gdLst/>
          <a:ahLst/>
          <a:cxnLst/>
          <a:rect l="0" t="0" r="0" b="0"/>
          <a:pathLst>
            <a:path>
              <a:moveTo>
                <a:pt x="1549056" y="0"/>
              </a:moveTo>
              <a:lnTo>
                <a:pt x="1549056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17BD2B-1475-4E87-9A6B-F77D4AFEABFC}" macro="" textlink="">
      <dsp:nvSpPr>
        <dsp:cNvPr id="0" name=""/>
        <dsp:cNvSpPr/>
      </dsp:nvSpPr>
      <dsp:spPr>
        <a:xfrm>
          <a:off x="3264416" y="846586"/>
          <a:ext cx="2028920" cy="667875"/>
        </a:xfrm>
        <a:prstGeom prst="roundRect">
          <a:avLst>
            <a:gd name="adj" fmla="val 10000"/>
          </a:avLst>
        </a:prstGeom>
        <a:solidFill>
          <a:schemeClr val="accent3">
            <a:shade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98341C-9F90-4D08-B4A7-A3A2D6119CA4}" macro="" textlink="">
      <dsp:nvSpPr>
        <dsp:cNvPr id="0" name=""/>
        <dsp:cNvSpPr/>
      </dsp:nvSpPr>
      <dsp:spPr>
        <a:xfrm>
          <a:off x="3381279" y="957606"/>
          <a:ext cx="202892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3381279" y="957606"/>
        <a:ext cx="2028920" cy="667875"/>
      </dsp:txXfrm>
    </dsp:sp>
    <dsp:sp modelId="{9439D2A1-8CE9-4C3E-BA5F-36CE5FE46581}" macro="" textlink="">
      <dsp:nvSpPr>
        <dsp:cNvPr id="0" name=""/>
        <dsp:cNvSpPr/>
      </dsp:nvSpPr>
      <dsp:spPr>
        <a:xfrm>
          <a:off x="1210088" y="1820352"/>
          <a:ext cx="3039463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08F273-70F6-406E-BD51-B5CF2D23F372}" macro="" textlink="">
      <dsp:nvSpPr>
        <dsp:cNvPr id="0" name=""/>
        <dsp:cNvSpPr/>
      </dsp:nvSpPr>
      <dsp:spPr>
        <a:xfrm>
          <a:off x="1326952" y="1931372"/>
          <a:ext cx="3039463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326952" y="1931372"/>
        <a:ext cx="3039463" cy="667875"/>
      </dsp:txXfrm>
    </dsp:sp>
    <dsp:sp modelId="{6361DE56-5099-4F5F-9EC3-E1C9704EE5F3}" macro="" textlink="">
      <dsp:nvSpPr>
        <dsp:cNvPr id="0" name=""/>
        <dsp:cNvSpPr/>
      </dsp:nvSpPr>
      <dsp:spPr>
        <a:xfrm>
          <a:off x="-92881" y="2794104"/>
          <a:ext cx="934730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D15CE81-34B2-4889-A733-FA6D3054E8E8}" macro="" textlink="">
      <dsp:nvSpPr>
        <dsp:cNvPr id="0" name=""/>
        <dsp:cNvSpPr/>
      </dsp:nvSpPr>
      <dsp:spPr>
        <a:xfrm>
          <a:off x="23981" y="2905124"/>
          <a:ext cx="93473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23981" y="2905124"/>
        <a:ext cx="934730" cy="667875"/>
      </dsp:txXfrm>
    </dsp:sp>
    <dsp:sp modelId="{12AC6AA5-9C14-4A38-BE4C-288FB3BB828F}" macro="" textlink="">
      <dsp:nvSpPr>
        <dsp:cNvPr id="0" name=""/>
        <dsp:cNvSpPr/>
      </dsp:nvSpPr>
      <dsp:spPr>
        <a:xfrm>
          <a:off x="1171529" y="2794117"/>
          <a:ext cx="1062479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D049E4-4E77-4820-992C-78A5D8D01CD1}" macro="" textlink="">
      <dsp:nvSpPr>
        <dsp:cNvPr id="0" name=""/>
        <dsp:cNvSpPr/>
      </dsp:nvSpPr>
      <dsp:spPr>
        <a:xfrm>
          <a:off x="1288393" y="2905138"/>
          <a:ext cx="1062479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288393" y="2905138"/>
        <a:ext cx="1062479" cy="667875"/>
      </dsp:txXfrm>
    </dsp:sp>
    <dsp:sp modelId="{6AFF55F8-5542-4112-898A-39013BAEEE97}" macro="" textlink="">
      <dsp:nvSpPr>
        <dsp:cNvPr id="0" name=""/>
        <dsp:cNvSpPr/>
      </dsp:nvSpPr>
      <dsp:spPr>
        <a:xfrm>
          <a:off x="2467735" y="2794117"/>
          <a:ext cx="1051772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A40AA4-36B0-42FE-A9C8-9C84C6D307A6}" macro="" textlink="">
      <dsp:nvSpPr>
        <dsp:cNvPr id="0" name=""/>
        <dsp:cNvSpPr/>
      </dsp:nvSpPr>
      <dsp:spPr>
        <a:xfrm>
          <a:off x="2584599" y="2905138"/>
          <a:ext cx="1051772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2584599" y="2905138"/>
        <a:ext cx="1051772" cy="667875"/>
      </dsp:txXfrm>
    </dsp:sp>
    <dsp:sp modelId="{75E09327-24E0-4FC9-A641-4AD3A246C6F8}" macro="" textlink="">
      <dsp:nvSpPr>
        <dsp:cNvPr id="0" name=""/>
        <dsp:cNvSpPr/>
      </dsp:nvSpPr>
      <dsp:spPr>
        <a:xfrm>
          <a:off x="3753234" y="2794117"/>
          <a:ext cx="1703334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5CD9B6-3C0F-4A96-98B5-5D267568844B}" macro="" textlink="">
      <dsp:nvSpPr>
        <dsp:cNvPr id="0" name=""/>
        <dsp:cNvSpPr/>
      </dsp:nvSpPr>
      <dsp:spPr>
        <a:xfrm>
          <a:off x="3870098" y="2905138"/>
          <a:ext cx="1703334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3870098" y="2905138"/>
        <a:ext cx="1703334" cy="667875"/>
      </dsp:txXfrm>
    </dsp:sp>
    <dsp:sp modelId="{D830A8F4-6D56-495F-BF26-EB6C2F5BE2A6}" macro="" textlink="">
      <dsp:nvSpPr>
        <dsp:cNvPr id="0" name=""/>
        <dsp:cNvSpPr/>
      </dsp:nvSpPr>
      <dsp:spPr>
        <a:xfrm>
          <a:off x="4483279" y="1820352"/>
          <a:ext cx="2864385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19454E-BF69-4DA7-876D-E604EE628A1B}" macro="" textlink="">
      <dsp:nvSpPr>
        <dsp:cNvPr id="0" name=""/>
        <dsp:cNvSpPr/>
      </dsp:nvSpPr>
      <dsp:spPr>
        <a:xfrm>
          <a:off x="4600142" y="1931372"/>
          <a:ext cx="2864385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600142" y="1931372"/>
        <a:ext cx="2864385" cy="667875"/>
      </dsp:txXfrm>
    </dsp:sp>
  </dsp:spTree>
</dgm:drawing>
</file>

<file path=ppt/diagrams/drawing3.xml><?xml version="1.0" encoding="utf-8"?>
<dgm:drawing xmlns:dgm="http://schemas.openxmlformats.org/drawingml/2006/diagram" xmlns:a="http://schemas.openxmlformats.org/drawingml/2006/main">
  <dsp:spTree xmlns:dsp="http://schemas.microsoft.com/office/drawing/2008/diagram">
    <dsp:nvGrpSpPr>
      <dsp:cNvPr id="0" name=""/>
      <dsp:cNvGrpSpPr/>
    </dsp:nvGrpSpPr>
    <dsp:grpSpPr/>
    <dsp:sp modelId="{607B532C-A5A6-4C84-81E8-71AC91A33759}" macro="" textlink="">
      <dsp:nvSpPr>
        <dsp:cNvPr id="0" name=""/>
        <dsp:cNvSpPr/>
      </dsp:nvSpPr>
      <dsp:spPr>
        <a:xfrm>
          <a:off x="4278876" y="1514461"/>
          <a:ext cx="1636595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636595" y="208455"/>
              </a:lnTo>
              <a:lnTo>
                <a:pt x="1636595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C8D3D6-159B-4B94-81CE-BDBEDC539522}" macro="" textlink="">
      <dsp:nvSpPr>
        <dsp:cNvPr id="0" name=""/>
        <dsp:cNvSpPr/>
      </dsp:nvSpPr>
      <dsp:spPr>
        <a:xfrm>
          <a:off x="2729820" y="2488227"/>
          <a:ext cx="187508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875081" y="208455"/>
              </a:lnTo>
              <a:lnTo>
                <a:pt x="187508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1F52E7-0352-4FF1-8F2C-83D2DA1CB7B7}" macro="" textlink="">
      <dsp:nvSpPr>
        <dsp:cNvPr id="0" name=""/>
        <dsp:cNvSpPr/>
      </dsp:nvSpPr>
      <dsp:spPr>
        <a:xfrm>
          <a:off x="2729820" y="2488227"/>
          <a:ext cx="26380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263801" y="208455"/>
              </a:lnTo>
              <a:lnTo>
                <a:pt x="26380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EEE164-2437-430F-9241-B176AD51A261}" macro="" textlink="">
      <dsp:nvSpPr>
        <dsp:cNvPr id="0" name=""/>
        <dsp:cNvSpPr/>
      </dsp:nvSpPr>
      <dsp:spPr>
        <a:xfrm>
          <a:off x="1702769" y="2488227"/>
          <a:ext cx="1027051" cy="305890"/>
        </a:xfrm>
        <a:custGeom>
          <a:avLst/>
          <a:gdLst/>
          <a:ahLst/>
          <a:cxnLst/>
          <a:rect l="0" t="0" r="0" b="0"/>
          <a:pathLst>
            <a:path>
              <a:moveTo>
                <a:pt x="1027051" y="0"/>
              </a:moveTo>
              <a:lnTo>
                <a:pt x="1027051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633CDA-3E4B-46B0-91BE-A4F4A84D3B54}" macro="" textlink="">
      <dsp:nvSpPr>
        <dsp:cNvPr id="0" name=""/>
        <dsp:cNvSpPr/>
      </dsp:nvSpPr>
      <dsp:spPr>
        <a:xfrm>
          <a:off x="374483" y="2488227"/>
          <a:ext cx="2355336" cy="305877"/>
        </a:xfrm>
        <a:custGeom>
          <a:avLst/>
          <a:gdLst/>
          <a:ahLst/>
          <a:cxnLst/>
          <a:rect l="0" t="0" r="0" b="0"/>
          <a:pathLst>
            <a:path>
              <a:moveTo>
                <a:pt x="2355336" y="0"/>
              </a:moveTo>
              <a:lnTo>
                <a:pt x="2355336" y="208442"/>
              </a:lnTo>
              <a:lnTo>
                <a:pt x="0" y="208442"/>
              </a:lnTo>
              <a:lnTo>
                <a:pt x="0" y="305877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EA658D-5F85-4E65-ADEC-974D3F68516C}" macro="" textlink="">
      <dsp:nvSpPr>
        <dsp:cNvPr id="0" name=""/>
        <dsp:cNvSpPr/>
      </dsp:nvSpPr>
      <dsp:spPr>
        <a:xfrm>
          <a:off x="2729820" y="1514461"/>
          <a:ext cx="1549056" cy="305890"/>
        </a:xfrm>
        <a:custGeom>
          <a:avLst/>
          <a:gdLst/>
          <a:ahLst/>
          <a:cxnLst/>
          <a:rect l="0" t="0" r="0" b="0"/>
          <a:pathLst>
            <a:path>
              <a:moveTo>
                <a:pt x="1549056" y="0"/>
              </a:moveTo>
              <a:lnTo>
                <a:pt x="1549056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17BD2B-1475-4E87-9A6B-F77D4AFEABFC}" macro="" textlink="">
      <dsp:nvSpPr>
        <dsp:cNvPr id="0" name=""/>
        <dsp:cNvSpPr/>
      </dsp:nvSpPr>
      <dsp:spPr>
        <a:xfrm>
          <a:off x="3264416" y="846586"/>
          <a:ext cx="2028920" cy="667875"/>
        </a:xfrm>
        <a:prstGeom prst="roundRect">
          <a:avLst>
            <a:gd name="adj" fmla="val 10000"/>
          </a:avLst>
        </a:prstGeom>
        <a:solidFill>
          <a:schemeClr val="accent3">
            <a:shade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98341C-9F90-4D08-B4A7-A3A2D6119CA4}" macro="" textlink="">
      <dsp:nvSpPr>
        <dsp:cNvPr id="0" name=""/>
        <dsp:cNvSpPr/>
      </dsp:nvSpPr>
      <dsp:spPr>
        <a:xfrm>
          <a:off x="3381279" y="957606"/>
          <a:ext cx="202892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3381279" y="957606"/>
        <a:ext cx="2028920" cy="667875"/>
      </dsp:txXfrm>
    </dsp:sp>
    <dsp:sp modelId="{9439D2A1-8CE9-4C3E-BA5F-36CE5FE46581}" macro="" textlink="">
      <dsp:nvSpPr>
        <dsp:cNvPr id="0" name=""/>
        <dsp:cNvSpPr/>
      </dsp:nvSpPr>
      <dsp:spPr>
        <a:xfrm>
          <a:off x="1210088" y="1820352"/>
          <a:ext cx="3039463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08F273-70F6-406E-BD51-B5CF2D23F372}" macro="" textlink="">
      <dsp:nvSpPr>
        <dsp:cNvPr id="0" name=""/>
        <dsp:cNvSpPr/>
      </dsp:nvSpPr>
      <dsp:spPr>
        <a:xfrm>
          <a:off x="1326952" y="1931372"/>
          <a:ext cx="3039463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326952" y="1931372"/>
        <a:ext cx="3039463" cy="667875"/>
      </dsp:txXfrm>
    </dsp:sp>
    <dsp:sp modelId="{6361DE56-5099-4F5F-9EC3-E1C9704EE5F3}" macro="" textlink="">
      <dsp:nvSpPr>
        <dsp:cNvPr id="0" name=""/>
        <dsp:cNvSpPr/>
      </dsp:nvSpPr>
      <dsp:spPr>
        <a:xfrm>
          <a:off x="-92881" y="2794104"/>
          <a:ext cx="934730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D15CE81-34B2-4889-A733-FA6D3054E8E8}" macro="" textlink="">
      <dsp:nvSpPr>
        <dsp:cNvPr id="0" name=""/>
        <dsp:cNvSpPr/>
      </dsp:nvSpPr>
      <dsp:spPr>
        <a:xfrm>
          <a:off x="23981" y="2905124"/>
          <a:ext cx="93473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23981" y="2905124"/>
        <a:ext cx="934730" cy="667875"/>
      </dsp:txXfrm>
    </dsp:sp>
    <dsp:sp modelId="{12AC6AA5-9C14-4A38-BE4C-288FB3BB828F}" macro="" textlink="">
      <dsp:nvSpPr>
        <dsp:cNvPr id="0" name=""/>
        <dsp:cNvSpPr/>
      </dsp:nvSpPr>
      <dsp:spPr>
        <a:xfrm>
          <a:off x="1171529" y="2794117"/>
          <a:ext cx="1062479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D049E4-4E77-4820-992C-78A5D8D01CD1}" macro="" textlink="">
      <dsp:nvSpPr>
        <dsp:cNvPr id="0" name=""/>
        <dsp:cNvSpPr/>
      </dsp:nvSpPr>
      <dsp:spPr>
        <a:xfrm>
          <a:off x="1288393" y="2905138"/>
          <a:ext cx="1062479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288393" y="2905138"/>
        <a:ext cx="1062479" cy="667875"/>
      </dsp:txXfrm>
    </dsp:sp>
    <dsp:sp modelId="{6AFF55F8-5542-4112-898A-39013BAEEE97}" macro="" textlink="">
      <dsp:nvSpPr>
        <dsp:cNvPr id="0" name=""/>
        <dsp:cNvSpPr/>
      </dsp:nvSpPr>
      <dsp:spPr>
        <a:xfrm>
          <a:off x="2467735" y="2794117"/>
          <a:ext cx="1051772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A40AA4-36B0-42FE-A9C8-9C84C6D307A6}" macro="" textlink="">
      <dsp:nvSpPr>
        <dsp:cNvPr id="0" name=""/>
        <dsp:cNvSpPr/>
      </dsp:nvSpPr>
      <dsp:spPr>
        <a:xfrm>
          <a:off x="2584599" y="2905138"/>
          <a:ext cx="1051772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2584599" y="2905138"/>
        <a:ext cx="1051772" cy="667875"/>
      </dsp:txXfrm>
    </dsp:sp>
    <dsp:sp modelId="{75E09327-24E0-4FC9-A641-4AD3A246C6F8}" macro="" textlink="">
      <dsp:nvSpPr>
        <dsp:cNvPr id="0" name=""/>
        <dsp:cNvSpPr/>
      </dsp:nvSpPr>
      <dsp:spPr>
        <a:xfrm>
          <a:off x="3753234" y="2794117"/>
          <a:ext cx="1703334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5CD9B6-3C0F-4A96-98B5-5D267568844B}" macro="" textlink="">
      <dsp:nvSpPr>
        <dsp:cNvPr id="0" name=""/>
        <dsp:cNvSpPr/>
      </dsp:nvSpPr>
      <dsp:spPr>
        <a:xfrm>
          <a:off x="3870098" y="2905138"/>
          <a:ext cx="1703334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3870098" y="2905138"/>
        <a:ext cx="1703334" cy="667875"/>
      </dsp:txXfrm>
    </dsp:sp>
    <dsp:sp modelId="{D830A8F4-6D56-495F-BF26-EB6C2F5BE2A6}" macro="" textlink="">
      <dsp:nvSpPr>
        <dsp:cNvPr id="0" name=""/>
        <dsp:cNvSpPr/>
      </dsp:nvSpPr>
      <dsp:spPr>
        <a:xfrm>
          <a:off x="4483279" y="1820352"/>
          <a:ext cx="2864385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19454E-BF69-4DA7-876D-E604EE628A1B}" macro="" textlink="">
      <dsp:nvSpPr>
        <dsp:cNvPr id="0" name=""/>
        <dsp:cNvSpPr/>
      </dsp:nvSpPr>
      <dsp:spPr>
        <a:xfrm>
          <a:off x="4600142" y="1931372"/>
          <a:ext cx="2864385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600142" y="1931372"/>
        <a:ext cx="2864385" cy="667875"/>
      </dsp:txXfrm>
    </dsp:sp>
  </dsp:spTree>
</dgm:drawing>
</file>

<file path=ppt/diagrams/drawing4.xml><?xml version="1.0" encoding="utf-8"?>
<dgm:drawing xmlns:dgm="http://schemas.openxmlformats.org/drawingml/2006/diagram" xmlns:a="http://schemas.openxmlformats.org/drawingml/2006/main">
  <dsp:spTree xmlns:dsp="http://schemas.microsoft.com/office/drawing/2008/diagram">
    <dsp:nvGrpSpPr>
      <dsp:cNvPr id="0" name=""/>
      <dsp:cNvGrpSpPr/>
    </dsp:nvGrpSpPr>
    <dsp:grpSpPr/>
    <dsp:sp modelId="{607B532C-A5A6-4C84-81E8-71AC91A33759}" macro="" textlink="">
      <dsp:nvSpPr>
        <dsp:cNvPr id="0" name=""/>
        <dsp:cNvSpPr/>
      </dsp:nvSpPr>
      <dsp:spPr>
        <a:xfrm>
          <a:off x="4278876" y="1514461"/>
          <a:ext cx="1636595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636595" y="208455"/>
              </a:lnTo>
              <a:lnTo>
                <a:pt x="1636595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C8D3D6-159B-4B94-81CE-BDBEDC539522}" macro="" textlink="">
      <dsp:nvSpPr>
        <dsp:cNvPr id="0" name=""/>
        <dsp:cNvSpPr/>
      </dsp:nvSpPr>
      <dsp:spPr>
        <a:xfrm>
          <a:off x="2729820" y="2488227"/>
          <a:ext cx="187508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875081" y="208455"/>
              </a:lnTo>
              <a:lnTo>
                <a:pt x="187508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1F52E7-0352-4FF1-8F2C-83D2DA1CB7B7}" macro="" textlink="">
      <dsp:nvSpPr>
        <dsp:cNvPr id="0" name=""/>
        <dsp:cNvSpPr/>
      </dsp:nvSpPr>
      <dsp:spPr>
        <a:xfrm>
          <a:off x="2729820" y="2488227"/>
          <a:ext cx="26380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263801" y="208455"/>
              </a:lnTo>
              <a:lnTo>
                <a:pt x="26380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EEE164-2437-430F-9241-B176AD51A261}" macro="" textlink="">
      <dsp:nvSpPr>
        <dsp:cNvPr id="0" name=""/>
        <dsp:cNvSpPr/>
      </dsp:nvSpPr>
      <dsp:spPr>
        <a:xfrm>
          <a:off x="1702769" y="2488227"/>
          <a:ext cx="1027051" cy="305890"/>
        </a:xfrm>
        <a:custGeom>
          <a:avLst/>
          <a:gdLst/>
          <a:ahLst/>
          <a:cxnLst/>
          <a:rect l="0" t="0" r="0" b="0"/>
          <a:pathLst>
            <a:path>
              <a:moveTo>
                <a:pt x="1027051" y="0"/>
              </a:moveTo>
              <a:lnTo>
                <a:pt x="1027051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633CDA-3E4B-46B0-91BE-A4F4A84D3B54}" macro="" textlink="">
      <dsp:nvSpPr>
        <dsp:cNvPr id="0" name=""/>
        <dsp:cNvSpPr/>
      </dsp:nvSpPr>
      <dsp:spPr>
        <a:xfrm>
          <a:off x="374483" y="2488227"/>
          <a:ext cx="2355336" cy="305877"/>
        </a:xfrm>
        <a:custGeom>
          <a:avLst/>
          <a:gdLst/>
          <a:ahLst/>
          <a:cxnLst/>
          <a:rect l="0" t="0" r="0" b="0"/>
          <a:pathLst>
            <a:path>
              <a:moveTo>
                <a:pt x="2355336" y="0"/>
              </a:moveTo>
              <a:lnTo>
                <a:pt x="2355336" y="208442"/>
              </a:lnTo>
              <a:lnTo>
                <a:pt x="0" y="208442"/>
              </a:lnTo>
              <a:lnTo>
                <a:pt x="0" y="305877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EA658D-5F85-4E65-ADEC-974D3F68516C}" macro="" textlink="">
      <dsp:nvSpPr>
        <dsp:cNvPr id="0" name=""/>
        <dsp:cNvSpPr/>
      </dsp:nvSpPr>
      <dsp:spPr>
        <a:xfrm>
          <a:off x="2729820" y="1514461"/>
          <a:ext cx="1549056" cy="305890"/>
        </a:xfrm>
        <a:custGeom>
          <a:avLst/>
          <a:gdLst/>
          <a:ahLst/>
          <a:cxnLst/>
          <a:rect l="0" t="0" r="0" b="0"/>
          <a:pathLst>
            <a:path>
              <a:moveTo>
                <a:pt x="1549056" y="0"/>
              </a:moveTo>
              <a:lnTo>
                <a:pt x="1549056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17BD2B-1475-4E87-9A6B-F77D4AFEABFC}" macro="" textlink="">
      <dsp:nvSpPr>
        <dsp:cNvPr id="0" name=""/>
        <dsp:cNvSpPr/>
      </dsp:nvSpPr>
      <dsp:spPr>
        <a:xfrm>
          <a:off x="3264416" y="846586"/>
          <a:ext cx="2028920" cy="667875"/>
        </a:xfrm>
        <a:prstGeom prst="roundRect">
          <a:avLst>
            <a:gd name="adj" fmla="val 10000"/>
          </a:avLst>
        </a:prstGeom>
        <a:solidFill>
          <a:schemeClr val="accent3">
            <a:shade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98341C-9F90-4D08-B4A7-A3A2D6119CA4}" macro="" textlink="">
      <dsp:nvSpPr>
        <dsp:cNvPr id="0" name=""/>
        <dsp:cNvSpPr/>
      </dsp:nvSpPr>
      <dsp:spPr>
        <a:xfrm>
          <a:off x="3381279" y="957606"/>
          <a:ext cx="202892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3381279" y="957606"/>
        <a:ext cx="2028920" cy="667875"/>
      </dsp:txXfrm>
    </dsp:sp>
    <dsp:sp modelId="{9439D2A1-8CE9-4C3E-BA5F-36CE5FE46581}" macro="" textlink="">
      <dsp:nvSpPr>
        <dsp:cNvPr id="0" name=""/>
        <dsp:cNvSpPr/>
      </dsp:nvSpPr>
      <dsp:spPr>
        <a:xfrm>
          <a:off x="1210088" y="1820352"/>
          <a:ext cx="3039463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08F273-70F6-406E-BD51-B5CF2D23F372}" macro="" textlink="">
      <dsp:nvSpPr>
        <dsp:cNvPr id="0" name=""/>
        <dsp:cNvSpPr/>
      </dsp:nvSpPr>
      <dsp:spPr>
        <a:xfrm>
          <a:off x="1326952" y="1931372"/>
          <a:ext cx="3039463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326952" y="1931372"/>
        <a:ext cx="3039463" cy="667875"/>
      </dsp:txXfrm>
    </dsp:sp>
    <dsp:sp modelId="{6361DE56-5099-4F5F-9EC3-E1C9704EE5F3}" macro="" textlink="">
      <dsp:nvSpPr>
        <dsp:cNvPr id="0" name=""/>
        <dsp:cNvSpPr/>
      </dsp:nvSpPr>
      <dsp:spPr>
        <a:xfrm>
          <a:off x="-92881" y="2794104"/>
          <a:ext cx="934730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D15CE81-34B2-4889-A733-FA6D3054E8E8}" macro="" textlink="">
      <dsp:nvSpPr>
        <dsp:cNvPr id="0" name=""/>
        <dsp:cNvSpPr/>
      </dsp:nvSpPr>
      <dsp:spPr>
        <a:xfrm>
          <a:off x="23981" y="2905124"/>
          <a:ext cx="93473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23981" y="2905124"/>
        <a:ext cx="934730" cy="667875"/>
      </dsp:txXfrm>
    </dsp:sp>
    <dsp:sp modelId="{12AC6AA5-9C14-4A38-BE4C-288FB3BB828F}" macro="" textlink="">
      <dsp:nvSpPr>
        <dsp:cNvPr id="0" name=""/>
        <dsp:cNvSpPr/>
      </dsp:nvSpPr>
      <dsp:spPr>
        <a:xfrm>
          <a:off x="1171529" y="2794117"/>
          <a:ext cx="1062479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D049E4-4E77-4820-992C-78A5D8D01CD1}" macro="" textlink="">
      <dsp:nvSpPr>
        <dsp:cNvPr id="0" name=""/>
        <dsp:cNvSpPr/>
      </dsp:nvSpPr>
      <dsp:spPr>
        <a:xfrm>
          <a:off x="1288393" y="2905138"/>
          <a:ext cx="1062479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288393" y="2905138"/>
        <a:ext cx="1062479" cy="667875"/>
      </dsp:txXfrm>
    </dsp:sp>
    <dsp:sp modelId="{6AFF55F8-5542-4112-898A-39013BAEEE97}" macro="" textlink="">
      <dsp:nvSpPr>
        <dsp:cNvPr id="0" name=""/>
        <dsp:cNvSpPr/>
      </dsp:nvSpPr>
      <dsp:spPr>
        <a:xfrm>
          <a:off x="2467735" y="2794117"/>
          <a:ext cx="1051772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A40AA4-36B0-42FE-A9C8-9C84C6D307A6}" macro="" textlink="">
      <dsp:nvSpPr>
        <dsp:cNvPr id="0" name=""/>
        <dsp:cNvSpPr/>
      </dsp:nvSpPr>
      <dsp:spPr>
        <a:xfrm>
          <a:off x="2584599" y="2905138"/>
          <a:ext cx="1051772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</a:rPr>
            <a:t>alkini</a:t>
          </a: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2584599" y="2905138"/>
        <a:ext cx="1051772" cy="667875"/>
      </dsp:txXfrm>
    </dsp:sp>
    <dsp:sp modelId="{75E09327-24E0-4FC9-A641-4AD3A246C6F8}" macro="" textlink="">
      <dsp:nvSpPr>
        <dsp:cNvPr id="0" name=""/>
        <dsp:cNvSpPr/>
      </dsp:nvSpPr>
      <dsp:spPr>
        <a:xfrm>
          <a:off x="3753234" y="2794117"/>
          <a:ext cx="1703334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5CD9B6-3C0F-4A96-98B5-5D267568844B}" macro="" textlink="">
      <dsp:nvSpPr>
        <dsp:cNvPr id="0" name=""/>
        <dsp:cNvSpPr/>
      </dsp:nvSpPr>
      <dsp:spPr>
        <a:xfrm>
          <a:off x="3870098" y="2905138"/>
          <a:ext cx="1703334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3870098" y="2905138"/>
        <a:ext cx="1703334" cy="667875"/>
      </dsp:txXfrm>
    </dsp:sp>
    <dsp:sp modelId="{D830A8F4-6D56-495F-BF26-EB6C2F5BE2A6}" macro="" textlink="">
      <dsp:nvSpPr>
        <dsp:cNvPr id="0" name=""/>
        <dsp:cNvSpPr/>
      </dsp:nvSpPr>
      <dsp:spPr>
        <a:xfrm>
          <a:off x="4483279" y="1820352"/>
          <a:ext cx="2864385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19454E-BF69-4DA7-876D-E604EE628A1B}" macro="" textlink="">
      <dsp:nvSpPr>
        <dsp:cNvPr id="0" name=""/>
        <dsp:cNvSpPr/>
      </dsp:nvSpPr>
      <dsp:spPr>
        <a:xfrm>
          <a:off x="4600142" y="1931372"/>
          <a:ext cx="2864385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600142" y="1931372"/>
        <a:ext cx="2864385" cy="667875"/>
      </dsp:txXfrm>
    </dsp:sp>
  </dsp:spTree>
</dgm:drawing>
</file>

<file path=ppt/diagrams/drawing5.xml><?xml version="1.0" encoding="utf-8"?>
<dgm:drawing xmlns:dgm="http://schemas.openxmlformats.org/drawingml/2006/diagram" xmlns:a="http://schemas.openxmlformats.org/drawingml/2006/main">
  <dsp:spTree xmlns:dsp="http://schemas.microsoft.com/office/drawing/2008/diagram">
    <dsp:nvGrpSpPr>
      <dsp:cNvPr id="0" name=""/>
      <dsp:cNvGrpSpPr/>
    </dsp:nvGrpSpPr>
    <dsp:grpSpPr/>
    <dsp:sp modelId="{607B532C-A5A6-4C84-81E8-71AC91A33759}" macro="" textlink="">
      <dsp:nvSpPr>
        <dsp:cNvPr id="0" name=""/>
        <dsp:cNvSpPr/>
      </dsp:nvSpPr>
      <dsp:spPr>
        <a:xfrm>
          <a:off x="4278876" y="1514461"/>
          <a:ext cx="1636595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636595" y="208455"/>
              </a:lnTo>
              <a:lnTo>
                <a:pt x="1636595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C8D3D6-159B-4B94-81CE-BDBEDC539522}" macro="" textlink="">
      <dsp:nvSpPr>
        <dsp:cNvPr id="0" name=""/>
        <dsp:cNvSpPr/>
      </dsp:nvSpPr>
      <dsp:spPr>
        <a:xfrm>
          <a:off x="2729820" y="2488227"/>
          <a:ext cx="187508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875081" y="208455"/>
              </a:lnTo>
              <a:lnTo>
                <a:pt x="187508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1F52E7-0352-4FF1-8F2C-83D2DA1CB7B7}" macro="" textlink="">
      <dsp:nvSpPr>
        <dsp:cNvPr id="0" name=""/>
        <dsp:cNvSpPr/>
      </dsp:nvSpPr>
      <dsp:spPr>
        <a:xfrm>
          <a:off x="2729820" y="2488227"/>
          <a:ext cx="26380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263801" y="208455"/>
              </a:lnTo>
              <a:lnTo>
                <a:pt x="26380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EEE164-2437-430F-9241-B176AD51A261}" macro="" textlink="">
      <dsp:nvSpPr>
        <dsp:cNvPr id="0" name=""/>
        <dsp:cNvSpPr/>
      </dsp:nvSpPr>
      <dsp:spPr>
        <a:xfrm>
          <a:off x="1702769" y="2488227"/>
          <a:ext cx="1027051" cy="305890"/>
        </a:xfrm>
        <a:custGeom>
          <a:avLst/>
          <a:gdLst/>
          <a:ahLst/>
          <a:cxnLst/>
          <a:rect l="0" t="0" r="0" b="0"/>
          <a:pathLst>
            <a:path>
              <a:moveTo>
                <a:pt x="1027051" y="0"/>
              </a:moveTo>
              <a:lnTo>
                <a:pt x="1027051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633CDA-3E4B-46B0-91BE-A4F4A84D3B54}" macro="" textlink="">
      <dsp:nvSpPr>
        <dsp:cNvPr id="0" name=""/>
        <dsp:cNvSpPr/>
      </dsp:nvSpPr>
      <dsp:spPr>
        <a:xfrm>
          <a:off x="374483" y="2488227"/>
          <a:ext cx="2355336" cy="305877"/>
        </a:xfrm>
        <a:custGeom>
          <a:avLst/>
          <a:gdLst/>
          <a:ahLst/>
          <a:cxnLst/>
          <a:rect l="0" t="0" r="0" b="0"/>
          <a:pathLst>
            <a:path>
              <a:moveTo>
                <a:pt x="2355336" y="0"/>
              </a:moveTo>
              <a:lnTo>
                <a:pt x="2355336" y="208442"/>
              </a:lnTo>
              <a:lnTo>
                <a:pt x="0" y="208442"/>
              </a:lnTo>
              <a:lnTo>
                <a:pt x="0" y="305877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EA658D-5F85-4E65-ADEC-974D3F68516C}" macro="" textlink="">
      <dsp:nvSpPr>
        <dsp:cNvPr id="0" name=""/>
        <dsp:cNvSpPr/>
      </dsp:nvSpPr>
      <dsp:spPr>
        <a:xfrm>
          <a:off x="2729820" y="1514461"/>
          <a:ext cx="1549056" cy="305890"/>
        </a:xfrm>
        <a:custGeom>
          <a:avLst/>
          <a:gdLst/>
          <a:ahLst/>
          <a:cxnLst/>
          <a:rect l="0" t="0" r="0" b="0"/>
          <a:pathLst>
            <a:path>
              <a:moveTo>
                <a:pt x="1549056" y="0"/>
              </a:moveTo>
              <a:lnTo>
                <a:pt x="1549056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17BD2B-1475-4E87-9A6B-F77D4AFEABFC}" macro="" textlink="">
      <dsp:nvSpPr>
        <dsp:cNvPr id="0" name=""/>
        <dsp:cNvSpPr/>
      </dsp:nvSpPr>
      <dsp:spPr>
        <a:xfrm>
          <a:off x="3264416" y="846586"/>
          <a:ext cx="2028920" cy="667875"/>
        </a:xfrm>
        <a:prstGeom prst="roundRect">
          <a:avLst>
            <a:gd name="adj" fmla="val 10000"/>
          </a:avLst>
        </a:prstGeom>
        <a:solidFill>
          <a:schemeClr val="accent3">
            <a:shade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98341C-9F90-4D08-B4A7-A3A2D6119CA4}" macro="" textlink="">
      <dsp:nvSpPr>
        <dsp:cNvPr id="0" name=""/>
        <dsp:cNvSpPr/>
      </dsp:nvSpPr>
      <dsp:spPr>
        <a:xfrm>
          <a:off x="3381279" y="957606"/>
          <a:ext cx="202892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3381279" y="957606"/>
        <a:ext cx="2028920" cy="667875"/>
      </dsp:txXfrm>
    </dsp:sp>
    <dsp:sp modelId="{9439D2A1-8CE9-4C3E-BA5F-36CE5FE46581}" macro="" textlink="">
      <dsp:nvSpPr>
        <dsp:cNvPr id="0" name=""/>
        <dsp:cNvSpPr/>
      </dsp:nvSpPr>
      <dsp:spPr>
        <a:xfrm>
          <a:off x="1210088" y="1820352"/>
          <a:ext cx="3039463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08F273-70F6-406E-BD51-B5CF2D23F372}" macro="" textlink="">
      <dsp:nvSpPr>
        <dsp:cNvPr id="0" name=""/>
        <dsp:cNvSpPr/>
      </dsp:nvSpPr>
      <dsp:spPr>
        <a:xfrm>
          <a:off x="1326952" y="1931372"/>
          <a:ext cx="3039463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326952" y="1931372"/>
        <a:ext cx="3039463" cy="667875"/>
      </dsp:txXfrm>
    </dsp:sp>
    <dsp:sp modelId="{6361DE56-5099-4F5F-9EC3-E1C9704EE5F3}" macro="" textlink="">
      <dsp:nvSpPr>
        <dsp:cNvPr id="0" name=""/>
        <dsp:cNvSpPr/>
      </dsp:nvSpPr>
      <dsp:spPr>
        <a:xfrm>
          <a:off x="-92881" y="2794104"/>
          <a:ext cx="934730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D15CE81-34B2-4889-A733-FA6D3054E8E8}" macro="" textlink="">
      <dsp:nvSpPr>
        <dsp:cNvPr id="0" name=""/>
        <dsp:cNvSpPr/>
      </dsp:nvSpPr>
      <dsp:spPr>
        <a:xfrm>
          <a:off x="23981" y="2905124"/>
          <a:ext cx="93473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23981" y="2905124"/>
        <a:ext cx="934730" cy="667875"/>
      </dsp:txXfrm>
    </dsp:sp>
    <dsp:sp modelId="{12AC6AA5-9C14-4A38-BE4C-288FB3BB828F}" macro="" textlink="">
      <dsp:nvSpPr>
        <dsp:cNvPr id="0" name=""/>
        <dsp:cNvSpPr/>
      </dsp:nvSpPr>
      <dsp:spPr>
        <a:xfrm>
          <a:off x="1171529" y="2794117"/>
          <a:ext cx="1062479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D049E4-4E77-4820-992C-78A5D8D01CD1}" macro="" textlink="">
      <dsp:nvSpPr>
        <dsp:cNvPr id="0" name=""/>
        <dsp:cNvSpPr/>
      </dsp:nvSpPr>
      <dsp:spPr>
        <a:xfrm>
          <a:off x="1288393" y="2905138"/>
          <a:ext cx="1062479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288393" y="2905138"/>
        <a:ext cx="1062479" cy="667875"/>
      </dsp:txXfrm>
    </dsp:sp>
    <dsp:sp modelId="{6AFF55F8-5542-4112-898A-39013BAEEE97}" macro="" textlink="">
      <dsp:nvSpPr>
        <dsp:cNvPr id="0" name=""/>
        <dsp:cNvSpPr/>
      </dsp:nvSpPr>
      <dsp:spPr>
        <a:xfrm>
          <a:off x="2467735" y="2794117"/>
          <a:ext cx="1051772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A40AA4-36B0-42FE-A9C8-9C84C6D307A6}" macro="" textlink="">
      <dsp:nvSpPr>
        <dsp:cNvPr id="0" name=""/>
        <dsp:cNvSpPr/>
      </dsp:nvSpPr>
      <dsp:spPr>
        <a:xfrm>
          <a:off x="2584599" y="2905138"/>
          <a:ext cx="1051772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</a:rPr>
            <a:t>alkini</a:t>
          </a: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2584599" y="2905138"/>
        <a:ext cx="1051772" cy="667875"/>
      </dsp:txXfrm>
    </dsp:sp>
    <dsp:sp modelId="{75E09327-24E0-4FC9-A641-4AD3A246C6F8}" macro="" textlink="">
      <dsp:nvSpPr>
        <dsp:cNvPr id="0" name=""/>
        <dsp:cNvSpPr/>
      </dsp:nvSpPr>
      <dsp:spPr>
        <a:xfrm>
          <a:off x="3753234" y="2794117"/>
          <a:ext cx="1703334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5CD9B6-3C0F-4A96-98B5-5D267568844B}" macro="" textlink="">
      <dsp:nvSpPr>
        <dsp:cNvPr id="0" name=""/>
        <dsp:cNvSpPr/>
      </dsp:nvSpPr>
      <dsp:spPr>
        <a:xfrm>
          <a:off x="3870098" y="2905138"/>
          <a:ext cx="1703334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</a:rPr>
            <a:t>ciklični ugljovodonici</a:t>
          </a: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3870098" y="2905138"/>
        <a:ext cx="1703334" cy="667875"/>
      </dsp:txXfrm>
    </dsp:sp>
    <dsp:sp modelId="{D830A8F4-6D56-495F-BF26-EB6C2F5BE2A6}" macro="" textlink="">
      <dsp:nvSpPr>
        <dsp:cNvPr id="0" name=""/>
        <dsp:cNvSpPr/>
      </dsp:nvSpPr>
      <dsp:spPr>
        <a:xfrm>
          <a:off x="4483279" y="1820352"/>
          <a:ext cx="2864385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19454E-BF69-4DA7-876D-E604EE628A1B}" macro="" textlink="">
      <dsp:nvSpPr>
        <dsp:cNvPr id="0" name=""/>
        <dsp:cNvSpPr/>
      </dsp:nvSpPr>
      <dsp:spPr>
        <a:xfrm>
          <a:off x="4600142" y="1931372"/>
          <a:ext cx="2864385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600142" y="1931372"/>
        <a:ext cx="2864385" cy="667875"/>
      </dsp:txXfrm>
    </dsp:sp>
  </dsp:spTree>
</dgm:drawing>
</file>

<file path=ppt/diagrams/drawing6.xml><?xml version="1.0" encoding="utf-8"?>
<dgm:drawing xmlns:dgm="http://schemas.openxmlformats.org/drawingml/2006/diagram" xmlns:a="http://schemas.openxmlformats.org/drawingml/2006/main">
  <dsp:spTree xmlns:dsp="http://schemas.microsoft.com/office/drawing/2008/diagram">
    <dsp:nvGrpSpPr>
      <dsp:cNvPr id="0" name=""/>
      <dsp:cNvGrpSpPr/>
    </dsp:nvGrpSpPr>
    <dsp:grpSpPr/>
    <dsp:sp modelId="{607B532C-A5A6-4C84-81E8-71AC91A33759}" macro="" textlink="">
      <dsp:nvSpPr>
        <dsp:cNvPr id="0" name=""/>
        <dsp:cNvSpPr/>
      </dsp:nvSpPr>
      <dsp:spPr>
        <a:xfrm>
          <a:off x="4278876" y="1514461"/>
          <a:ext cx="1636595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636595" y="208455"/>
              </a:lnTo>
              <a:lnTo>
                <a:pt x="1636595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C8D3D6-159B-4B94-81CE-BDBEDC539522}" macro="" textlink="">
      <dsp:nvSpPr>
        <dsp:cNvPr id="0" name=""/>
        <dsp:cNvSpPr/>
      </dsp:nvSpPr>
      <dsp:spPr>
        <a:xfrm>
          <a:off x="2729820" y="2488227"/>
          <a:ext cx="187508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875081" y="208455"/>
              </a:lnTo>
              <a:lnTo>
                <a:pt x="187508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1F52E7-0352-4FF1-8F2C-83D2DA1CB7B7}" macro="" textlink="">
      <dsp:nvSpPr>
        <dsp:cNvPr id="0" name=""/>
        <dsp:cNvSpPr/>
      </dsp:nvSpPr>
      <dsp:spPr>
        <a:xfrm>
          <a:off x="2729820" y="2488227"/>
          <a:ext cx="26380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263801" y="208455"/>
              </a:lnTo>
              <a:lnTo>
                <a:pt x="26380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EEE164-2437-430F-9241-B176AD51A261}" macro="" textlink="">
      <dsp:nvSpPr>
        <dsp:cNvPr id="0" name=""/>
        <dsp:cNvSpPr/>
      </dsp:nvSpPr>
      <dsp:spPr>
        <a:xfrm>
          <a:off x="1702769" y="2488227"/>
          <a:ext cx="1027051" cy="305890"/>
        </a:xfrm>
        <a:custGeom>
          <a:avLst/>
          <a:gdLst/>
          <a:ahLst/>
          <a:cxnLst/>
          <a:rect l="0" t="0" r="0" b="0"/>
          <a:pathLst>
            <a:path>
              <a:moveTo>
                <a:pt x="1027051" y="0"/>
              </a:moveTo>
              <a:lnTo>
                <a:pt x="1027051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633CDA-3E4B-46B0-91BE-A4F4A84D3B54}" macro="" textlink="">
      <dsp:nvSpPr>
        <dsp:cNvPr id="0" name=""/>
        <dsp:cNvSpPr/>
      </dsp:nvSpPr>
      <dsp:spPr>
        <a:xfrm>
          <a:off x="374483" y="2488227"/>
          <a:ext cx="2355336" cy="305877"/>
        </a:xfrm>
        <a:custGeom>
          <a:avLst/>
          <a:gdLst/>
          <a:ahLst/>
          <a:cxnLst/>
          <a:rect l="0" t="0" r="0" b="0"/>
          <a:pathLst>
            <a:path>
              <a:moveTo>
                <a:pt x="2355336" y="0"/>
              </a:moveTo>
              <a:lnTo>
                <a:pt x="2355336" y="208442"/>
              </a:lnTo>
              <a:lnTo>
                <a:pt x="0" y="208442"/>
              </a:lnTo>
              <a:lnTo>
                <a:pt x="0" y="305877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EA658D-5F85-4E65-ADEC-974D3F68516C}" macro="" textlink="">
      <dsp:nvSpPr>
        <dsp:cNvPr id="0" name=""/>
        <dsp:cNvSpPr/>
      </dsp:nvSpPr>
      <dsp:spPr>
        <a:xfrm>
          <a:off x="2729820" y="1514461"/>
          <a:ext cx="1549056" cy="305890"/>
        </a:xfrm>
        <a:custGeom>
          <a:avLst/>
          <a:gdLst/>
          <a:ahLst/>
          <a:cxnLst/>
          <a:rect l="0" t="0" r="0" b="0"/>
          <a:pathLst>
            <a:path>
              <a:moveTo>
                <a:pt x="1549056" y="0"/>
              </a:moveTo>
              <a:lnTo>
                <a:pt x="1549056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17BD2B-1475-4E87-9A6B-F77D4AFEABFC}" macro="" textlink="">
      <dsp:nvSpPr>
        <dsp:cNvPr id="0" name=""/>
        <dsp:cNvSpPr/>
      </dsp:nvSpPr>
      <dsp:spPr>
        <a:xfrm>
          <a:off x="3264416" y="846586"/>
          <a:ext cx="2028920" cy="667875"/>
        </a:xfrm>
        <a:prstGeom prst="roundRect">
          <a:avLst>
            <a:gd name="adj" fmla="val 10000"/>
          </a:avLst>
        </a:prstGeom>
        <a:solidFill>
          <a:schemeClr val="accent3">
            <a:shade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98341C-9F90-4D08-B4A7-A3A2D6119CA4}" macro="" textlink="">
      <dsp:nvSpPr>
        <dsp:cNvPr id="0" name=""/>
        <dsp:cNvSpPr/>
      </dsp:nvSpPr>
      <dsp:spPr>
        <a:xfrm>
          <a:off x="3381279" y="957606"/>
          <a:ext cx="202892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3381279" y="957606"/>
        <a:ext cx="2028920" cy="667875"/>
      </dsp:txXfrm>
    </dsp:sp>
    <dsp:sp modelId="{9439D2A1-8CE9-4C3E-BA5F-36CE5FE46581}" macro="" textlink="">
      <dsp:nvSpPr>
        <dsp:cNvPr id="0" name=""/>
        <dsp:cNvSpPr/>
      </dsp:nvSpPr>
      <dsp:spPr>
        <a:xfrm>
          <a:off x="1210088" y="1820352"/>
          <a:ext cx="3039463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08F273-70F6-406E-BD51-B5CF2D23F372}" macro="" textlink="">
      <dsp:nvSpPr>
        <dsp:cNvPr id="0" name=""/>
        <dsp:cNvSpPr/>
      </dsp:nvSpPr>
      <dsp:spPr>
        <a:xfrm>
          <a:off x="1326952" y="1931372"/>
          <a:ext cx="3039463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326952" y="1931372"/>
        <a:ext cx="3039463" cy="667875"/>
      </dsp:txXfrm>
    </dsp:sp>
    <dsp:sp modelId="{6361DE56-5099-4F5F-9EC3-E1C9704EE5F3}" macro="" textlink="">
      <dsp:nvSpPr>
        <dsp:cNvPr id="0" name=""/>
        <dsp:cNvSpPr/>
      </dsp:nvSpPr>
      <dsp:spPr>
        <a:xfrm>
          <a:off x="-92881" y="2794104"/>
          <a:ext cx="934730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D15CE81-34B2-4889-A733-FA6D3054E8E8}" macro="" textlink="">
      <dsp:nvSpPr>
        <dsp:cNvPr id="0" name=""/>
        <dsp:cNvSpPr/>
      </dsp:nvSpPr>
      <dsp:spPr>
        <a:xfrm>
          <a:off x="23981" y="2905124"/>
          <a:ext cx="93473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23981" y="2905124"/>
        <a:ext cx="934730" cy="667875"/>
      </dsp:txXfrm>
    </dsp:sp>
    <dsp:sp modelId="{12AC6AA5-9C14-4A38-BE4C-288FB3BB828F}" macro="" textlink="">
      <dsp:nvSpPr>
        <dsp:cNvPr id="0" name=""/>
        <dsp:cNvSpPr/>
      </dsp:nvSpPr>
      <dsp:spPr>
        <a:xfrm>
          <a:off x="1171529" y="2794117"/>
          <a:ext cx="1062479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D049E4-4E77-4820-992C-78A5D8D01CD1}" macro="" textlink="">
      <dsp:nvSpPr>
        <dsp:cNvPr id="0" name=""/>
        <dsp:cNvSpPr/>
      </dsp:nvSpPr>
      <dsp:spPr>
        <a:xfrm>
          <a:off x="1288393" y="2905138"/>
          <a:ext cx="1062479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288393" y="2905138"/>
        <a:ext cx="1062479" cy="667875"/>
      </dsp:txXfrm>
    </dsp:sp>
    <dsp:sp modelId="{6AFF55F8-5542-4112-898A-39013BAEEE97}" macro="" textlink="">
      <dsp:nvSpPr>
        <dsp:cNvPr id="0" name=""/>
        <dsp:cNvSpPr/>
      </dsp:nvSpPr>
      <dsp:spPr>
        <a:xfrm>
          <a:off x="2467735" y="2794117"/>
          <a:ext cx="1051772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A40AA4-36B0-42FE-A9C8-9C84C6D307A6}" macro="" textlink="">
      <dsp:nvSpPr>
        <dsp:cNvPr id="0" name=""/>
        <dsp:cNvSpPr/>
      </dsp:nvSpPr>
      <dsp:spPr>
        <a:xfrm>
          <a:off x="2584599" y="2905138"/>
          <a:ext cx="1051772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</a:rPr>
            <a:t>alkini</a:t>
          </a: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2584599" y="2905138"/>
        <a:ext cx="1051772" cy="667875"/>
      </dsp:txXfrm>
    </dsp:sp>
    <dsp:sp modelId="{75E09327-24E0-4FC9-A641-4AD3A246C6F8}" macro="" textlink="">
      <dsp:nvSpPr>
        <dsp:cNvPr id="0" name=""/>
        <dsp:cNvSpPr/>
      </dsp:nvSpPr>
      <dsp:spPr>
        <a:xfrm>
          <a:off x="3753234" y="2794117"/>
          <a:ext cx="1703334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5CD9B6-3C0F-4A96-98B5-5D267568844B}" macro="" textlink="">
      <dsp:nvSpPr>
        <dsp:cNvPr id="0" name=""/>
        <dsp:cNvSpPr/>
      </dsp:nvSpPr>
      <dsp:spPr>
        <a:xfrm>
          <a:off x="3870098" y="2905138"/>
          <a:ext cx="1703334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</a:rPr>
            <a:t>ciklični ugljovodonici</a:t>
          </a: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3870098" y="2905138"/>
        <a:ext cx="1703334" cy="667875"/>
      </dsp:txXfrm>
    </dsp:sp>
    <dsp:sp modelId="{D830A8F4-6D56-495F-BF26-EB6C2F5BE2A6}" macro="" textlink="">
      <dsp:nvSpPr>
        <dsp:cNvPr id="0" name=""/>
        <dsp:cNvSpPr/>
      </dsp:nvSpPr>
      <dsp:spPr>
        <a:xfrm>
          <a:off x="4483279" y="1820352"/>
          <a:ext cx="2864385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19454E-BF69-4DA7-876D-E604EE628A1B}" macro="" textlink="">
      <dsp:nvSpPr>
        <dsp:cNvPr id="0" name=""/>
        <dsp:cNvSpPr/>
      </dsp:nvSpPr>
      <dsp:spPr>
        <a:xfrm>
          <a:off x="4600142" y="1931372"/>
          <a:ext cx="2864385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600142" y="1931372"/>
        <a:ext cx="2864385" cy="667875"/>
      </dsp:txXfrm>
    </dsp:sp>
  </dsp:spTree>
</dgm:drawing>
</file>

<file path=ppt/diagrams/drawing7.xml><?xml version="1.0" encoding="utf-8"?>
<dgm:drawing xmlns:dgm="http://schemas.openxmlformats.org/drawingml/2006/diagram" xmlns:a="http://schemas.openxmlformats.org/drawingml/2006/main">
  <dsp:spTree xmlns:dsp="http://schemas.microsoft.com/office/drawing/2008/diagram">
    <dsp:nvGrpSpPr>
      <dsp:cNvPr id="0" name=""/>
      <dsp:cNvGrpSpPr/>
    </dsp:nvGrpSpPr>
    <dsp:grpSpPr/>
    <dsp:sp modelId="{607B532C-A5A6-4C84-81E8-71AC91A33759}" macro="" textlink="">
      <dsp:nvSpPr>
        <dsp:cNvPr id="0" name=""/>
        <dsp:cNvSpPr/>
      </dsp:nvSpPr>
      <dsp:spPr>
        <a:xfrm>
          <a:off x="4278876" y="1514461"/>
          <a:ext cx="1636595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636595" y="208455"/>
              </a:lnTo>
              <a:lnTo>
                <a:pt x="1636595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C8D3D6-159B-4B94-81CE-BDBEDC539522}" macro="" textlink="">
      <dsp:nvSpPr>
        <dsp:cNvPr id="0" name=""/>
        <dsp:cNvSpPr/>
      </dsp:nvSpPr>
      <dsp:spPr>
        <a:xfrm>
          <a:off x="2729820" y="2488227"/>
          <a:ext cx="187508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875081" y="208455"/>
              </a:lnTo>
              <a:lnTo>
                <a:pt x="187508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1F52E7-0352-4FF1-8F2C-83D2DA1CB7B7}" macro="" textlink="">
      <dsp:nvSpPr>
        <dsp:cNvPr id="0" name=""/>
        <dsp:cNvSpPr/>
      </dsp:nvSpPr>
      <dsp:spPr>
        <a:xfrm>
          <a:off x="2729820" y="2488227"/>
          <a:ext cx="26380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263801" y="208455"/>
              </a:lnTo>
              <a:lnTo>
                <a:pt x="26380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EEE164-2437-430F-9241-B176AD51A261}" macro="" textlink="">
      <dsp:nvSpPr>
        <dsp:cNvPr id="0" name=""/>
        <dsp:cNvSpPr/>
      </dsp:nvSpPr>
      <dsp:spPr>
        <a:xfrm>
          <a:off x="1702769" y="2488227"/>
          <a:ext cx="1027051" cy="305890"/>
        </a:xfrm>
        <a:custGeom>
          <a:avLst/>
          <a:gdLst/>
          <a:ahLst/>
          <a:cxnLst/>
          <a:rect l="0" t="0" r="0" b="0"/>
          <a:pathLst>
            <a:path>
              <a:moveTo>
                <a:pt x="1027051" y="0"/>
              </a:moveTo>
              <a:lnTo>
                <a:pt x="1027051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633CDA-3E4B-46B0-91BE-A4F4A84D3B54}" macro="" textlink="">
      <dsp:nvSpPr>
        <dsp:cNvPr id="0" name=""/>
        <dsp:cNvSpPr/>
      </dsp:nvSpPr>
      <dsp:spPr>
        <a:xfrm>
          <a:off x="374483" y="2488227"/>
          <a:ext cx="2355336" cy="305877"/>
        </a:xfrm>
        <a:custGeom>
          <a:avLst/>
          <a:gdLst/>
          <a:ahLst/>
          <a:cxnLst/>
          <a:rect l="0" t="0" r="0" b="0"/>
          <a:pathLst>
            <a:path>
              <a:moveTo>
                <a:pt x="2355336" y="0"/>
              </a:moveTo>
              <a:lnTo>
                <a:pt x="2355336" y="208442"/>
              </a:lnTo>
              <a:lnTo>
                <a:pt x="0" y="208442"/>
              </a:lnTo>
              <a:lnTo>
                <a:pt x="0" y="305877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EA658D-5F85-4E65-ADEC-974D3F68516C}" macro="" textlink="">
      <dsp:nvSpPr>
        <dsp:cNvPr id="0" name=""/>
        <dsp:cNvSpPr/>
      </dsp:nvSpPr>
      <dsp:spPr>
        <a:xfrm>
          <a:off x="2729820" y="1514461"/>
          <a:ext cx="1549056" cy="305890"/>
        </a:xfrm>
        <a:custGeom>
          <a:avLst/>
          <a:gdLst/>
          <a:ahLst/>
          <a:cxnLst/>
          <a:rect l="0" t="0" r="0" b="0"/>
          <a:pathLst>
            <a:path>
              <a:moveTo>
                <a:pt x="1549056" y="0"/>
              </a:moveTo>
              <a:lnTo>
                <a:pt x="1549056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17BD2B-1475-4E87-9A6B-F77D4AFEABFC}" macro="" textlink="">
      <dsp:nvSpPr>
        <dsp:cNvPr id="0" name=""/>
        <dsp:cNvSpPr/>
      </dsp:nvSpPr>
      <dsp:spPr>
        <a:xfrm>
          <a:off x="3264416" y="846586"/>
          <a:ext cx="2028920" cy="667875"/>
        </a:xfrm>
        <a:prstGeom prst="roundRect">
          <a:avLst>
            <a:gd name="adj" fmla="val 10000"/>
          </a:avLst>
        </a:prstGeom>
        <a:solidFill>
          <a:schemeClr val="accent3">
            <a:shade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98341C-9F90-4D08-B4A7-A3A2D6119CA4}" macro="" textlink="">
      <dsp:nvSpPr>
        <dsp:cNvPr id="0" name=""/>
        <dsp:cNvSpPr/>
      </dsp:nvSpPr>
      <dsp:spPr>
        <a:xfrm>
          <a:off x="3381279" y="957606"/>
          <a:ext cx="202892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3381279" y="957606"/>
        <a:ext cx="2028920" cy="667875"/>
      </dsp:txXfrm>
    </dsp:sp>
    <dsp:sp modelId="{9439D2A1-8CE9-4C3E-BA5F-36CE5FE46581}" macro="" textlink="">
      <dsp:nvSpPr>
        <dsp:cNvPr id="0" name=""/>
        <dsp:cNvSpPr/>
      </dsp:nvSpPr>
      <dsp:spPr>
        <a:xfrm>
          <a:off x="1210088" y="1820352"/>
          <a:ext cx="3039463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08F273-70F6-406E-BD51-B5CF2D23F372}" macro="" textlink="">
      <dsp:nvSpPr>
        <dsp:cNvPr id="0" name=""/>
        <dsp:cNvSpPr/>
      </dsp:nvSpPr>
      <dsp:spPr>
        <a:xfrm>
          <a:off x="1326952" y="1931372"/>
          <a:ext cx="3039463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326952" y="1931372"/>
        <a:ext cx="3039463" cy="667875"/>
      </dsp:txXfrm>
    </dsp:sp>
    <dsp:sp modelId="{6361DE56-5099-4F5F-9EC3-E1C9704EE5F3}" macro="" textlink="">
      <dsp:nvSpPr>
        <dsp:cNvPr id="0" name=""/>
        <dsp:cNvSpPr/>
      </dsp:nvSpPr>
      <dsp:spPr>
        <a:xfrm>
          <a:off x="-92881" y="2794104"/>
          <a:ext cx="934730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D15CE81-34B2-4889-A733-FA6D3054E8E8}" macro="" textlink="">
      <dsp:nvSpPr>
        <dsp:cNvPr id="0" name=""/>
        <dsp:cNvSpPr/>
      </dsp:nvSpPr>
      <dsp:spPr>
        <a:xfrm>
          <a:off x="23981" y="2905124"/>
          <a:ext cx="93473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23981" y="2905124"/>
        <a:ext cx="934730" cy="667875"/>
      </dsp:txXfrm>
    </dsp:sp>
    <dsp:sp modelId="{12AC6AA5-9C14-4A38-BE4C-288FB3BB828F}" macro="" textlink="">
      <dsp:nvSpPr>
        <dsp:cNvPr id="0" name=""/>
        <dsp:cNvSpPr/>
      </dsp:nvSpPr>
      <dsp:spPr>
        <a:xfrm>
          <a:off x="1171529" y="2794117"/>
          <a:ext cx="1062479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D049E4-4E77-4820-992C-78A5D8D01CD1}" macro="" textlink="">
      <dsp:nvSpPr>
        <dsp:cNvPr id="0" name=""/>
        <dsp:cNvSpPr/>
      </dsp:nvSpPr>
      <dsp:spPr>
        <a:xfrm>
          <a:off x="1288393" y="2905138"/>
          <a:ext cx="1062479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288393" y="2905138"/>
        <a:ext cx="1062479" cy="667875"/>
      </dsp:txXfrm>
    </dsp:sp>
    <dsp:sp modelId="{6AFF55F8-5542-4112-898A-39013BAEEE97}" macro="" textlink="">
      <dsp:nvSpPr>
        <dsp:cNvPr id="0" name=""/>
        <dsp:cNvSpPr/>
      </dsp:nvSpPr>
      <dsp:spPr>
        <a:xfrm>
          <a:off x="2467735" y="2794117"/>
          <a:ext cx="1051772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A40AA4-36B0-42FE-A9C8-9C84C6D307A6}" macro="" textlink="">
      <dsp:nvSpPr>
        <dsp:cNvPr id="0" name=""/>
        <dsp:cNvSpPr/>
      </dsp:nvSpPr>
      <dsp:spPr>
        <a:xfrm>
          <a:off x="2584599" y="2905138"/>
          <a:ext cx="1051772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</a:rPr>
            <a:t>alkini</a:t>
          </a: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2584599" y="2905138"/>
        <a:ext cx="1051772" cy="667875"/>
      </dsp:txXfrm>
    </dsp:sp>
    <dsp:sp modelId="{75E09327-24E0-4FC9-A641-4AD3A246C6F8}" macro="" textlink="">
      <dsp:nvSpPr>
        <dsp:cNvPr id="0" name=""/>
        <dsp:cNvSpPr/>
      </dsp:nvSpPr>
      <dsp:spPr>
        <a:xfrm>
          <a:off x="3753234" y="2794117"/>
          <a:ext cx="1703334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5CD9B6-3C0F-4A96-98B5-5D267568844B}" macro="" textlink="">
      <dsp:nvSpPr>
        <dsp:cNvPr id="0" name=""/>
        <dsp:cNvSpPr/>
      </dsp:nvSpPr>
      <dsp:spPr>
        <a:xfrm>
          <a:off x="3870098" y="2905138"/>
          <a:ext cx="1703334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</a:rPr>
            <a:t>ciklični ugljovodonici</a:t>
          </a: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3870098" y="2905138"/>
        <a:ext cx="1703334" cy="667875"/>
      </dsp:txXfrm>
    </dsp:sp>
    <dsp:sp modelId="{D830A8F4-6D56-495F-BF26-EB6C2F5BE2A6}" macro="" textlink="">
      <dsp:nvSpPr>
        <dsp:cNvPr id="0" name=""/>
        <dsp:cNvSpPr/>
      </dsp:nvSpPr>
      <dsp:spPr>
        <a:xfrm>
          <a:off x="4483279" y="1820352"/>
          <a:ext cx="2864385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19454E-BF69-4DA7-876D-E604EE628A1B}" macro="" textlink="">
      <dsp:nvSpPr>
        <dsp:cNvPr id="0" name=""/>
        <dsp:cNvSpPr/>
      </dsp:nvSpPr>
      <dsp:spPr>
        <a:xfrm>
          <a:off x="4600142" y="1931372"/>
          <a:ext cx="2864385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600142" y="1931372"/>
        <a:ext cx="2864385" cy="667875"/>
      </dsp:txXfrm>
    </dsp:sp>
  </dsp:spTree>
</dgm:drawing>
</file>

<file path=ppt/diagrams/drawing8.xml><?xml version="1.0" encoding="utf-8"?>
<dgm:drawing xmlns:dgm="http://schemas.openxmlformats.org/drawingml/2006/diagram" xmlns:a="http://schemas.openxmlformats.org/drawingml/2006/main">
  <dsp:spTree xmlns:dsp="http://schemas.microsoft.com/office/drawing/2008/diagram">
    <dsp:nvGrpSpPr>
      <dsp:cNvPr id="0" name=""/>
      <dsp:cNvGrpSpPr/>
    </dsp:nvGrpSpPr>
    <dsp:grpSpPr/>
    <dsp:sp modelId="{607B532C-A5A6-4C84-81E8-71AC91A33759}" macro="" textlink="">
      <dsp:nvSpPr>
        <dsp:cNvPr id="0" name=""/>
        <dsp:cNvSpPr/>
      </dsp:nvSpPr>
      <dsp:spPr>
        <a:xfrm>
          <a:off x="4278876" y="1514461"/>
          <a:ext cx="1636595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636595" y="208455"/>
              </a:lnTo>
              <a:lnTo>
                <a:pt x="1636595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C8D3D6-159B-4B94-81CE-BDBEDC539522}" macro="" textlink="">
      <dsp:nvSpPr>
        <dsp:cNvPr id="0" name=""/>
        <dsp:cNvSpPr/>
      </dsp:nvSpPr>
      <dsp:spPr>
        <a:xfrm>
          <a:off x="2729820" y="2488227"/>
          <a:ext cx="187508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1875081" y="208455"/>
              </a:lnTo>
              <a:lnTo>
                <a:pt x="187508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1F52E7-0352-4FF1-8F2C-83D2DA1CB7B7}" macro="" textlink="">
      <dsp:nvSpPr>
        <dsp:cNvPr id="0" name=""/>
        <dsp:cNvSpPr/>
      </dsp:nvSpPr>
      <dsp:spPr>
        <a:xfrm>
          <a:off x="2729820" y="2488227"/>
          <a:ext cx="263801" cy="3058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455"/>
              </a:lnTo>
              <a:lnTo>
                <a:pt x="263801" y="208455"/>
              </a:lnTo>
              <a:lnTo>
                <a:pt x="263801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EEE164-2437-430F-9241-B176AD51A261}" macro="" textlink="">
      <dsp:nvSpPr>
        <dsp:cNvPr id="0" name=""/>
        <dsp:cNvSpPr/>
      </dsp:nvSpPr>
      <dsp:spPr>
        <a:xfrm>
          <a:off x="1702769" y="2488227"/>
          <a:ext cx="1027051" cy="305890"/>
        </a:xfrm>
        <a:custGeom>
          <a:avLst/>
          <a:gdLst/>
          <a:ahLst/>
          <a:cxnLst/>
          <a:rect l="0" t="0" r="0" b="0"/>
          <a:pathLst>
            <a:path>
              <a:moveTo>
                <a:pt x="1027051" y="0"/>
              </a:moveTo>
              <a:lnTo>
                <a:pt x="1027051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633CDA-3E4B-46B0-91BE-A4F4A84D3B54}" macro="" textlink="">
      <dsp:nvSpPr>
        <dsp:cNvPr id="0" name=""/>
        <dsp:cNvSpPr/>
      </dsp:nvSpPr>
      <dsp:spPr>
        <a:xfrm>
          <a:off x="374483" y="2488227"/>
          <a:ext cx="2355336" cy="305877"/>
        </a:xfrm>
        <a:custGeom>
          <a:avLst/>
          <a:gdLst/>
          <a:ahLst/>
          <a:cxnLst/>
          <a:rect l="0" t="0" r="0" b="0"/>
          <a:pathLst>
            <a:path>
              <a:moveTo>
                <a:pt x="2355336" y="0"/>
              </a:moveTo>
              <a:lnTo>
                <a:pt x="2355336" y="208442"/>
              </a:lnTo>
              <a:lnTo>
                <a:pt x="0" y="208442"/>
              </a:lnTo>
              <a:lnTo>
                <a:pt x="0" y="305877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EA658D-5F85-4E65-ADEC-974D3F68516C}" macro="" textlink="">
      <dsp:nvSpPr>
        <dsp:cNvPr id="0" name=""/>
        <dsp:cNvSpPr/>
      </dsp:nvSpPr>
      <dsp:spPr>
        <a:xfrm>
          <a:off x="2729820" y="1514461"/>
          <a:ext cx="1549056" cy="305890"/>
        </a:xfrm>
        <a:custGeom>
          <a:avLst/>
          <a:gdLst/>
          <a:ahLst/>
          <a:cxnLst/>
          <a:rect l="0" t="0" r="0" b="0"/>
          <a:pathLst>
            <a:path>
              <a:moveTo>
                <a:pt x="1549056" y="0"/>
              </a:moveTo>
              <a:lnTo>
                <a:pt x="1549056" y="208455"/>
              </a:lnTo>
              <a:lnTo>
                <a:pt x="0" y="208455"/>
              </a:lnTo>
              <a:lnTo>
                <a:pt x="0" y="305890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17BD2B-1475-4E87-9A6B-F77D4AFEABFC}" macro="" textlink="">
      <dsp:nvSpPr>
        <dsp:cNvPr id="0" name=""/>
        <dsp:cNvSpPr/>
      </dsp:nvSpPr>
      <dsp:spPr>
        <a:xfrm>
          <a:off x="3264416" y="846586"/>
          <a:ext cx="2028920" cy="667875"/>
        </a:xfrm>
        <a:prstGeom prst="roundRect">
          <a:avLst>
            <a:gd name="adj" fmla="val 10000"/>
          </a:avLst>
        </a:prstGeom>
        <a:solidFill>
          <a:schemeClr val="accent3">
            <a:shade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98341C-9F90-4D08-B4A7-A3A2D6119CA4}" macro="" textlink="">
      <dsp:nvSpPr>
        <dsp:cNvPr id="0" name=""/>
        <dsp:cNvSpPr/>
      </dsp:nvSpPr>
      <dsp:spPr>
        <a:xfrm>
          <a:off x="3381279" y="957606"/>
          <a:ext cx="202892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Ugljovodonic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3381279" y="957606"/>
        <a:ext cx="2028920" cy="667875"/>
      </dsp:txXfrm>
    </dsp:sp>
    <dsp:sp modelId="{9439D2A1-8CE9-4C3E-BA5F-36CE5FE46581}" macro="" textlink="">
      <dsp:nvSpPr>
        <dsp:cNvPr id="0" name=""/>
        <dsp:cNvSpPr/>
      </dsp:nvSpPr>
      <dsp:spPr>
        <a:xfrm>
          <a:off x="1210088" y="1820352"/>
          <a:ext cx="3039463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08F273-70F6-406E-BD51-B5CF2D23F372}" macro="" textlink="">
      <dsp:nvSpPr>
        <dsp:cNvPr id="0" name=""/>
        <dsp:cNvSpPr/>
      </dsp:nvSpPr>
      <dsp:spPr>
        <a:xfrm>
          <a:off x="1326952" y="1931372"/>
          <a:ext cx="3039463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if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326952" y="1931372"/>
        <a:ext cx="3039463" cy="667875"/>
      </dsp:txXfrm>
    </dsp:sp>
    <dsp:sp modelId="{6361DE56-5099-4F5F-9EC3-E1C9704EE5F3}" macro="" textlink="">
      <dsp:nvSpPr>
        <dsp:cNvPr id="0" name=""/>
        <dsp:cNvSpPr/>
      </dsp:nvSpPr>
      <dsp:spPr>
        <a:xfrm>
          <a:off x="-92881" y="2794104"/>
          <a:ext cx="934730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D15CE81-34B2-4889-A733-FA6D3054E8E8}" macro="" textlink="">
      <dsp:nvSpPr>
        <dsp:cNvPr id="0" name=""/>
        <dsp:cNvSpPr/>
      </dsp:nvSpPr>
      <dsp:spPr>
        <a:xfrm>
          <a:off x="23981" y="2905124"/>
          <a:ext cx="934730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a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23981" y="2905124"/>
        <a:ext cx="934730" cy="667875"/>
      </dsp:txXfrm>
    </dsp:sp>
    <dsp:sp modelId="{12AC6AA5-9C14-4A38-BE4C-288FB3BB828F}" macro="" textlink="">
      <dsp:nvSpPr>
        <dsp:cNvPr id="0" name=""/>
        <dsp:cNvSpPr/>
      </dsp:nvSpPr>
      <dsp:spPr>
        <a:xfrm>
          <a:off x="1171529" y="2794117"/>
          <a:ext cx="1062479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D049E4-4E77-4820-992C-78A5D8D01CD1}" macro="" textlink="">
      <dsp:nvSpPr>
        <dsp:cNvPr id="0" name=""/>
        <dsp:cNvSpPr/>
      </dsp:nvSpPr>
      <dsp:spPr>
        <a:xfrm>
          <a:off x="1288393" y="2905138"/>
          <a:ext cx="1062479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lke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1288393" y="2905138"/>
        <a:ext cx="1062479" cy="667875"/>
      </dsp:txXfrm>
    </dsp:sp>
    <dsp:sp modelId="{6AFF55F8-5542-4112-898A-39013BAEEE97}" macro="" textlink="">
      <dsp:nvSpPr>
        <dsp:cNvPr id="0" name=""/>
        <dsp:cNvSpPr/>
      </dsp:nvSpPr>
      <dsp:spPr>
        <a:xfrm>
          <a:off x="2467735" y="2794117"/>
          <a:ext cx="1051772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A40AA4-36B0-42FE-A9C8-9C84C6D307A6}" macro="" textlink="">
      <dsp:nvSpPr>
        <dsp:cNvPr id="0" name=""/>
        <dsp:cNvSpPr/>
      </dsp:nvSpPr>
      <dsp:spPr>
        <a:xfrm>
          <a:off x="2584599" y="2905138"/>
          <a:ext cx="1051772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</a:rPr>
            <a:t>alkini</a:t>
          </a: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2584599" y="2905138"/>
        <a:ext cx="1051772" cy="667875"/>
      </dsp:txXfrm>
    </dsp:sp>
    <dsp:sp modelId="{75E09327-24E0-4FC9-A641-4AD3A246C6F8}" macro="" textlink="">
      <dsp:nvSpPr>
        <dsp:cNvPr id="0" name=""/>
        <dsp:cNvSpPr/>
      </dsp:nvSpPr>
      <dsp:spPr>
        <a:xfrm>
          <a:off x="3753234" y="2794117"/>
          <a:ext cx="1703334" cy="667875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5CD9B6-3C0F-4A96-98B5-5D267568844B}" macro="" textlink="">
      <dsp:nvSpPr>
        <dsp:cNvPr id="0" name=""/>
        <dsp:cNvSpPr/>
      </dsp:nvSpPr>
      <dsp:spPr>
        <a:xfrm>
          <a:off x="3870098" y="2905138"/>
          <a:ext cx="1703334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ME" sz="1800" kern="1200" dirty="0" smtClean="0">
              <a:latin typeface="Roboto" pitchFamily="2" charset="0"/>
              <a:ea typeface="Roboto" pitchFamily="2" charset="0"/>
            </a:rPr>
            <a:t>ciklični ugljovodonici</a:t>
          </a:r>
          <a:endParaRPr lang="en-US" sz="1800" kern="1200" dirty="0">
            <a:latin typeface="Roboto" pitchFamily="2" charset="0"/>
            <a:ea typeface="Roboto" pitchFamily="2" charset="0"/>
          </a:endParaRPr>
        </a:p>
      </dsp:txBody>
      <dsp:txXfrm>
        <a:off x="3870098" y="2905138"/>
        <a:ext cx="1703334" cy="667875"/>
      </dsp:txXfrm>
    </dsp:sp>
    <dsp:sp modelId="{D830A8F4-6D56-495F-BF26-EB6C2F5BE2A6}" macro="" textlink="">
      <dsp:nvSpPr>
        <dsp:cNvPr id="0" name=""/>
        <dsp:cNvSpPr/>
      </dsp:nvSpPr>
      <dsp:spPr>
        <a:xfrm>
          <a:off x="4483279" y="1820352"/>
          <a:ext cx="2864385" cy="667875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19454E-BF69-4DA7-876D-E604EE628A1B}" macro="" textlink="">
      <dsp:nvSpPr>
        <dsp:cNvPr id="0" name=""/>
        <dsp:cNvSpPr/>
      </dsp:nvSpPr>
      <dsp:spPr>
        <a:xfrm>
          <a:off x="4600142" y="1931372"/>
          <a:ext cx="2864385" cy="66787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r-Latn-RS" sz="1800" kern="1200" dirty="0" smtClean="0">
              <a:latin typeface="Roboto" pitchFamily="2" charset="0"/>
              <a:ea typeface="Roboto" pitchFamily="2" charset="0"/>
              <a:cs typeface="Roboto" pitchFamily="2" charset="0"/>
            </a:rPr>
            <a:t>Aromatič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600142" y="1931372"/>
        <a:ext cx="2864385" cy="667875"/>
      </dsp:txXfrm>
    </dsp:sp>
  </dsp:spTree>
</dgm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43D82E-E511-45FF-ACF5-14FECB8398FD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E153E6-78F8-4823-879E-8BB8DED1B9B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27291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0FE539-4923-4AE9-8E7B-8D86EC5E4ECC}" type="slidenum">
              <a:rPr lang="en-US"/>
              <a:pPr/>
              <a:t>10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8E55B-036F-40E3-B43D-3F479D2FE328}" type="slidenum">
              <a:rPr lang="en-US"/>
              <a:pPr/>
              <a:t>11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8E55B-036F-40E3-B43D-3F479D2FE328}" type="slidenum">
              <a:rPr lang="en-US"/>
              <a:pPr/>
              <a:t>12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8E55B-036F-40E3-B43D-3F479D2FE328}" type="slidenum">
              <a:rPr lang="en-US"/>
              <a:pPr/>
              <a:t>13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8E55B-036F-40E3-B43D-3F479D2FE328}" type="slidenum">
              <a:rPr lang="en-US"/>
              <a:pPr/>
              <a:t>14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8E55B-036F-40E3-B43D-3F479D2FE328}" type="slidenum">
              <a:rPr lang="en-US"/>
              <a:pPr/>
              <a:t>15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E153E6-78F8-4823-879E-8BB8DED1B9B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27291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2729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2729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2729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27291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27291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2729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2729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27291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2729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0449678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 advClick="0" advTm="2000">
        <p:fade/>
      </p:transition>
    </mc:Choice>
    <mc:Fallback>
      <p:transition spd="med" advClick="0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894F62-CF2E-4C3E-B8DF-F3114EC851D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2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  <a:endParaRPr lang="sr-Latn-RS" dirty="0" smtClean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136993" y="1524000"/>
            <a:ext cx="2870015" cy="3714680"/>
          </a:xfrm>
          <a:prstGeom prst="rect">
            <a:avLst/>
          </a:prstGeom>
          <a:solidFill>
            <a:srgbClr val="91CE55">
              <a:alpha val="8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57950" y="3098140"/>
            <a:ext cx="2574523" cy="1215717"/>
          </a:xfrm>
          <a:prstGeom prst="rect">
            <a:avLst/>
          </a:prstGeom>
          <a:noFill/>
          <a:effectLst/>
        </p:spPr>
        <p:txBody>
          <a:bodyPr wrap="square" lIns="45720" tIns="22860" rIns="45720" bIns="22860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spc="720" dirty="0" err="1" smtClean="0">
                <a:ln w="9525">
                  <a:noFill/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Roboto" pitchFamily="2" charset="0"/>
                <a:ea typeface="Roboto" pitchFamily="2" charset="0"/>
              </a:rPr>
              <a:t>CxHy</a:t>
            </a:r>
            <a:endParaRPr lang="en-US" sz="3600" b="1" kern="10" spc="720" dirty="0" smtClean="0">
              <a:ln w="9525">
                <a:noFill/>
                <a:round/>
                <a:headEnd/>
                <a:tailEnd/>
              </a:ln>
              <a:solidFill>
                <a:schemeClr val="bg1"/>
              </a:soli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Roboto" pitchFamily="2" charset="0"/>
              <a:ea typeface="Roboto" pitchFamily="2" charset="0"/>
            </a:endParaRPr>
          </a:p>
          <a:p>
            <a:pPr algn="ctr">
              <a:lnSpc>
                <a:spcPct val="80000"/>
              </a:lnSpc>
            </a:pPr>
            <a:endParaRPr lang="en-US" sz="2800" dirty="0" smtClean="0">
              <a:solidFill>
                <a:prstClr val="white"/>
              </a:solidFill>
              <a:latin typeface="Roboto Black"/>
              <a:cs typeface="Roboto Black"/>
            </a:endParaRPr>
          </a:p>
          <a:p>
            <a:pPr>
              <a:lnSpc>
                <a:spcPct val="80000"/>
              </a:lnSpc>
            </a:pPr>
            <a:endParaRPr lang="en-US" sz="2200" b="1" dirty="0">
              <a:solidFill>
                <a:prstClr val="white"/>
              </a:solidFill>
              <a:latin typeface="Roboto Black"/>
              <a:ea typeface="Roboto" panose="02000000000000000000" pitchFamily="2" charset="0"/>
              <a:cs typeface="Roboto Black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11867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72400" cy="990600"/>
          </a:xfrm>
        </p:spPr>
        <p:txBody>
          <a:bodyPr>
            <a:normAutofit/>
          </a:bodyPr>
          <a:lstStyle/>
          <a:p>
            <a:pPr algn="ctr"/>
            <a:r>
              <a:rPr lang="sr-Latn-ME" sz="1800" dirty="0" smtClean="0">
                <a:latin typeface="Roboto" pitchFamily="2" charset="0"/>
                <a:ea typeface="Roboto" pitchFamily="2" charset="0"/>
              </a:rPr>
              <a:t>Možemo ih predstaviti Luisovim strukturnim formulam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.</a:t>
            </a:r>
            <a:endParaRPr lang="en-US" sz="1800" dirty="0">
              <a:latin typeface="Roboto" pitchFamily="2" charset="0"/>
              <a:ea typeface="Roboto" pitchFamily="2" charset="0"/>
            </a:endParaRPr>
          </a:p>
          <a:p>
            <a:pPr algn="ctr"/>
            <a:r>
              <a:rPr lang="sr-Latn-ME" sz="1800" dirty="0" smtClean="0">
                <a:latin typeface="Roboto" pitchFamily="2" charset="0"/>
                <a:ea typeface="Roboto" pitchFamily="2" charset="0"/>
              </a:rPr>
              <a:t>Što često nije praktično.....</a:t>
            </a:r>
            <a:endParaRPr lang="en-US" sz="1800" dirty="0">
              <a:latin typeface="Roboto" pitchFamily="2" charset="0"/>
              <a:ea typeface="Roboto" pitchFamily="2" charset="0"/>
            </a:endParaRPr>
          </a:p>
        </p:txBody>
      </p:sp>
      <p:pic>
        <p:nvPicPr>
          <p:cNvPr id="11271" name="Picture 7" descr="25_03UNstructur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33400" y="3429000"/>
            <a:ext cx="7772400" cy="1608137"/>
          </a:xfrm>
        </p:spPr>
      </p:pic>
      <p:sp>
        <p:nvSpPr>
          <p:cNvPr id="5" name="TextBox 4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ani-nemaju funkcinalnih grup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72400" cy="1066800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1800" dirty="0" smtClean="0">
                <a:latin typeface="Roboto" pitchFamily="2" charset="0"/>
                <a:ea typeface="Roboto" pitchFamily="2" charset="0"/>
              </a:rPr>
              <a:t>…</a:t>
            </a:r>
            <a:r>
              <a:rPr lang="sr-Latn-ME" sz="1800" dirty="0" smtClean="0">
                <a:latin typeface="Roboto" pitchFamily="2" charset="0"/>
                <a:ea typeface="Roboto" pitchFamily="2" charset="0"/>
              </a:rPr>
              <a:t>tako da češće koristimo racionalne formule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.</a:t>
            </a:r>
            <a:endParaRPr lang="en-US" sz="1800" dirty="0">
              <a:latin typeface="Roboto" pitchFamily="2" charset="0"/>
              <a:ea typeface="Roboto" pitchFamily="2" charset="0"/>
            </a:endParaRPr>
          </a:p>
        </p:txBody>
      </p:sp>
      <p:pic>
        <p:nvPicPr>
          <p:cNvPr id="12293" name="Picture 5" descr="25_03UNcondensed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85800" y="3429000"/>
            <a:ext cx="7772400" cy="1608137"/>
          </a:xfrm>
        </p:spPr>
      </p:pic>
      <p:sp>
        <p:nvSpPr>
          <p:cNvPr id="6" name="TextBox 5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ani-nemaju funkcinalnih grup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8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7772400" cy="1066800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Homologni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niz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alkan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i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romen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fizičko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hemijskih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osobina</a:t>
            </a:r>
            <a:endParaRPr lang="en-US" sz="1800" dirty="0" smtClean="0">
              <a:latin typeface="Roboto" pitchFamily="2" charset="0"/>
              <a:ea typeface="Roboto" pitchFamily="2" charset="0"/>
            </a:endParaRPr>
          </a:p>
          <a:p>
            <a:pPr algn="ctr">
              <a:buFontTx/>
              <a:buNone/>
            </a:pP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s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rirastom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mase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z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o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jednu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-CH</a:t>
            </a:r>
            <a:r>
              <a:rPr lang="en-US" sz="1800" baseline="-25000" dirty="0" smtClean="0">
                <a:latin typeface="Roboto" pitchFamily="2" charset="0"/>
                <a:ea typeface="Roboto" pitchFamily="2" charset="0"/>
              </a:rPr>
              <a:t>2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-(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metilensku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)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jedinicu</a:t>
            </a:r>
            <a:endParaRPr lang="en-US" sz="1800" dirty="0" smtClean="0">
              <a:latin typeface="Roboto" pitchFamily="2" charset="0"/>
              <a:ea typeface="Roboto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ani-nemaju funkcinalnih grup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3" name="Picture 7" descr="25_T0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28405" r="11401" b="5611"/>
          <a:stretch>
            <a:fillRect/>
          </a:stretch>
        </p:blipFill>
        <p:spPr>
          <a:xfrm>
            <a:off x="898921" y="2667000"/>
            <a:ext cx="7346157" cy="2897188"/>
          </a:xfr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7772400" cy="1066800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Homologni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niz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alkan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i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romen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fizičko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hemijskih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osobina</a:t>
            </a:r>
            <a:endParaRPr lang="en-US" sz="1800" dirty="0" smtClean="0">
              <a:latin typeface="Roboto" pitchFamily="2" charset="0"/>
              <a:ea typeface="Roboto" pitchFamily="2" charset="0"/>
            </a:endParaRPr>
          </a:p>
          <a:p>
            <a:pPr algn="ctr">
              <a:buFontTx/>
              <a:buNone/>
            </a:pP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s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rirastom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mase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z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o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jednu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-CH</a:t>
            </a:r>
            <a:r>
              <a:rPr lang="en-US" sz="1800" baseline="-25000" dirty="0" smtClean="0">
                <a:latin typeface="Roboto" pitchFamily="2" charset="0"/>
                <a:ea typeface="Roboto" pitchFamily="2" charset="0"/>
              </a:rPr>
              <a:t>2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-(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metilensku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)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jedinicu</a:t>
            </a:r>
            <a:endParaRPr lang="en-US" sz="1800" dirty="0" smtClean="0">
              <a:latin typeface="Roboto" pitchFamily="2" charset="0"/>
              <a:ea typeface="Roboto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ani-nemaju funkcinalnih grup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3" name="Picture 7" descr="25_T0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28405" r="11401" b="43827"/>
          <a:stretch>
            <a:fillRect/>
          </a:stretch>
        </p:blipFill>
        <p:spPr>
          <a:xfrm>
            <a:off x="898921" y="2667000"/>
            <a:ext cx="7346157" cy="1219200"/>
          </a:xfrm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38200" y="4343400"/>
            <a:ext cx="77724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Roboto" pitchFamily="2" charset="0"/>
                <a:ea typeface="Roboto" pitchFamily="2" charset="0"/>
                <a:cs typeface="+mn-cs"/>
              </a:rPr>
              <a:t>G</a:t>
            </a:r>
            <a:r>
              <a:rPr kumimoji="0" lang="sr-Latn-ME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Roboto" pitchFamily="2" charset="0"/>
                <a:ea typeface="Roboto" pitchFamily="2" charset="0"/>
                <a:cs typeface="+mn-cs"/>
              </a:rPr>
              <a:t>asovito agregatno stanje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7772400" cy="1066800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Homologni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niz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alkan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i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romen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fizičko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hemijskih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osobina</a:t>
            </a:r>
            <a:endParaRPr lang="en-US" sz="1800" dirty="0" smtClean="0">
              <a:latin typeface="Roboto" pitchFamily="2" charset="0"/>
              <a:ea typeface="Roboto" pitchFamily="2" charset="0"/>
            </a:endParaRPr>
          </a:p>
          <a:p>
            <a:pPr algn="ctr">
              <a:buFontTx/>
              <a:buNone/>
            </a:pP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s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rirastom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mase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z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o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jednu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-CH</a:t>
            </a:r>
            <a:r>
              <a:rPr lang="en-US" sz="1800" baseline="-25000" dirty="0" smtClean="0">
                <a:latin typeface="Roboto" pitchFamily="2" charset="0"/>
                <a:ea typeface="Roboto" pitchFamily="2" charset="0"/>
              </a:rPr>
              <a:t>2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-(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metilensku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)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jedinicu</a:t>
            </a:r>
            <a:endParaRPr lang="en-US" sz="1800" dirty="0" smtClean="0">
              <a:latin typeface="Roboto" pitchFamily="2" charset="0"/>
              <a:ea typeface="Roboto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ani-nemaju funkcinalnih grup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3" name="Picture 7" descr="25_T0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56172" r="11401" b="5611"/>
          <a:stretch>
            <a:fillRect/>
          </a:stretch>
        </p:blipFill>
        <p:spPr>
          <a:xfrm>
            <a:off x="898921" y="3886200"/>
            <a:ext cx="7346157" cy="1677988"/>
          </a:xfrm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38200" y="2667000"/>
            <a:ext cx="77724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Roboto" pitchFamily="2" charset="0"/>
                <a:ea typeface="Roboto" pitchFamily="2" charset="0"/>
                <a:cs typeface="+mn-cs"/>
              </a:rPr>
              <a:t>T</a:t>
            </a:r>
            <a:r>
              <a:rPr kumimoji="0" lang="sr-Latn-ME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Roboto" pitchFamily="2" charset="0"/>
                <a:ea typeface="Roboto" pitchFamily="2" charset="0"/>
                <a:cs typeface="+mn-cs"/>
              </a:rPr>
              <a:t>ečno agregatno stanje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7772400" cy="1066800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Homologni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niz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alkan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i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romen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fizičko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hemijskih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osobina</a:t>
            </a:r>
            <a:endParaRPr lang="en-US" sz="1800" dirty="0" smtClean="0">
              <a:latin typeface="Roboto" pitchFamily="2" charset="0"/>
              <a:ea typeface="Roboto" pitchFamily="2" charset="0"/>
            </a:endParaRPr>
          </a:p>
          <a:p>
            <a:pPr algn="ctr">
              <a:buFontTx/>
              <a:buNone/>
            </a:pP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s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rirastom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mase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za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po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jednu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 -CH</a:t>
            </a:r>
            <a:r>
              <a:rPr lang="en-US" sz="1800" baseline="-25000" dirty="0" smtClean="0">
                <a:latin typeface="Roboto" pitchFamily="2" charset="0"/>
                <a:ea typeface="Roboto" pitchFamily="2" charset="0"/>
              </a:rPr>
              <a:t>2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-(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metilensku</a:t>
            </a:r>
            <a:r>
              <a:rPr lang="en-US" sz="1800" dirty="0" smtClean="0">
                <a:latin typeface="Roboto" pitchFamily="2" charset="0"/>
                <a:ea typeface="Roboto" pitchFamily="2" charset="0"/>
              </a:rPr>
              <a:t>) </a:t>
            </a:r>
            <a:r>
              <a:rPr lang="en-US" sz="1800" dirty="0" err="1" smtClean="0">
                <a:latin typeface="Roboto" pitchFamily="2" charset="0"/>
                <a:ea typeface="Roboto" pitchFamily="2" charset="0"/>
              </a:rPr>
              <a:t>jedinicu</a:t>
            </a:r>
            <a:endParaRPr lang="en-US" sz="1800" dirty="0" smtClean="0">
              <a:latin typeface="Roboto" pitchFamily="2" charset="0"/>
              <a:ea typeface="Roboto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ani-nemaju funkcinalnih grup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9" name="Rectangle 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38200" y="2667000"/>
            <a:ext cx="77724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Roboto" pitchFamily="2" charset="0"/>
                <a:ea typeface="Roboto" pitchFamily="2" charset="0"/>
                <a:cs typeface="+mn-cs"/>
              </a:rPr>
              <a:t>T</a:t>
            </a:r>
            <a:r>
              <a:rPr kumimoji="0" lang="sr-Latn-ME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Roboto" pitchFamily="2" charset="0"/>
                <a:ea typeface="Roboto" pitchFamily="2" charset="0"/>
                <a:cs typeface="+mn-cs"/>
              </a:rPr>
              <a:t>ečno agregatno stanje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</p:txBody>
      </p:sp>
      <p:pic>
        <p:nvPicPr>
          <p:cNvPr id="17" name="Picture 7" descr="25_T0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85941" t="11050" b="5611"/>
          <a:stretch>
            <a:fillRect/>
          </a:stretch>
        </p:blipFill>
        <p:spPr>
          <a:xfrm>
            <a:off x="7924800" y="1905000"/>
            <a:ext cx="1096963" cy="3659188"/>
          </a:xfrm>
        </p:spPr>
      </p:pic>
      <p:pic>
        <p:nvPicPr>
          <p:cNvPr id="18" name="Picture 7" descr="25_T0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28405" r="11401" b="5611"/>
          <a:stretch>
            <a:fillRect/>
          </a:stretch>
        </p:blipFill>
        <p:spPr>
          <a:xfrm>
            <a:off x="898921" y="2667000"/>
            <a:ext cx="7346157" cy="2897188"/>
          </a:xfrm>
        </p:spPr>
      </p:pic>
      <p:sp>
        <p:nvSpPr>
          <p:cNvPr id="19" name="TextBox 18"/>
          <p:cNvSpPr txBox="1"/>
          <p:nvPr/>
        </p:nvSpPr>
        <p:spPr>
          <a:xfrm>
            <a:off x="7924800" y="1752600"/>
            <a:ext cx="1114408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T</a:t>
            </a:r>
            <a:r>
              <a:rPr lang="sr-Latn-ME" b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ačka </a:t>
            </a:r>
          </a:p>
          <a:p>
            <a:r>
              <a:rPr lang="sr-Latn-ME" b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ključanja</a:t>
            </a:r>
          </a:p>
          <a:p>
            <a:pPr algn="ctr"/>
            <a:r>
              <a:rPr lang="sr-Latn-ME" b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˚C</a:t>
            </a:r>
            <a:endParaRPr lang="en-US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74939" y="1752600"/>
            <a:ext cx="25058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Alkani normalnog niza</a:t>
            </a:r>
            <a:endParaRPr lang="en-US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742139" y="1760538"/>
            <a:ext cx="29658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b="1" dirty="0">
                <a:solidFill>
                  <a:schemeClr val="accent3">
                    <a:lumMod val="50000"/>
                  </a:schemeClr>
                </a:solidFill>
                <a:effectLst/>
                <a:latin typeface="Roboto" pitchFamily="2" charset="0"/>
                <a:ea typeface="Roboto" pitchFamily="2" charset="0"/>
              </a:rPr>
              <a:t>Alkil </a:t>
            </a:r>
            <a:r>
              <a:rPr lang="sr-Latn-CS" b="1" dirty="0" smtClean="0">
                <a:solidFill>
                  <a:schemeClr val="accent3">
                    <a:lumMod val="50000"/>
                  </a:schemeClr>
                </a:solidFill>
                <a:effectLst/>
                <a:latin typeface="Roboto" pitchFamily="2" charset="0"/>
                <a:ea typeface="Roboto" pitchFamily="2" charset="0"/>
              </a:rPr>
              <a:t>grupe </a:t>
            </a: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effectLst/>
                <a:latin typeface="Roboto" pitchFamily="2" charset="0"/>
                <a:ea typeface="Roboto" pitchFamily="2" charset="0"/>
              </a:rPr>
              <a:t>izvedene iz njih</a:t>
            </a:r>
            <a:endParaRPr lang="en-US" b="1" dirty="0">
              <a:solidFill>
                <a:schemeClr val="accent3">
                  <a:lumMod val="50000"/>
                </a:schemeClr>
              </a:solidFill>
              <a:effectLst/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74942" y="2514603"/>
            <a:ext cx="935038" cy="595313"/>
            <a:chOff x="2966" y="2313"/>
            <a:chExt cx="589" cy="375"/>
          </a:xfrm>
        </p:grpSpPr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2966" y="2313"/>
              <a:ext cx="5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2800" b="1" dirty="0">
                  <a:effectLst/>
                </a:rPr>
                <a:t>C H</a:t>
              </a:r>
              <a:endParaRPr lang="en-US" sz="2800" b="1" dirty="0">
                <a:effectLst/>
              </a:endParaRP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3302" y="2361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2800" b="1" dirty="0">
                  <a:effectLst/>
                </a:rPr>
                <a:t>4</a:t>
              </a:r>
              <a:endParaRPr lang="en-US" sz="2800" b="1" dirty="0">
                <a:effectLst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4800" y="4343400"/>
            <a:ext cx="1011238" cy="671513"/>
            <a:chOff x="1536" y="3024"/>
            <a:chExt cx="637" cy="423"/>
          </a:xfrm>
        </p:grpSpPr>
        <p:sp>
          <p:nvSpPr>
            <p:cNvPr id="9229" name="Text Box 13"/>
            <p:cNvSpPr txBox="1">
              <a:spLocks noChangeArrowheads="1"/>
            </p:cNvSpPr>
            <p:nvPr/>
          </p:nvSpPr>
          <p:spPr bwMode="auto">
            <a:xfrm>
              <a:off x="1920" y="3120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2800" b="1" dirty="0">
                  <a:effectLst/>
                </a:rPr>
                <a:t>6</a:t>
              </a:r>
              <a:endParaRPr lang="en-US" sz="2800" b="1" dirty="0">
                <a:effectLst/>
              </a:endParaRPr>
            </a:p>
          </p:txBody>
        </p:sp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1536" y="3024"/>
              <a:ext cx="6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2800" b="1" dirty="0">
                  <a:effectLst/>
                </a:rPr>
                <a:t>C  H</a:t>
              </a:r>
              <a:endParaRPr lang="en-US" sz="2800" b="1" dirty="0">
                <a:effectLst/>
              </a:endParaRPr>
            </a:p>
          </p:txBody>
        </p:sp>
        <p:sp>
          <p:nvSpPr>
            <p:cNvPr id="9231" name="Text Box 15"/>
            <p:cNvSpPr txBox="1">
              <a:spLocks noChangeArrowheads="1"/>
            </p:cNvSpPr>
            <p:nvPr/>
          </p:nvSpPr>
          <p:spPr bwMode="auto">
            <a:xfrm>
              <a:off x="1680" y="3120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2800" b="1" dirty="0">
                  <a:effectLst/>
                </a:rPr>
                <a:t>2</a:t>
              </a:r>
              <a:endParaRPr lang="en-US" sz="2800" b="1" dirty="0">
                <a:effectLst/>
              </a:endParaRPr>
            </a:p>
          </p:txBody>
        </p:sp>
      </p:grp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1922739" y="2514600"/>
            <a:ext cx="1209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b="1" dirty="0">
                <a:effectLst/>
              </a:rPr>
              <a:t>metan</a:t>
            </a:r>
            <a:endParaRPr lang="en-US" sz="2800" b="1" dirty="0">
              <a:effectLst/>
            </a:endParaRP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1828800" y="4419600"/>
            <a:ext cx="933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b="1" dirty="0">
                <a:effectLst/>
              </a:rPr>
              <a:t>etan</a:t>
            </a:r>
            <a:endParaRPr lang="en-US" sz="2800" b="1" dirty="0">
              <a:effectLst/>
            </a:endParaRPr>
          </a:p>
        </p:txBody>
      </p:sp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3700462" y="4114800"/>
          <a:ext cx="1743075" cy="1454150"/>
        </p:xfrm>
        <a:graphic>
          <a:graphicData uri="http://schemas.openxmlformats.org/presentationml/2006/ole">
            <p:oleObj spid="_x0000_s2050" name="Document" r:id="rId3" imgW="1666800" imgH="1390680" progId="">
              <p:embed/>
            </p:oleObj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5486400" y="4648200"/>
          <a:ext cx="307975" cy="457200"/>
        </p:xfrm>
        <a:graphic>
          <a:graphicData uri="http://schemas.openxmlformats.org/presentationml/2006/ole">
            <p:oleObj spid="_x0000_s2051" name="Document" r:id="rId4" imgW="257040" imgH="380880" progId="">
              <p:embed/>
            </p:oleObj>
          </a:graphicData>
        </a:graphic>
      </p:graphicFrame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7010400" y="2514600"/>
            <a:ext cx="1989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et</a:t>
            </a:r>
            <a:r>
              <a:rPr lang="sr-Latn-CS" sz="28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l </a:t>
            </a:r>
            <a:r>
              <a:rPr lang="sr-Latn-C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Me)</a:t>
            </a:r>
            <a:endParaRPr lang="en-US" sz="2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7315200" y="4495800"/>
            <a:ext cx="1576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t</a:t>
            </a:r>
            <a:r>
              <a:rPr lang="sr-Latn-CS" sz="28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l </a:t>
            </a:r>
            <a:r>
              <a:rPr lang="sr-Latn-C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Et)</a:t>
            </a:r>
            <a:endParaRPr lang="en-US" sz="2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038600" y="2209800"/>
          <a:ext cx="1254677" cy="1371600"/>
        </p:xfrm>
        <a:graphic>
          <a:graphicData uri="http://schemas.openxmlformats.org/presentationml/2006/ole">
            <p:oleObj spid="_x0000_s2052" name="CS ChemDraw Drawing" r:id="rId5" imgW="886576" imgH="968760" progId="ChemDraw.Document.6.0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275539" y="2667000"/>
          <a:ext cx="307975" cy="457200"/>
        </p:xfrm>
        <a:graphic>
          <a:graphicData uri="http://schemas.openxmlformats.org/presentationml/2006/ole">
            <p:oleObj spid="_x0000_s2053" name="Document" r:id="rId6" imgW="257040" imgH="380880" progId="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ani-nemaju funkcinalnih grup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6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27" name="Rectangle 2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45" grpId="0"/>
      <p:bldP spid="92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04" name="Object 64"/>
          <p:cNvGraphicFramePr>
            <a:graphicFrameLocks noChangeAspect="1"/>
          </p:cNvGraphicFramePr>
          <p:nvPr/>
        </p:nvGraphicFramePr>
        <p:xfrm>
          <a:off x="990600" y="4572000"/>
          <a:ext cx="2343150" cy="1352550"/>
        </p:xfrm>
        <a:graphic>
          <a:graphicData uri="http://schemas.openxmlformats.org/presentationml/2006/ole">
            <p:oleObj spid="_x0000_s4100" name="CS ChemDraw Drawing" r:id="rId3" imgW="1066485" imgH="615330" progId="ChemDraw.Document.6.0">
              <p:embed/>
            </p:oleObj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6232525" y="3430588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sr-Latn-CS" sz="2800" b="1">
              <a:effectLst/>
              <a:latin typeface="Arial" pitchFamily="34" charset="0"/>
            </a:endParaRP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5943600" y="4876800"/>
            <a:ext cx="269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zoprop</a:t>
            </a:r>
            <a:r>
              <a:rPr lang="sr-Latn-CS" sz="28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l </a:t>
            </a:r>
            <a:r>
              <a:rPr lang="sr-Latn-C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sr-Latn-CS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i-</a:t>
            </a:r>
            <a:r>
              <a:rPr lang="sr-Latn-C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)</a:t>
            </a:r>
            <a:endParaRPr lang="en-US" sz="2800" b="1" dirty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33400" y="1219204"/>
            <a:ext cx="976313" cy="676276"/>
            <a:chOff x="1536" y="3024"/>
            <a:chExt cx="615" cy="426"/>
          </a:xfrm>
        </p:grpSpPr>
        <p:sp>
          <p:nvSpPr>
            <p:cNvPr id="10279" name="Text Box 39"/>
            <p:cNvSpPr txBox="1">
              <a:spLocks noChangeArrowheads="1"/>
            </p:cNvSpPr>
            <p:nvPr/>
          </p:nvSpPr>
          <p:spPr bwMode="auto">
            <a:xfrm>
              <a:off x="1920" y="3120"/>
              <a:ext cx="23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2800" b="1" dirty="0">
                  <a:solidFill>
                    <a:schemeClr val="accent3">
                      <a:lumMod val="50000"/>
                    </a:schemeClr>
                  </a:solidFill>
                </a:rPr>
                <a:t>8</a:t>
              </a:r>
              <a:endParaRPr lang="en-US" sz="2800" b="1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  <p:sp>
          <p:nvSpPr>
            <p:cNvPr id="10280" name="Text Box 40"/>
            <p:cNvSpPr txBox="1">
              <a:spLocks noChangeArrowheads="1"/>
            </p:cNvSpPr>
            <p:nvPr/>
          </p:nvSpPr>
          <p:spPr bwMode="auto">
            <a:xfrm>
              <a:off x="1536" y="3024"/>
              <a:ext cx="48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2800" b="1" dirty="0" smtClean="0">
                  <a:solidFill>
                    <a:schemeClr val="accent3">
                      <a:lumMod val="50000"/>
                    </a:schemeClr>
                  </a:solidFill>
                </a:rPr>
                <a:t>C  H</a:t>
              </a:r>
              <a:endParaRPr lang="en-US" sz="2800" b="1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  <p:sp>
          <p:nvSpPr>
            <p:cNvPr id="10281" name="Text Box 41"/>
            <p:cNvSpPr txBox="1">
              <a:spLocks noChangeArrowheads="1"/>
            </p:cNvSpPr>
            <p:nvPr/>
          </p:nvSpPr>
          <p:spPr bwMode="auto">
            <a:xfrm>
              <a:off x="1680" y="3120"/>
              <a:ext cx="23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r-Latn-CS" sz="2800" b="1" dirty="0" smtClean="0">
                  <a:solidFill>
                    <a:schemeClr val="accent3">
                      <a:lumMod val="50000"/>
                    </a:schemeClr>
                  </a:solidFill>
                </a:rPr>
                <a:t>3</a:t>
              </a:r>
              <a:endParaRPr lang="en-US" sz="2800" b="1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1828800" y="1219200"/>
            <a:ext cx="12559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</a:rPr>
              <a:t>propan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3200400" y="2057400"/>
            <a:ext cx="881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b="1" dirty="0">
                <a:solidFill>
                  <a:srgbClr val="FF33CC"/>
                </a:solidFill>
                <a:effectLst/>
                <a:latin typeface="Arial" pitchFamily="34" charset="0"/>
              </a:rPr>
              <a:t>1° C</a:t>
            </a:r>
            <a:endParaRPr lang="en-US" sz="2800" b="1" dirty="0">
              <a:solidFill>
                <a:srgbClr val="FF33CC"/>
              </a:solidFill>
              <a:effectLst/>
              <a:latin typeface="Arial" pitchFamily="34" charset="0"/>
            </a:endParaRPr>
          </a:p>
        </p:txBody>
      </p:sp>
      <p:sp>
        <p:nvSpPr>
          <p:cNvPr id="10284" name="Text Box 44"/>
          <p:cNvSpPr txBox="1">
            <a:spLocks noChangeArrowheads="1"/>
          </p:cNvSpPr>
          <p:nvPr/>
        </p:nvSpPr>
        <p:spPr bwMode="auto">
          <a:xfrm>
            <a:off x="7010400" y="2514600"/>
            <a:ext cx="1120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b="1" dirty="0">
                <a:effectLst/>
              </a:rPr>
              <a:t>prop</a:t>
            </a:r>
            <a:r>
              <a:rPr lang="sr-Latn-CS" sz="2800" b="1" dirty="0">
                <a:solidFill>
                  <a:srgbClr val="FF33CC"/>
                </a:solidFill>
                <a:effectLst/>
              </a:rPr>
              <a:t>il</a:t>
            </a:r>
            <a:endParaRPr lang="en-US" sz="2800" b="1" dirty="0">
              <a:solidFill>
                <a:srgbClr val="FF33CC"/>
              </a:solidFill>
              <a:effectLst/>
            </a:endParaRPr>
          </a:p>
        </p:txBody>
      </p:sp>
      <p:sp>
        <p:nvSpPr>
          <p:cNvPr id="10285" name="Text Box 45"/>
          <p:cNvSpPr txBox="1">
            <a:spLocks noChangeArrowheads="1"/>
          </p:cNvSpPr>
          <p:nvPr/>
        </p:nvSpPr>
        <p:spPr bwMode="auto">
          <a:xfrm>
            <a:off x="914400" y="3657600"/>
            <a:ext cx="881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2° C</a:t>
            </a:r>
            <a:endParaRPr lang="en-US" sz="2800" b="1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0286" name="Rectangle 46"/>
          <p:cNvSpPr>
            <a:spLocks noChangeArrowheads="1"/>
          </p:cNvSpPr>
          <p:nvPr/>
        </p:nvSpPr>
        <p:spPr bwMode="auto">
          <a:xfrm>
            <a:off x="1066800" y="1752600"/>
            <a:ext cx="990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7" name="Rectangle 47"/>
          <p:cNvSpPr>
            <a:spLocks noChangeArrowheads="1"/>
          </p:cNvSpPr>
          <p:nvPr/>
        </p:nvSpPr>
        <p:spPr bwMode="auto">
          <a:xfrm>
            <a:off x="2057400" y="2057400"/>
            <a:ext cx="10668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88" name="Object 48"/>
          <p:cNvGraphicFramePr>
            <a:graphicFrameLocks noChangeAspect="1"/>
          </p:cNvGraphicFramePr>
          <p:nvPr/>
        </p:nvGraphicFramePr>
        <p:xfrm>
          <a:off x="838200" y="2057400"/>
          <a:ext cx="2362200" cy="1455654"/>
        </p:xfrm>
        <a:graphic>
          <a:graphicData uri="http://schemas.openxmlformats.org/presentationml/2006/ole">
            <p:oleObj spid="_x0000_s4098" name="Document" r:id="rId4" imgW="2257560" imgH="1390680" progId="">
              <p:embed/>
            </p:oleObj>
          </a:graphicData>
        </a:graphic>
      </p:graphicFrame>
      <p:sp>
        <p:nvSpPr>
          <p:cNvPr id="10289" name="Line 49"/>
          <p:cNvSpPr>
            <a:spLocks noChangeShapeType="1"/>
          </p:cNvSpPr>
          <p:nvPr/>
        </p:nvSpPr>
        <p:spPr bwMode="auto">
          <a:xfrm flipH="1">
            <a:off x="2743200" y="23622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90" name="Line 50"/>
          <p:cNvSpPr>
            <a:spLocks noChangeShapeType="1"/>
          </p:cNvSpPr>
          <p:nvPr/>
        </p:nvSpPr>
        <p:spPr bwMode="auto">
          <a:xfrm flipV="1">
            <a:off x="1447800" y="2895600"/>
            <a:ext cx="457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92" name="Line 52"/>
          <p:cNvSpPr>
            <a:spLocks noChangeShapeType="1"/>
          </p:cNvSpPr>
          <p:nvPr/>
        </p:nvSpPr>
        <p:spPr bwMode="auto">
          <a:xfrm flipV="1">
            <a:off x="5029200" y="26670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93" name="Line 53"/>
          <p:cNvSpPr>
            <a:spLocks noChangeShapeType="1"/>
          </p:cNvSpPr>
          <p:nvPr/>
        </p:nvSpPr>
        <p:spPr bwMode="auto">
          <a:xfrm>
            <a:off x="5562600" y="2667000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94" name="Line 54"/>
          <p:cNvSpPr>
            <a:spLocks noChangeShapeType="1"/>
          </p:cNvSpPr>
          <p:nvPr/>
        </p:nvSpPr>
        <p:spPr bwMode="auto">
          <a:xfrm flipV="1">
            <a:off x="6019800" y="2667000"/>
            <a:ext cx="533400" cy="3048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4724400" y="4572000"/>
            <a:ext cx="990600" cy="914400"/>
            <a:chOff x="2976" y="2400"/>
            <a:chExt cx="624" cy="576"/>
          </a:xfrm>
        </p:grpSpPr>
        <p:sp>
          <p:nvSpPr>
            <p:cNvPr id="10295" name="Line 55"/>
            <p:cNvSpPr>
              <a:spLocks noChangeShapeType="1"/>
            </p:cNvSpPr>
            <p:nvPr/>
          </p:nvSpPr>
          <p:spPr bwMode="auto">
            <a:xfrm flipV="1">
              <a:off x="2976" y="2784"/>
              <a:ext cx="33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96" name="Line 56"/>
            <p:cNvSpPr>
              <a:spLocks noChangeShapeType="1"/>
            </p:cNvSpPr>
            <p:nvPr/>
          </p:nvSpPr>
          <p:spPr bwMode="auto">
            <a:xfrm flipV="1">
              <a:off x="3312" y="240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97" name="Line 57"/>
            <p:cNvSpPr>
              <a:spLocks noChangeShapeType="1"/>
            </p:cNvSpPr>
            <p:nvPr/>
          </p:nvSpPr>
          <p:spPr bwMode="auto">
            <a:xfrm>
              <a:off x="3312" y="2784"/>
              <a:ext cx="288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302" name="Object 62"/>
          <p:cNvGraphicFramePr>
            <a:graphicFrameLocks noChangeAspect="1"/>
          </p:cNvGraphicFramePr>
          <p:nvPr/>
        </p:nvGraphicFramePr>
        <p:xfrm>
          <a:off x="5181600" y="1371600"/>
          <a:ext cx="2651125" cy="476250"/>
        </p:xfrm>
        <a:graphic>
          <a:graphicData uri="http://schemas.openxmlformats.org/presentationml/2006/ole">
            <p:oleObj spid="_x0000_s4099" name="CS ChemDraw Drawing" r:id="rId5" imgW="1492560" imgH="268920" progId="ChemDraw.Document.6.0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ani-nemaju funkcinalnih grup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8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29" name="Rectangle 2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6" grpId="0"/>
      <p:bldP spid="10283" grpId="0"/>
      <p:bldP spid="10284" grpId="0"/>
      <p:bldP spid="10285" grpId="0"/>
      <p:bldP spid="10289" grpId="0" animBg="1"/>
      <p:bldP spid="10290" grpId="0" animBg="1"/>
      <p:bldP spid="10292" grpId="0" animBg="1"/>
      <p:bldP spid="10293" grpId="0" animBg="1"/>
      <p:bldP spid="1029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2291151" y="1295400"/>
            <a:ext cx="3845925" cy="400110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457200" indent="-457200" algn="ctr">
              <a:spcBef>
                <a:spcPct val="50000"/>
              </a:spcBef>
              <a:buFontTx/>
              <a:buAutoNum type="arabicPeriod"/>
            </a:pPr>
            <a:r>
              <a:rPr lang="sr-Latn-C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Nadji </a:t>
            </a:r>
            <a:r>
              <a:rPr lang="sr-Latn-CS" sz="20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najduži</a:t>
            </a:r>
            <a:r>
              <a:rPr lang="sr-Latn-CS" sz="2000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Roboto" pitchFamily="2" charset="0"/>
                <a:ea typeface="Roboto" pitchFamily="2" charset="0"/>
              </a:rPr>
              <a:t> </a:t>
            </a:r>
            <a:r>
              <a:rPr lang="sr-Latn-CS" sz="20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niz </a:t>
            </a:r>
            <a:r>
              <a:rPr lang="sr-Latn-C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i imenuj ga</a:t>
            </a:r>
            <a:endParaRPr lang="en-US" sz="2000" dirty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09600" y="2133600"/>
            <a:ext cx="2840038" cy="1295400"/>
            <a:chOff x="152400" y="1905000"/>
            <a:chExt cx="3525838" cy="1257300"/>
          </a:xfrm>
        </p:grpSpPr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152400" y="1905000"/>
              <a:ext cx="3525838" cy="57943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sz="320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sz="320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sz="320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835025" y="2582863"/>
              <a:ext cx="1312863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sz="320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>
              <a:off x="1085850" y="2419350"/>
              <a:ext cx="0" cy="230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4646613" y="2038350"/>
            <a:ext cx="0" cy="341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4337050" y="2389188"/>
            <a:ext cx="889000" cy="201612"/>
            <a:chOff x="4337050" y="2389188"/>
            <a:chExt cx="889000" cy="201612"/>
          </a:xfrm>
        </p:grpSpPr>
        <p:grpSp>
          <p:nvGrpSpPr>
            <p:cNvPr id="30" name="Group 29"/>
            <p:cNvGrpSpPr/>
            <p:nvPr/>
          </p:nvGrpSpPr>
          <p:grpSpPr>
            <a:xfrm>
              <a:off x="4337050" y="2389188"/>
              <a:ext cx="633413" cy="201612"/>
              <a:chOff x="4337050" y="2389188"/>
              <a:chExt cx="633413" cy="201612"/>
            </a:xfrm>
          </p:grpSpPr>
          <p:sp>
            <p:nvSpPr>
              <p:cNvPr id="14352" name="Line 16"/>
              <p:cNvSpPr>
                <a:spLocks noChangeShapeType="1"/>
              </p:cNvSpPr>
              <p:nvPr/>
            </p:nvSpPr>
            <p:spPr bwMode="auto">
              <a:xfrm flipV="1">
                <a:off x="4337050" y="2389188"/>
                <a:ext cx="304800" cy="17621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3" name="Line 17"/>
              <p:cNvSpPr>
                <a:spLocks noChangeShapeType="1"/>
              </p:cNvSpPr>
              <p:nvPr/>
            </p:nvSpPr>
            <p:spPr bwMode="auto">
              <a:xfrm>
                <a:off x="4646613" y="2403475"/>
                <a:ext cx="323850" cy="18732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 flipV="1">
              <a:off x="4972050" y="2433638"/>
              <a:ext cx="254000" cy="1476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461725" y="2590800"/>
            <a:ext cx="776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sr-Latn-CS" b="1" dirty="0" smtClean="0">
                <a:solidFill>
                  <a:srgbClr val="FF0000"/>
                </a:solidFill>
                <a:effectLst/>
                <a:latin typeface="Roboto" pitchFamily="2" charset="0"/>
                <a:ea typeface="Roboto" pitchFamily="2" charset="0"/>
              </a:rPr>
              <a:t>butan</a:t>
            </a:r>
            <a:endParaRPr lang="sr-Latn-CS" b="1" dirty="0">
              <a:solidFill>
                <a:srgbClr val="FF0000"/>
              </a:solidFill>
              <a:effectLst/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52413" y="4276725"/>
            <a:ext cx="1990725" cy="1068388"/>
            <a:chOff x="252413" y="4276725"/>
            <a:chExt cx="1990725" cy="1068388"/>
          </a:xfrm>
        </p:grpSpPr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>
              <a:off x="1092200" y="4538663"/>
              <a:ext cx="0" cy="341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 flipV="1">
              <a:off x="796925" y="4865688"/>
              <a:ext cx="304800" cy="1762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23"/>
            <p:cNvSpPr>
              <a:spLocks noChangeShapeType="1"/>
            </p:cNvSpPr>
            <p:nvPr/>
          </p:nvSpPr>
          <p:spPr bwMode="auto">
            <a:xfrm>
              <a:off x="1087438" y="4867275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 flipV="1">
              <a:off x="1828800" y="5049838"/>
              <a:ext cx="169863" cy="2952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25"/>
            <p:cNvSpPr>
              <a:spLocks noChangeShapeType="1"/>
            </p:cNvSpPr>
            <p:nvPr/>
          </p:nvSpPr>
          <p:spPr bwMode="auto">
            <a:xfrm>
              <a:off x="2000250" y="5048250"/>
              <a:ext cx="171450" cy="2952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26"/>
            <p:cNvSpPr>
              <a:spLocks noChangeShapeType="1"/>
            </p:cNvSpPr>
            <p:nvPr/>
          </p:nvSpPr>
          <p:spPr bwMode="auto">
            <a:xfrm>
              <a:off x="488950" y="4849813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27"/>
            <p:cNvSpPr>
              <a:spLocks noChangeShapeType="1"/>
            </p:cNvSpPr>
            <p:nvPr/>
          </p:nvSpPr>
          <p:spPr bwMode="auto">
            <a:xfrm>
              <a:off x="1676400" y="4821238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28"/>
            <p:cNvSpPr>
              <a:spLocks noChangeShapeType="1"/>
            </p:cNvSpPr>
            <p:nvPr/>
          </p:nvSpPr>
          <p:spPr bwMode="auto">
            <a:xfrm rot="6900000">
              <a:off x="1387476" y="4852987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29"/>
            <p:cNvSpPr>
              <a:spLocks noChangeShapeType="1"/>
            </p:cNvSpPr>
            <p:nvPr/>
          </p:nvSpPr>
          <p:spPr bwMode="auto">
            <a:xfrm rot="6900000">
              <a:off x="1987551" y="4826000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30"/>
            <p:cNvSpPr>
              <a:spLocks noChangeShapeType="1"/>
            </p:cNvSpPr>
            <p:nvPr/>
          </p:nvSpPr>
          <p:spPr bwMode="auto">
            <a:xfrm rot="6900000">
              <a:off x="184151" y="4867275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31"/>
            <p:cNvSpPr>
              <a:spLocks noChangeShapeType="1"/>
            </p:cNvSpPr>
            <p:nvPr/>
          </p:nvSpPr>
          <p:spPr bwMode="auto">
            <a:xfrm rot="6900000">
              <a:off x="1069976" y="4344987"/>
              <a:ext cx="323850" cy="1873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4343400" y="4724400"/>
            <a:ext cx="7697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sr-Latn-CS" b="1" dirty="0" smtClean="0">
                <a:solidFill>
                  <a:srgbClr val="FF0000"/>
                </a:solidFill>
                <a:effectLst/>
                <a:latin typeface="Roboto" pitchFamily="2" charset="0"/>
                <a:ea typeface="Roboto" pitchFamily="2" charset="0"/>
              </a:rPr>
              <a:t>oktan</a:t>
            </a:r>
            <a:endParaRPr lang="sr-Latn-CS" b="1" dirty="0">
              <a:solidFill>
                <a:srgbClr val="FF0000"/>
              </a:solidFill>
              <a:effectLst/>
              <a:latin typeface="Roboto" pitchFamily="2" charset="0"/>
              <a:ea typeface="Roboto" pitchFamily="2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Imenovan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33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4" name="Rectangle 33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219200" y="3124200"/>
            <a:ext cx="25400" cy="3635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 flipV="1">
            <a:off x="914400" y="3481388"/>
            <a:ext cx="304800" cy="1762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1219200" y="3429000"/>
            <a:ext cx="323850" cy="1873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641350" y="3457575"/>
            <a:ext cx="273050" cy="2000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1828800" y="3429000"/>
            <a:ext cx="323850" cy="1873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 rot="6900000">
            <a:off x="1531938" y="3421062"/>
            <a:ext cx="323850" cy="1873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1828800" y="3124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 flipV="1">
            <a:off x="1828800" y="2971800"/>
            <a:ext cx="3810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 flipV="1">
            <a:off x="1600200" y="2895600"/>
            <a:ext cx="2286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 flipV="1">
            <a:off x="2209800" y="2667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 flipV="1">
            <a:off x="2209800" y="2514600"/>
            <a:ext cx="228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>
            <a:off x="2209800" y="29718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 flipH="1" flipV="1">
            <a:off x="914400" y="28956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78" name="AutoShape 18"/>
          <p:cNvSpPr>
            <a:spLocks noChangeArrowheads="1"/>
          </p:cNvSpPr>
          <p:nvPr/>
        </p:nvSpPr>
        <p:spPr bwMode="auto">
          <a:xfrm>
            <a:off x="2819400" y="2819400"/>
            <a:ext cx="304800" cy="228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79" name="AutoShape 19"/>
          <p:cNvSpPr>
            <a:spLocks noChangeArrowheads="1"/>
          </p:cNvSpPr>
          <p:nvPr/>
        </p:nvSpPr>
        <p:spPr bwMode="auto">
          <a:xfrm>
            <a:off x="609600" y="2667000"/>
            <a:ext cx="304800" cy="228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3794125" y="3065463"/>
            <a:ext cx="31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?</a:t>
            </a:r>
            <a:endParaRPr lang="en-US" sz="20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V="1">
            <a:off x="914400" y="3429000"/>
            <a:ext cx="3048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1219200" y="3429000"/>
            <a:ext cx="323850" cy="187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641350" y="3457575"/>
            <a:ext cx="273050" cy="200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rot="6900000">
            <a:off x="1531938" y="3421062"/>
            <a:ext cx="323850" cy="187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 flipV="1">
            <a:off x="1828800" y="31242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 flipV="1">
            <a:off x="1828800" y="2971800"/>
            <a:ext cx="381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 flipV="1">
            <a:off x="2209800" y="26670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2209800" y="2514600"/>
            <a:ext cx="228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89" name="Text Box 29"/>
          <p:cNvSpPr txBox="1">
            <a:spLocks noChangeArrowheads="1"/>
          </p:cNvSpPr>
          <p:nvPr/>
        </p:nvSpPr>
        <p:spPr bwMode="auto">
          <a:xfrm>
            <a:off x="457200" y="31242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1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762000" y="37338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1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6591" name="Text Box 31"/>
          <p:cNvSpPr txBox="1">
            <a:spLocks noChangeArrowheads="1"/>
          </p:cNvSpPr>
          <p:nvPr/>
        </p:nvSpPr>
        <p:spPr bwMode="auto">
          <a:xfrm>
            <a:off x="2362200" y="22098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1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</a:t>
            </a:r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5943600" y="3352800"/>
            <a:ext cx="25400" cy="3635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 flipV="1">
            <a:off x="5638800" y="3709988"/>
            <a:ext cx="304800" cy="1762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5943600" y="3657600"/>
            <a:ext cx="323850" cy="1873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5365750" y="3686175"/>
            <a:ext cx="273050" cy="2000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>
            <a:off x="6553200" y="3657600"/>
            <a:ext cx="323850" cy="1873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rot="6900000">
            <a:off x="6256338" y="3649662"/>
            <a:ext cx="323850" cy="1873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 flipV="1">
            <a:off x="6553200" y="3352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99" name="Line 39"/>
          <p:cNvSpPr>
            <a:spLocks noChangeShapeType="1"/>
          </p:cNvSpPr>
          <p:nvPr/>
        </p:nvSpPr>
        <p:spPr bwMode="auto">
          <a:xfrm flipV="1">
            <a:off x="6553200" y="3200400"/>
            <a:ext cx="3810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 flipH="1" flipV="1">
            <a:off x="6324600" y="3124200"/>
            <a:ext cx="2286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01" name="Line 41"/>
          <p:cNvSpPr>
            <a:spLocks noChangeShapeType="1"/>
          </p:cNvSpPr>
          <p:nvPr/>
        </p:nvSpPr>
        <p:spPr bwMode="auto">
          <a:xfrm flipV="1">
            <a:off x="6934200" y="2895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02" name="Line 42"/>
          <p:cNvSpPr>
            <a:spLocks noChangeShapeType="1"/>
          </p:cNvSpPr>
          <p:nvPr/>
        </p:nvSpPr>
        <p:spPr bwMode="auto">
          <a:xfrm flipV="1">
            <a:off x="6934200" y="2743200"/>
            <a:ext cx="228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03" name="Line 43"/>
          <p:cNvSpPr>
            <a:spLocks noChangeShapeType="1"/>
          </p:cNvSpPr>
          <p:nvPr/>
        </p:nvSpPr>
        <p:spPr bwMode="auto">
          <a:xfrm>
            <a:off x="6934200" y="32004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04" name="Line 44"/>
          <p:cNvSpPr>
            <a:spLocks noChangeShapeType="1"/>
          </p:cNvSpPr>
          <p:nvPr/>
        </p:nvSpPr>
        <p:spPr bwMode="auto">
          <a:xfrm flipV="1">
            <a:off x="7239000" y="32766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05" name="Line 45"/>
          <p:cNvSpPr>
            <a:spLocks noChangeShapeType="1"/>
          </p:cNvSpPr>
          <p:nvPr/>
        </p:nvSpPr>
        <p:spPr bwMode="auto">
          <a:xfrm flipH="1" flipV="1">
            <a:off x="5638800" y="31242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06" name="AutoShape 46"/>
          <p:cNvSpPr>
            <a:spLocks noChangeArrowheads="1"/>
          </p:cNvSpPr>
          <p:nvPr/>
        </p:nvSpPr>
        <p:spPr bwMode="auto">
          <a:xfrm>
            <a:off x="7543800" y="3048000"/>
            <a:ext cx="304800" cy="228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607" name="AutoShape 47"/>
          <p:cNvSpPr>
            <a:spLocks noChangeArrowheads="1"/>
          </p:cNvSpPr>
          <p:nvPr/>
        </p:nvSpPr>
        <p:spPr bwMode="auto">
          <a:xfrm>
            <a:off x="5334000" y="2895600"/>
            <a:ext cx="304800" cy="228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616" name="Line 56"/>
          <p:cNvSpPr>
            <a:spLocks noChangeShapeType="1"/>
          </p:cNvSpPr>
          <p:nvPr/>
        </p:nvSpPr>
        <p:spPr bwMode="auto">
          <a:xfrm>
            <a:off x="5943600" y="3352800"/>
            <a:ext cx="25400" cy="363538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18" name="Line 58"/>
          <p:cNvSpPr>
            <a:spLocks noChangeShapeType="1"/>
          </p:cNvSpPr>
          <p:nvPr/>
        </p:nvSpPr>
        <p:spPr bwMode="auto">
          <a:xfrm>
            <a:off x="5943600" y="3657600"/>
            <a:ext cx="323850" cy="187325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21" name="Line 61"/>
          <p:cNvSpPr>
            <a:spLocks noChangeShapeType="1"/>
          </p:cNvSpPr>
          <p:nvPr/>
        </p:nvSpPr>
        <p:spPr bwMode="auto">
          <a:xfrm rot="6900000">
            <a:off x="6256338" y="3649662"/>
            <a:ext cx="323850" cy="187325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22" name="Line 62"/>
          <p:cNvSpPr>
            <a:spLocks noChangeShapeType="1"/>
          </p:cNvSpPr>
          <p:nvPr/>
        </p:nvSpPr>
        <p:spPr bwMode="auto">
          <a:xfrm flipV="1">
            <a:off x="6553200" y="3352800"/>
            <a:ext cx="0" cy="3048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23" name="Line 63"/>
          <p:cNvSpPr>
            <a:spLocks noChangeShapeType="1"/>
          </p:cNvSpPr>
          <p:nvPr/>
        </p:nvSpPr>
        <p:spPr bwMode="auto">
          <a:xfrm flipV="1">
            <a:off x="6553200" y="3200400"/>
            <a:ext cx="381000" cy="1524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27" name="Line 67"/>
          <p:cNvSpPr>
            <a:spLocks noChangeShapeType="1"/>
          </p:cNvSpPr>
          <p:nvPr/>
        </p:nvSpPr>
        <p:spPr bwMode="auto">
          <a:xfrm>
            <a:off x="6934200" y="3200400"/>
            <a:ext cx="304800" cy="2286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28" name="Line 68"/>
          <p:cNvSpPr>
            <a:spLocks noChangeShapeType="1"/>
          </p:cNvSpPr>
          <p:nvPr/>
        </p:nvSpPr>
        <p:spPr bwMode="auto">
          <a:xfrm flipV="1">
            <a:off x="7239000" y="32766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29" name="Line 69"/>
          <p:cNvSpPr>
            <a:spLocks noChangeShapeType="1"/>
          </p:cNvSpPr>
          <p:nvPr/>
        </p:nvSpPr>
        <p:spPr bwMode="auto">
          <a:xfrm flipH="1" flipV="1">
            <a:off x="5638800" y="31242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630" name="AutoShape 70"/>
          <p:cNvSpPr>
            <a:spLocks noChangeArrowheads="1"/>
          </p:cNvSpPr>
          <p:nvPr/>
        </p:nvSpPr>
        <p:spPr bwMode="auto">
          <a:xfrm>
            <a:off x="7543800" y="3048000"/>
            <a:ext cx="304800" cy="228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631" name="AutoShape 71"/>
          <p:cNvSpPr>
            <a:spLocks noChangeArrowheads="1"/>
          </p:cNvSpPr>
          <p:nvPr/>
        </p:nvSpPr>
        <p:spPr bwMode="auto">
          <a:xfrm>
            <a:off x="5334000" y="2895600"/>
            <a:ext cx="304800" cy="228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632" name="Text Box 72"/>
          <p:cNvSpPr txBox="1">
            <a:spLocks noChangeArrowheads="1"/>
          </p:cNvSpPr>
          <p:nvPr/>
        </p:nvSpPr>
        <p:spPr bwMode="auto">
          <a:xfrm>
            <a:off x="5791200" y="29718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18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66633" name="Text Box 73"/>
          <p:cNvSpPr txBox="1">
            <a:spLocks noChangeArrowheads="1"/>
          </p:cNvSpPr>
          <p:nvPr/>
        </p:nvSpPr>
        <p:spPr bwMode="auto">
          <a:xfrm>
            <a:off x="5791200" y="37338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18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6634" name="Text Box 74"/>
          <p:cNvSpPr txBox="1">
            <a:spLocks noChangeArrowheads="1"/>
          </p:cNvSpPr>
          <p:nvPr/>
        </p:nvSpPr>
        <p:spPr bwMode="auto">
          <a:xfrm>
            <a:off x="7086600" y="35052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18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Imenovan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61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62" name="Rectangle 6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20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20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20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20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20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20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20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20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6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6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6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6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nimBg="1"/>
      <p:bldP spid="66565" grpId="0" animBg="1"/>
      <p:bldP spid="66566" grpId="0" animBg="1"/>
      <p:bldP spid="66567" grpId="0" animBg="1"/>
      <p:bldP spid="66568" grpId="0" animBg="1"/>
      <p:bldP spid="66569" grpId="0" animBg="1"/>
      <p:bldP spid="66570" grpId="0" animBg="1"/>
      <p:bldP spid="66571" grpId="0" animBg="1"/>
      <p:bldP spid="66572" grpId="0" animBg="1"/>
      <p:bldP spid="66573" grpId="0" animBg="1"/>
      <p:bldP spid="66574" grpId="0" animBg="1"/>
      <p:bldP spid="66575" grpId="0" animBg="1"/>
      <p:bldP spid="66576" grpId="0" animBg="1"/>
      <p:bldP spid="66577" grpId="0" animBg="1"/>
      <p:bldP spid="66578" grpId="0" animBg="1"/>
      <p:bldP spid="66579" grpId="0" animBg="1"/>
      <p:bldP spid="66580" grpId="0"/>
      <p:bldP spid="66581" grpId="0" animBg="1"/>
      <p:bldP spid="66582" grpId="0" animBg="1"/>
      <p:bldP spid="66583" grpId="0" animBg="1"/>
      <p:bldP spid="66584" grpId="0" animBg="1"/>
      <p:bldP spid="66585" grpId="0" animBg="1"/>
      <p:bldP spid="66586" grpId="0" animBg="1"/>
      <p:bldP spid="66587" grpId="0" animBg="1"/>
      <p:bldP spid="66588" grpId="0" animBg="1"/>
      <p:bldP spid="66589" grpId="0"/>
      <p:bldP spid="66590" grpId="0"/>
      <p:bldP spid="66591" grpId="0"/>
      <p:bldP spid="66592" grpId="0" animBg="1"/>
      <p:bldP spid="66593" grpId="0" animBg="1"/>
      <p:bldP spid="66594" grpId="0" animBg="1"/>
      <p:bldP spid="66595" grpId="0" animBg="1"/>
      <p:bldP spid="66596" grpId="0" animBg="1"/>
      <p:bldP spid="66597" grpId="0" animBg="1"/>
      <p:bldP spid="66598" grpId="0" animBg="1"/>
      <p:bldP spid="66599" grpId="0" animBg="1"/>
      <p:bldP spid="66600" grpId="0" animBg="1"/>
      <p:bldP spid="66601" grpId="0" animBg="1"/>
      <p:bldP spid="66602" grpId="0" animBg="1"/>
      <p:bldP spid="66603" grpId="0" animBg="1"/>
      <p:bldP spid="66604" grpId="0" animBg="1"/>
      <p:bldP spid="66605" grpId="0" animBg="1"/>
      <p:bldP spid="66606" grpId="0" animBg="1"/>
      <p:bldP spid="66607" grpId="0" animBg="1"/>
      <p:bldP spid="66616" grpId="0" animBg="1"/>
      <p:bldP spid="66618" grpId="0" animBg="1"/>
      <p:bldP spid="66621" grpId="0" animBg="1"/>
      <p:bldP spid="66622" grpId="0" animBg="1"/>
      <p:bldP spid="66623" grpId="0" animBg="1"/>
      <p:bldP spid="66627" grpId="0" animBg="1"/>
      <p:bldP spid="66628" grpId="0" animBg="1"/>
      <p:bldP spid="66629" grpId="0" animBg="1"/>
      <p:bldP spid="66630" grpId="0" animBg="1"/>
      <p:bldP spid="66631" grpId="0" animBg="1"/>
      <p:bldP spid="66632" grpId="0"/>
      <p:bldP spid="66633" grpId="0"/>
      <p:bldP spid="666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  <a:endParaRPr lang="sr-Latn-RS" dirty="0" smtClean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xmlns="" val="2395327764"/>
              </p:ext>
            </p:extLst>
          </p:nvPr>
        </p:nvGraphicFramePr>
        <p:xfrm>
          <a:off x="838200" y="1219200"/>
          <a:ext cx="7467600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xmlns="" val="211867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2253096" y="1676400"/>
            <a:ext cx="4637808" cy="400110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457200" indent="-457200" algn="ctr">
              <a:spcBef>
                <a:spcPct val="50000"/>
              </a:spcBef>
            </a:pPr>
            <a:r>
              <a:rPr lang="sr-Latn-CS" sz="2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Niz </a:t>
            </a:r>
            <a:r>
              <a:rPr lang="sr-Latn-C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sa </a:t>
            </a:r>
            <a:r>
              <a:rPr lang="sr-Latn-CS" sz="2000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više supstituenata </a:t>
            </a:r>
            <a:r>
              <a:rPr lang="sr-Latn-C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ima prednost</a:t>
            </a:r>
            <a:endParaRPr lang="en-US" sz="2000" dirty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553200" y="3200400"/>
            <a:ext cx="2678112" cy="4572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 </a:t>
            </a:r>
            <a:r>
              <a:rPr lang="en-US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</a:t>
            </a:r>
            <a:r>
              <a:rPr lang="sr-Latn-C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ituent</a:t>
            </a:r>
            <a:r>
              <a:rPr lang="sr-Latn-C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H="1" flipV="1">
            <a:off x="6135687" y="2995613"/>
            <a:ext cx="423863" cy="3603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5638800" y="2514600"/>
            <a:ext cx="0" cy="341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 flipH="1" flipV="1">
            <a:off x="5100637" y="2868613"/>
            <a:ext cx="250825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V="1">
            <a:off x="5341937" y="2841625"/>
            <a:ext cx="304800" cy="17621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5626100" y="2840038"/>
            <a:ext cx="323850" cy="1873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 flipV="1">
            <a:off x="5945187" y="2886075"/>
            <a:ext cx="254000" cy="14763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 flipH="1">
            <a:off x="4840287" y="2879725"/>
            <a:ext cx="274638" cy="158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 flipV="1">
            <a:off x="5113337" y="2519363"/>
            <a:ext cx="0" cy="368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>
            <a:off x="5348287" y="3021013"/>
            <a:ext cx="0" cy="26511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5338762" y="3270250"/>
            <a:ext cx="206375" cy="11906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>
            <a:off x="5953125" y="3021013"/>
            <a:ext cx="0" cy="265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8" name="Line 28"/>
          <p:cNvSpPr>
            <a:spLocks noChangeShapeType="1"/>
          </p:cNvSpPr>
          <p:nvPr/>
        </p:nvSpPr>
        <p:spPr bwMode="auto">
          <a:xfrm>
            <a:off x="1652587" y="2590800"/>
            <a:ext cx="0" cy="341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 flipH="1" flipV="1">
            <a:off x="1114425" y="2954338"/>
            <a:ext cx="250825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90" name="Line 30"/>
          <p:cNvSpPr>
            <a:spLocks noChangeShapeType="1"/>
          </p:cNvSpPr>
          <p:nvPr/>
        </p:nvSpPr>
        <p:spPr bwMode="auto">
          <a:xfrm flipV="1">
            <a:off x="1355725" y="2927350"/>
            <a:ext cx="304800" cy="1762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91" name="Line 31"/>
          <p:cNvSpPr>
            <a:spLocks noChangeShapeType="1"/>
          </p:cNvSpPr>
          <p:nvPr/>
        </p:nvSpPr>
        <p:spPr bwMode="auto">
          <a:xfrm>
            <a:off x="1639887" y="2925763"/>
            <a:ext cx="323850" cy="187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 flipV="1">
            <a:off x="1958975" y="2971800"/>
            <a:ext cx="254000" cy="1476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93" name="Line 33"/>
          <p:cNvSpPr>
            <a:spLocks noChangeShapeType="1"/>
          </p:cNvSpPr>
          <p:nvPr/>
        </p:nvSpPr>
        <p:spPr bwMode="auto">
          <a:xfrm flipH="1">
            <a:off x="854075" y="2965450"/>
            <a:ext cx="274637" cy="158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94" name="Line 34"/>
          <p:cNvSpPr>
            <a:spLocks noChangeShapeType="1"/>
          </p:cNvSpPr>
          <p:nvPr/>
        </p:nvSpPr>
        <p:spPr bwMode="auto">
          <a:xfrm flipV="1">
            <a:off x="1127125" y="2595563"/>
            <a:ext cx="0" cy="368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95" name="Line 35"/>
          <p:cNvSpPr>
            <a:spLocks noChangeShapeType="1"/>
          </p:cNvSpPr>
          <p:nvPr/>
        </p:nvSpPr>
        <p:spPr bwMode="auto">
          <a:xfrm>
            <a:off x="1362075" y="3106738"/>
            <a:ext cx="0" cy="265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96" name="Line 36"/>
          <p:cNvSpPr>
            <a:spLocks noChangeShapeType="1"/>
          </p:cNvSpPr>
          <p:nvPr/>
        </p:nvSpPr>
        <p:spPr bwMode="auto">
          <a:xfrm>
            <a:off x="1352550" y="3355975"/>
            <a:ext cx="206375" cy="119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97" name="Line 37"/>
          <p:cNvSpPr>
            <a:spLocks noChangeShapeType="1"/>
          </p:cNvSpPr>
          <p:nvPr/>
        </p:nvSpPr>
        <p:spPr bwMode="auto">
          <a:xfrm>
            <a:off x="1966912" y="3116263"/>
            <a:ext cx="0" cy="265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2551112" y="3275013"/>
            <a:ext cx="2308225" cy="4572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 su</a:t>
            </a:r>
            <a:r>
              <a:rPr lang="sr-Latn-C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ituent</a:t>
            </a:r>
            <a:r>
              <a:rPr lang="sr-Latn-C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99" name="Line 39"/>
          <p:cNvSpPr>
            <a:spLocks noChangeShapeType="1"/>
          </p:cNvSpPr>
          <p:nvPr/>
        </p:nvSpPr>
        <p:spPr bwMode="auto">
          <a:xfrm flipH="1" flipV="1">
            <a:off x="2257425" y="3071813"/>
            <a:ext cx="374650" cy="336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Imenovan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33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4" name="Rectangle 33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2015050" y="1219200"/>
            <a:ext cx="5113900" cy="861774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457200" indent="-457200" algn="ctr">
              <a:spcBef>
                <a:spcPct val="50000"/>
              </a:spcBef>
            </a:pPr>
            <a:r>
              <a:rPr lang="sr-Latn-CS" sz="2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2. imenuj supstituente (kao alkil ili halogen)</a:t>
            </a:r>
          </a:p>
          <a:p>
            <a:pPr marL="457200" indent="-457200" algn="ctr">
              <a:spcBef>
                <a:spcPct val="50000"/>
              </a:spcBef>
            </a:pPr>
            <a:endParaRPr lang="en-US" sz="2000" dirty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Imenovan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3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3" name="Rectangle 32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609600" y="2133600"/>
            <a:ext cx="2840038" cy="596997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609600" y="2133600"/>
            <a:ext cx="2840038" cy="1295400"/>
            <a:chOff x="152400" y="1905000"/>
            <a:chExt cx="3525838" cy="1257300"/>
          </a:xfrm>
        </p:grpSpPr>
        <p:sp>
          <p:nvSpPr>
            <p:cNvPr id="38" name="Text Box 12"/>
            <p:cNvSpPr txBox="1">
              <a:spLocks noChangeArrowheads="1"/>
            </p:cNvSpPr>
            <p:nvPr/>
          </p:nvSpPr>
          <p:spPr bwMode="auto">
            <a:xfrm>
              <a:off x="152400" y="1905000"/>
              <a:ext cx="3525838" cy="57943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sz="320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sz="320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sz="320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39" name="Text Box 13"/>
            <p:cNvSpPr txBox="1">
              <a:spLocks noChangeArrowheads="1"/>
            </p:cNvSpPr>
            <p:nvPr/>
          </p:nvSpPr>
          <p:spPr bwMode="auto">
            <a:xfrm>
              <a:off x="835025" y="2582863"/>
              <a:ext cx="1312863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sz="32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sz="320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40" name="Line 14"/>
            <p:cNvSpPr>
              <a:spLocks noChangeShapeType="1"/>
            </p:cNvSpPr>
            <p:nvPr/>
          </p:nvSpPr>
          <p:spPr bwMode="auto">
            <a:xfrm>
              <a:off x="1085850" y="2419350"/>
              <a:ext cx="0" cy="230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252413" y="4276725"/>
            <a:ext cx="1990725" cy="1068388"/>
            <a:chOff x="252413" y="4276725"/>
            <a:chExt cx="1990725" cy="1068388"/>
          </a:xfrm>
        </p:grpSpPr>
        <p:sp>
          <p:nvSpPr>
            <p:cNvPr id="42" name="Line 21"/>
            <p:cNvSpPr>
              <a:spLocks noChangeShapeType="1"/>
            </p:cNvSpPr>
            <p:nvPr/>
          </p:nvSpPr>
          <p:spPr bwMode="auto">
            <a:xfrm>
              <a:off x="1092200" y="4538663"/>
              <a:ext cx="0" cy="341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 flipV="1">
              <a:off x="796925" y="4865688"/>
              <a:ext cx="304800" cy="1762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1087438" y="4867275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 flipV="1">
              <a:off x="1828800" y="5049838"/>
              <a:ext cx="169863" cy="2952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25"/>
            <p:cNvSpPr>
              <a:spLocks noChangeShapeType="1"/>
            </p:cNvSpPr>
            <p:nvPr/>
          </p:nvSpPr>
          <p:spPr bwMode="auto">
            <a:xfrm>
              <a:off x="2000250" y="5048250"/>
              <a:ext cx="171450" cy="2952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26"/>
            <p:cNvSpPr>
              <a:spLocks noChangeShapeType="1"/>
            </p:cNvSpPr>
            <p:nvPr/>
          </p:nvSpPr>
          <p:spPr bwMode="auto">
            <a:xfrm>
              <a:off x="488950" y="4849813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27"/>
            <p:cNvSpPr>
              <a:spLocks noChangeShapeType="1"/>
            </p:cNvSpPr>
            <p:nvPr/>
          </p:nvSpPr>
          <p:spPr bwMode="auto">
            <a:xfrm>
              <a:off x="1676400" y="4821238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28"/>
            <p:cNvSpPr>
              <a:spLocks noChangeShapeType="1"/>
            </p:cNvSpPr>
            <p:nvPr/>
          </p:nvSpPr>
          <p:spPr bwMode="auto">
            <a:xfrm rot="6900000">
              <a:off x="1387476" y="4852987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9"/>
            <p:cNvSpPr>
              <a:spLocks noChangeShapeType="1"/>
            </p:cNvSpPr>
            <p:nvPr/>
          </p:nvSpPr>
          <p:spPr bwMode="auto">
            <a:xfrm rot="6900000">
              <a:off x="1987551" y="4826000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0"/>
            <p:cNvSpPr>
              <a:spLocks noChangeShapeType="1"/>
            </p:cNvSpPr>
            <p:nvPr/>
          </p:nvSpPr>
          <p:spPr bwMode="auto">
            <a:xfrm rot="6900000">
              <a:off x="184151" y="4867275"/>
              <a:ext cx="323850" cy="187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1"/>
            <p:cNvSpPr>
              <a:spLocks noChangeShapeType="1"/>
            </p:cNvSpPr>
            <p:nvPr/>
          </p:nvSpPr>
          <p:spPr bwMode="auto">
            <a:xfrm rot="6900000">
              <a:off x="1069976" y="4344987"/>
              <a:ext cx="323850" cy="1873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Text Box 20"/>
          <p:cNvSpPr txBox="1">
            <a:spLocks noChangeArrowheads="1"/>
          </p:cNvSpPr>
          <p:nvPr/>
        </p:nvSpPr>
        <p:spPr bwMode="auto">
          <a:xfrm>
            <a:off x="3962400" y="2286000"/>
            <a:ext cx="26933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sr-Latn-CS" b="1" dirty="0">
              <a:solidFill>
                <a:srgbClr val="FF0000"/>
              </a:solidFill>
              <a:effectLst/>
              <a:latin typeface="Roboto" pitchFamily="2" charset="0"/>
              <a:ea typeface="Roboto" pitchFamily="2" charset="0"/>
            </a:endParaRPr>
          </a:p>
          <a:p>
            <a:pPr algn="ctr"/>
            <a:r>
              <a:rPr lang="sr-Latn-CS" b="1" dirty="0">
                <a:effectLst/>
                <a:latin typeface="Roboto" pitchFamily="2" charset="0"/>
                <a:ea typeface="Roboto" pitchFamily="2" charset="0"/>
              </a:rPr>
              <a:t>(metil gr. je supstituent)</a:t>
            </a:r>
            <a:endParaRPr lang="en-US" b="1" dirty="0">
              <a:effectLst/>
              <a:latin typeface="Roboto" pitchFamily="2" charset="0"/>
              <a:ea typeface="Roboto" pitchFamily="2" charset="0"/>
            </a:endParaRPr>
          </a:p>
        </p:txBody>
      </p: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3505200" y="4572000"/>
            <a:ext cx="36118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sr-Latn-CS" b="1" dirty="0">
              <a:solidFill>
                <a:srgbClr val="FF0000"/>
              </a:solidFill>
              <a:effectLst/>
              <a:latin typeface="Roboto" pitchFamily="2" charset="0"/>
              <a:ea typeface="Roboto" pitchFamily="2" charset="0"/>
            </a:endParaRPr>
          </a:p>
          <a:p>
            <a:pPr algn="ctr"/>
            <a:r>
              <a:rPr lang="sr-Latn-CS" b="1" dirty="0">
                <a:effectLst/>
                <a:latin typeface="Roboto" pitchFamily="2" charset="0"/>
                <a:ea typeface="Roboto" pitchFamily="2" charset="0"/>
              </a:rPr>
              <a:t>(etil gr. + 2 metil gr. supstituenti)</a:t>
            </a:r>
            <a:endParaRPr lang="en-US" b="1" dirty="0">
              <a:effectLst/>
              <a:latin typeface="Roboto" pitchFamily="2" charset="0"/>
              <a:ea typeface="Roboto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3315087" y="1219200"/>
            <a:ext cx="2513829" cy="1323439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457200" indent="-457200" algn="ctr">
              <a:spcBef>
                <a:spcPct val="50000"/>
              </a:spcBef>
            </a:pPr>
            <a:r>
              <a:rPr lang="sr-Latn-CS" sz="2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3. Numeriši C atome</a:t>
            </a:r>
          </a:p>
          <a:p>
            <a:pPr marL="457200" indent="-457200" algn="ctr">
              <a:spcBef>
                <a:spcPct val="50000"/>
              </a:spcBef>
            </a:pPr>
            <a:endParaRPr lang="sr-Latn-CS" sz="2000" dirty="0" smtClean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  <a:p>
            <a:pPr marL="457200" indent="-457200" algn="ctr">
              <a:spcBef>
                <a:spcPct val="50000"/>
              </a:spcBef>
            </a:pPr>
            <a:endParaRPr lang="en-US" sz="2000" dirty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Imenovan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3" name="Rectangle 32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28" name="Rectangle 27"/>
          <p:cNvSpPr/>
          <p:nvPr/>
        </p:nvSpPr>
        <p:spPr>
          <a:xfrm>
            <a:off x="2438400" y="1905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sr-Latn-CS" dirty="0" smtClean="0">
                <a:latin typeface="Roboto" pitchFamily="2" charset="0"/>
                <a:ea typeface="Roboto" pitchFamily="2" charset="0"/>
              </a:rPr>
              <a:t>Numeracija počinje od onog kraja koji je najbliži supstituentu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32" name="Group 159"/>
          <p:cNvGrpSpPr>
            <a:grpSpLocks/>
          </p:cNvGrpSpPr>
          <p:nvPr/>
        </p:nvGrpSpPr>
        <p:grpSpPr bwMode="auto">
          <a:xfrm>
            <a:off x="1371600" y="3429000"/>
            <a:ext cx="2032000" cy="896938"/>
            <a:chOff x="304" y="1085"/>
            <a:chExt cx="778" cy="448"/>
          </a:xfrm>
        </p:grpSpPr>
        <p:sp>
          <p:nvSpPr>
            <p:cNvPr id="37" name="Line 24"/>
            <p:cNvSpPr>
              <a:spLocks noChangeShapeType="1"/>
            </p:cNvSpPr>
            <p:nvPr/>
          </p:nvSpPr>
          <p:spPr bwMode="auto">
            <a:xfrm>
              <a:off x="617" y="1085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 flipV="1">
              <a:off x="422" y="1291"/>
              <a:ext cx="192" cy="1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26"/>
            <p:cNvSpPr>
              <a:spLocks noChangeShapeType="1"/>
            </p:cNvSpPr>
            <p:nvPr/>
          </p:nvSpPr>
          <p:spPr bwMode="auto">
            <a:xfrm>
              <a:off x="615" y="1292"/>
              <a:ext cx="204" cy="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7"/>
            <p:cNvSpPr>
              <a:spLocks noChangeShapeType="1"/>
            </p:cNvSpPr>
            <p:nvPr/>
          </p:nvSpPr>
          <p:spPr bwMode="auto">
            <a:xfrm flipV="1">
              <a:off x="808" y="1317"/>
              <a:ext cx="160" cy="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Text Box 29"/>
            <p:cNvSpPr txBox="1">
              <a:spLocks noChangeArrowheads="1"/>
            </p:cNvSpPr>
            <p:nvPr/>
          </p:nvSpPr>
          <p:spPr bwMode="auto">
            <a:xfrm>
              <a:off x="304" y="1325"/>
              <a:ext cx="170" cy="16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58" name="Text Box 30"/>
            <p:cNvSpPr txBox="1">
              <a:spLocks noChangeArrowheads="1"/>
            </p:cNvSpPr>
            <p:nvPr/>
          </p:nvSpPr>
          <p:spPr bwMode="auto">
            <a:xfrm>
              <a:off x="522" y="1301"/>
              <a:ext cx="136" cy="15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59" name="Text Box 31"/>
            <p:cNvSpPr txBox="1">
              <a:spLocks noChangeArrowheads="1"/>
            </p:cNvSpPr>
            <p:nvPr/>
          </p:nvSpPr>
          <p:spPr bwMode="auto">
            <a:xfrm>
              <a:off x="722" y="1381"/>
              <a:ext cx="136" cy="15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60" name="Text Box 32"/>
            <p:cNvSpPr txBox="1">
              <a:spLocks noChangeArrowheads="1"/>
            </p:cNvSpPr>
            <p:nvPr/>
          </p:nvSpPr>
          <p:spPr bwMode="auto">
            <a:xfrm>
              <a:off x="946" y="1229"/>
              <a:ext cx="136" cy="153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</a:p>
          </p:txBody>
        </p:sp>
      </p:grpSp>
      <p:grpSp>
        <p:nvGrpSpPr>
          <p:cNvPr id="61" name="Group 158"/>
          <p:cNvGrpSpPr>
            <a:grpSpLocks/>
          </p:cNvGrpSpPr>
          <p:nvPr/>
        </p:nvGrpSpPr>
        <p:grpSpPr bwMode="auto">
          <a:xfrm>
            <a:off x="4572000" y="3429000"/>
            <a:ext cx="2895600" cy="763588"/>
            <a:chOff x="1361" y="1059"/>
            <a:chExt cx="1448" cy="445"/>
          </a:xfrm>
        </p:grpSpPr>
        <p:sp>
          <p:nvSpPr>
            <p:cNvPr id="62" name="Line 15"/>
            <p:cNvSpPr>
              <a:spLocks noChangeShapeType="1"/>
            </p:cNvSpPr>
            <p:nvPr/>
          </p:nvSpPr>
          <p:spPr bwMode="auto">
            <a:xfrm flipV="1">
              <a:off x="1743" y="1226"/>
              <a:ext cx="161" cy="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16"/>
            <p:cNvSpPr>
              <a:spLocks noChangeShapeType="1"/>
            </p:cNvSpPr>
            <p:nvPr/>
          </p:nvSpPr>
          <p:spPr bwMode="auto">
            <a:xfrm>
              <a:off x="1898" y="1228"/>
              <a:ext cx="171" cy="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17"/>
            <p:cNvSpPr>
              <a:spLocks noChangeShapeType="1"/>
            </p:cNvSpPr>
            <p:nvPr/>
          </p:nvSpPr>
          <p:spPr bwMode="auto">
            <a:xfrm flipV="1">
              <a:off x="2063" y="1243"/>
              <a:ext cx="134" cy="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18"/>
            <p:cNvSpPr>
              <a:spLocks noChangeShapeType="1"/>
            </p:cNvSpPr>
            <p:nvPr/>
          </p:nvSpPr>
          <p:spPr bwMode="auto">
            <a:xfrm flipH="1" flipV="1">
              <a:off x="1621" y="1241"/>
              <a:ext cx="133" cy="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9"/>
            <p:cNvSpPr>
              <a:spLocks noChangeShapeType="1"/>
            </p:cNvSpPr>
            <p:nvPr/>
          </p:nvSpPr>
          <p:spPr bwMode="auto">
            <a:xfrm flipH="1">
              <a:off x="1485" y="1243"/>
              <a:ext cx="146" cy="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20"/>
            <p:cNvSpPr>
              <a:spLocks noChangeShapeType="1"/>
            </p:cNvSpPr>
            <p:nvPr/>
          </p:nvSpPr>
          <p:spPr bwMode="auto">
            <a:xfrm>
              <a:off x="2186" y="1245"/>
              <a:ext cx="164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1"/>
            <p:cNvSpPr>
              <a:spLocks noChangeShapeType="1"/>
            </p:cNvSpPr>
            <p:nvPr/>
          </p:nvSpPr>
          <p:spPr bwMode="auto">
            <a:xfrm flipV="1">
              <a:off x="2339" y="1246"/>
              <a:ext cx="164" cy="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22"/>
            <p:cNvSpPr>
              <a:spLocks noChangeShapeType="1"/>
            </p:cNvSpPr>
            <p:nvPr/>
          </p:nvSpPr>
          <p:spPr bwMode="auto">
            <a:xfrm>
              <a:off x="2495" y="1248"/>
              <a:ext cx="169" cy="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23"/>
            <p:cNvSpPr>
              <a:spLocks noChangeShapeType="1"/>
            </p:cNvSpPr>
            <p:nvPr/>
          </p:nvSpPr>
          <p:spPr bwMode="auto">
            <a:xfrm rot="17310634" flipV="1">
              <a:off x="1836" y="1137"/>
              <a:ext cx="117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28"/>
            <p:cNvSpPr>
              <a:spLocks noChangeShapeType="1"/>
            </p:cNvSpPr>
            <p:nvPr/>
          </p:nvSpPr>
          <p:spPr bwMode="auto">
            <a:xfrm rot="17310634" flipV="1">
              <a:off x="2008" y="1354"/>
              <a:ext cx="117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Text Box 33"/>
            <p:cNvSpPr txBox="1">
              <a:spLocks noChangeArrowheads="1"/>
            </p:cNvSpPr>
            <p:nvPr/>
          </p:nvSpPr>
          <p:spPr bwMode="auto">
            <a:xfrm>
              <a:off x="2271" y="1127"/>
              <a:ext cx="170" cy="17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</a:t>
              </a:r>
            </a:p>
          </p:txBody>
        </p:sp>
        <p:sp>
          <p:nvSpPr>
            <p:cNvPr id="73" name="Text Box 34"/>
            <p:cNvSpPr txBox="1">
              <a:spLocks noChangeArrowheads="1"/>
            </p:cNvSpPr>
            <p:nvPr/>
          </p:nvSpPr>
          <p:spPr bwMode="auto">
            <a:xfrm>
              <a:off x="2115" y="1249"/>
              <a:ext cx="170" cy="17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</a:t>
              </a:r>
            </a:p>
          </p:txBody>
        </p:sp>
        <p:sp>
          <p:nvSpPr>
            <p:cNvPr id="74" name="Text Box 35"/>
            <p:cNvSpPr txBox="1">
              <a:spLocks noChangeArrowheads="1"/>
            </p:cNvSpPr>
            <p:nvPr/>
          </p:nvSpPr>
          <p:spPr bwMode="auto">
            <a:xfrm>
              <a:off x="1974" y="1107"/>
              <a:ext cx="170" cy="17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</a:p>
          </p:txBody>
        </p:sp>
        <p:sp>
          <p:nvSpPr>
            <p:cNvPr id="75" name="Text Box 36"/>
            <p:cNvSpPr txBox="1">
              <a:spLocks noChangeArrowheads="1"/>
            </p:cNvSpPr>
            <p:nvPr/>
          </p:nvSpPr>
          <p:spPr bwMode="auto">
            <a:xfrm>
              <a:off x="1648" y="1303"/>
              <a:ext cx="170" cy="17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76" name="Text Box 37"/>
            <p:cNvSpPr txBox="1">
              <a:spLocks noChangeArrowheads="1"/>
            </p:cNvSpPr>
            <p:nvPr/>
          </p:nvSpPr>
          <p:spPr bwMode="auto">
            <a:xfrm>
              <a:off x="1532" y="1059"/>
              <a:ext cx="170" cy="17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77" name="Text Box 38"/>
            <p:cNvSpPr txBox="1">
              <a:spLocks noChangeArrowheads="1"/>
            </p:cNvSpPr>
            <p:nvPr/>
          </p:nvSpPr>
          <p:spPr bwMode="auto">
            <a:xfrm>
              <a:off x="1361" y="1309"/>
              <a:ext cx="170" cy="19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2407" y="1255"/>
              <a:ext cx="170" cy="17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8</a:t>
              </a:r>
            </a:p>
          </p:txBody>
        </p:sp>
        <p:sp>
          <p:nvSpPr>
            <p:cNvPr id="79" name="Text Box 40"/>
            <p:cNvSpPr txBox="1">
              <a:spLocks noChangeArrowheads="1"/>
            </p:cNvSpPr>
            <p:nvPr/>
          </p:nvSpPr>
          <p:spPr bwMode="auto">
            <a:xfrm>
              <a:off x="2639" y="1263"/>
              <a:ext cx="170" cy="1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</a:t>
              </a:r>
            </a:p>
          </p:txBody>
        </p:sp>
        <p:sp>
          <p:nvSpPr>
            <p:cNvPr id="80" name="Text Box 41"/>
            <p:cNvSpPr txBox="1">
              <a:spLocks noChangeArrowheads="1"/>
            </p:cNvSpPr>
            <p:nvPr/>
          </p:nvSpPr>
          <p:spPr bwMode="auto">
            <a:xfrm>
              <a:off x="1798" y="1227"/>
              <a:ext cx="170" cy="17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77875" y="2773362"/>
            <a:ext cx="3505200" cy="901700"/>
            <a:chOff x="240" y="2736"/>
            <a:chExt cx="2208" cy="568"/>
          </a:xfrm>
        </p:grpSpPr>
        <p:sp>
          <p:nvSpPr>
            <p:cNvPr id="57349" name="Line 5"/>
            <p:cNvSpPr>
              <a:spLocks noChangeShapeType="1"/>
            </p:cNvSpPr>
            <p:nvPr/>
          </p:nvSpPr>
          <p:spPr bwMode="auto">
            <a:xfrm flipV="1">
              <a:off x="822" y="2949"/>
              <a:ext cx="246" cy="1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350" name="Line 6"/>
            <p:cNvSpPr>
              <a:spLocks noChangeShapeType="1"/>
            </p:cNvSpPr>
            <p:nvPr/>
          </p:nvSpPr>
          <p:spPr bwMode="auto">
            <a:xfrm>
              <a:off x="1059" y="2952"/>
              <a:ext cx="261" cy="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351" name="Line 7"/>
            <p:cNvSpPr>
              <a:spLocks noChangeShapeType="1"/>
            </p:cNvSpPr>
            <p:nvPr/>
          </p:nvSpPr>
          <p:spPr bwMode="auto">
            <a:xfrm flipV="1">
              <a:off x="1310" y="2977"/>
              <a:ext cx="205" cy="1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352" name="Line 8"/>
            <p:cNvSpPr>
              <a:spLocks noChangeShapeType="1"/>
            </p:cNvSpPr>
            <p:nvPr/>
          </p:nvSpPr>
          <p:spPr bwMode="auto">
            <a:xfrm flipH="1" flipV="1">
              <a:off x="636" y="2974"/>
              <a:ext cx="203" cy="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353" name="Line 9"/>
            <p:cNvSpPr>
              <a:spLocks noChangeShapeType="1"/>
            </p:cNvSpPr>
            <p:nvPr/>
          </p:nvSpPr>
          <p:spPr bwMode="auto">
            <a:xfrm flipH="1">
              <a:off x="429" y="2977"/>
              <a:ext cx="223" cy="1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354" name="Line 10"/>
            <p:cNvSpPr>
              <a:spLocks noChangeShapeType="1"/>
            </p:cNvSpPr>
            <p:nvPr/>
          </p:nvSpPr>
          <p:spPr bwMode="auto">
            <a:xfrm>
              <a:off x="1498" y="2981"/>
              <a:ext cx="250" cy="1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355" name="Line 11"/>
            <p:cNvSpPr>
              <a:spLocks noChangeShapeType="1"/>
            </p:cNvSpPr>
            <p:nvPr/>
          </p:nvSpPr>
          <p:spPr bwMode="auto">
            <a:xfrm flipV="1">
              <a:off x="1731" y="2983"/>
              <a:ext cx="250" cy="1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356" name="Line 12"/>
            <p:cNvSpPr>
              <a:spLocks noChangeShapeType="1"/>
            </p:cNvSpPr>
            <p:nvPr/>
          </p:nvSpPr>
          <p:spPr bwMode="auto">
            <a:xfrm>
              <a:off x="1969" y="2986"/>
              <a:ext cx="258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357" name="Line 13"/>
            <p:cNvSpPr>
              <a:spLocks noChangeShapeType="1"/>
            </p:cNvSpPr>
            <p:nvPr/>
          </p:nvSpPr>
          <p:spPr bwMode="auto">
            <a:xfrm rot="17310634" flipV="1">
              <a:off x="954" y="2801"/>
              <a:ext cx="199" cy="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358" name="Line 14"/>
            <p:cNvSpPr>
              <a:spLocks noChangeShapeType="1"/>
            </p:cNvSpPr>
            <p:nvPr/>
          </p:nvSpPr>
          <p:spPr bwMode="auto">
            <a:xfrm rot="17310634" flipV="1">
              <a:off x="1217" y="3169"/>
              <a:ext cx="199" cy="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359" name="Text Box 15"/>
            <p:cNvSpPr txBox="1">
              <a:spLocks noChangeArrowheads="1"/>
            </p:cNvSpPr>
            <p:nvPr/>
          </p:nvSpPr>
          <p:spPr bwMode="auto">
            <a:xfrm>
              <a:off x="1632" y="2880"/>
              <a:ext cx="259" cy="19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</a:t>
              </a:r>
            </a:p>
          </p:txBody>
        </p:sp>
        <p:sp>
          <p:nvSpPr>
            <p:cNvPr id="57360" name="Text Box 16"/>
            <p:cNvSpPr txBox="1">
              <a:spLocks noChangeArrowheads="1"/>
            </p:cNvSpPr>
            <p:nvPr/>
          </p:nvSpPr>
          <p:spPr bwMode="auto">
            <a:xfrm>
              <a:off x="1390" y="2988"/>
              <a:ext cx="259" cy="19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</a:t>
              </a:r>
            </a:p>
          </p:txBody>
        </p:sp>
        <p:sp>
          <p:nvSpPr>
            <p:cNvPr id="57361" name="Text Box 17"/>
            <p:cNvSpPr txBox="1">
              <a:spLocks noChangeArrowheads="1"/>
            </p:cNvSpPr>
            <p:nvPr/>
          </p:nvSpPr>
          <p:spPr bwMode="auto">
            <a:xfrm>
              <a:off x="1152" y="2880"/>
              <a:ext cx="259" cy="19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</a:p>
          </p:txBody>
        </p:sp>
        <p:sp>
          <p:nvSpPr>
            <p:cNvPr id="57362" name="Text Box 18"/>
            <p:cNvSpPr txBox="1">
              <a:spLocks noChangeArrowheads="1"/>
            </p:cNvSpPr>
            <p:nvPr/>
          </p:nvSpPr>
          <p:spPr bwMode="auto">
            <a:xfrm>
              <a:off x="678" y="3080"/>
              <a:ext cx="259" cy="19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57363" name="Text Box 19"/>
            <p:cNvSpPr txBox="1">
              <a:spLocks noChangeArrowheads="1"/>
            </p:cNvSpPr>
            <p:nvPr/>
          </p:nvSpPr>
          <p:spPr bwMode="auto">
            <a:xfrm>
              <a:off x="501" y="2971"/>
              <a:ext cx="259" cy="19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57364" name="Text Box 20"/>
            <p:cNvSpPr txBox="1">
              <a:spLocks noChangeArrowheads="1"/>
            </p:cNvSpPr>
            <p:nvPr/>
          </p:nvSpPr>
          <p:spPr bwMode="auto">
            <a:xfrm>
              <a:off x="240" y="3090"/>
              <a:ext cx="259" cy="19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57365" name="Text Box 21"/>
            <p:cNvSpPr txBox="1">
              <a:spLocks noChangeArrowheads="1"/>
            </p:cNvSpPr>
            <p:nvPr/>
          </p:nvSpPr>
          <p:spPr bwMode="auto">
            <a:xfrm>
              <a:off x="1835" y="2998"/>
              <a:ext cx="259" cy="19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8</a:t>
              </a:r>
            </a:p>
          </p:txBody>
        </p:sp>
        <p:sp>
          <p:nvSpPr>
            <p:cNvPr id="57366" name="Text Box 22"/>
            <p:cNvSpPr txBox="1">
              <a:spLocks noChangeArrowheads="1"/>
            </p:cNvSpPr>
            <p:nvPr/>
          </p:nvSpPr>
          <p:spPr bwMode="auto">
            <a:xfrm>
              <a:off x="2189" y="3011"/>
              <a:ext cx="259" cy="193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</a:t>
              </a:r>
            </a:p>
          </p:txBody>
        </p:sp>
        <p:sp>
          <p:nvSpPr>
            <p:cNvPr id="57367" name="Text Box 23"/>
            <p:cNvSpPr txBox="1">
              <a:spLocks noChangeArrowheads="1"/>
            </p:cNvSpPr>
            <p:nvPr/>
          </p:nvSpPr>
          <p:spPr bwMode="auto">
            <a:xfrm>
              <a:off x="906" y="2950"/>
              <a:ext cx="260" cy="19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</a:p>
          </p:txBody>
        </p:sp>
        <p:sp>
          <p:nvSpPr>
            <p:cNvPr id="57368" name="Line 24"/>
            <p:cNvSpPr>
              <a:spLocks noChangeShapeType="1"/>
            </p:cNvSpPr>
            <p:nvPr/>
          </p:nvSpPr>
          <p:spPr bwMode="auto">
            <a:xfrm rot="17310634" flipV="1">
              <a:off x="543" y="2820"/>
              <a:ext cx="199" cy="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369" name="Line 25"/>
            <p:cNvSpPr>
              <a:spLocks noChangeShapeType="1"/>
            </p:cNvSpPr>
            <p:nvPr/>
          </p:nvSpPr>
          <p:spPr bwMode="auto">
            <a:xfrm rot="17310634" flipV="1">
              <a:off x="1869" y="2832"/>
              <a:ext cx="199" cy="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71" name="Line 27"/>
          <p:cNvSpPr>
            <a:spLocks noChangeShapeType="1"/>
          </p:cNvSpPr>
          <p:nvPr/>
        </p:nvSpPr>
        <p:spPr bwMode="auto">
          <a:xfrm flipV="1">
            <a:off x="6218238" y="3163887"/>
            <a:ext cx="398462" cy="2206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6602413" y="3168650"/>
            <a:ext cx="422275" cy="234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 flipV="1">
            <a:off x="7010400" y="3205162"/>
            <a:ext cx="330200" cy="1857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 flipV="1">
            <a:off x="5916613" y="3200400"/>
            <a:ext cx="328612" cy="184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75" name="Line 31"/>
          <p:cNvSpPr>
            <a:spLocks noChangeShapeType="1"/>
          </p:cNvSpPr>
          <p:nvPr/>
        </p:nvSpPr>
        <p:spPr bwMode="auto">
          <a:xfrm flipH="1">
            <a:off x="5580063" y="3205162"/>
            <a:ext cx="361950" cy="198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76" name="Line 32"/>
          <p:cNvSpPr>
            <a:spLocks noChangeShapeType="1"/>
          </p:cNvSpPr>
          <p:nvPr/>
        </p:nvSpPr>
        <p:spPr bwMode="auto">
          <a:xfrm>
            <a:off x="7313613" y="3211512"/>
            <a:ext cx="406400" cy="227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77" name="Line 33"/>
          <p:cNvSpPr>
            <a:spLocks noChangeShapeType="1"/>
          </p:cNvSpPr>
          <p:nvPr/>
        </p:nvSpPr>
        <p:spPr bwMode="auto">
          <a:xfrm flipV="1">
            <a:off x="7693025" y="3213100"/>
            <a:ext cx="404813" cy="225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78" name="Line 34"/>
          <p:cNvSpPr>
            <a:spLocks noChangeShapeType="1"/>
          </p:cNvSpPr>
          <p:nvPr/>
        </p:nvSpPr>
        <p:spPr bwMode="auto">
          <a:xfrm>
            <a:off x="8078788" y="3217862"/>
            <a:ext cx="417512" cy="261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79" name="Line 35"/>
          <p:cNvSpPr>
            <a:spLocks noChangeShapeType="1"/>
          </p:cNvSpPr>
          <p:nvPr/>
        </p:nvSpPr>
        <p:spPr bwMode="auto">
          <a:xfrm rot="17310634" flipV="1">
            <a:off x="6447631" y="2939256"/>
            <a:ext cx="293688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80" name="Line 36"/>
          <p:cNvSpPr>
            <a:spLocks noChangeShapeType="1"/>
          </p:cNvSpPr>
          <p:nvPr/>
        </p:nvSpPr>
        <p:spPr bwMode="auto">
          <a:xfrm rot="17310634" flipV="1">
            <a:off x="6873081" y="3483769"/>
            <a:ext cx="293687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81" name="Text Box 37"/>
          <p:cNvSpPr txBox="1">
            <a:spLocks noChangeArrowheads="1"/>
          </p:cNvSpPr>
          <p:nvPr/>
        </p:nvSpPr>
        <p:spPr bwMode="auto">
          <a:xfrm>
            <a:off x="6035675" y="3001962"/>
            <a:ext cx="420688" cy="303213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</a:p>
        </p:txBody>
      </p:sp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6416675" y="3306762"/>
            <a:ext cx="420688" cy="303213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</a:p>
        </p:txBody>
      </p:sp>
      <p:sp>
        <p:nvSpPr>
          <p:cNvPr id="57383" name="Text Box 39"/>
          <p:cNvSpPr txBox="1">
            <a:spLocks noChangeArrowheads="1"/>
          </p:cNvSpPr>
          <p:nvPr/>
        </p:nvSpPr>
        <p:spPr bwMode="auto">
          <a:xfrm>
            <a:off x="6721475" y="3001962"/>
            <a:ext cx="420688" cy="304800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sp>
        <p:nvSpPr>
          <p:cNvPr id="57384" name="Text Box 40"/>
          <p:cNvSpPr txBox="1">
            <a:spLocks noChangeArrowheads="1"/>
          </p:cNvSpPr>
          <p:nvPr/>
        </p:nvSpPr>
        <p:spPr bwMode="auto">
          <a:xfrm>
            <a:off x="7864475" y="3230562"/>
            <a:ext cx="420688" cy="303213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7385" name="Text Box 41"/>
          <p:cNvSpPr txBox="1">
            <a:spLocks noChangeArrowheads="1"/>
          </p:cNvSpPr>
          <p:nvPr/>
        </p:nvSpPr>
        <p:spPr bwMode="auto">
          <a:xfrm>
            <a:off x="8382000" y="3429000"/>
            <a:ext cx="420688" cy="306388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57386" name="Text Box 42"/>
          <p:cNvSpPr txBox="1">
            <a:spLocks noChangeArrowheads="1"/>
          </p:cNvSpPr>
          <p:nvPr/>
        </p:nvSpPr>
        <p:spPr bwMode="auto">
          <a:xfrm>
            <a:off x="5730875" y="3382962"/>
            <a:ext cx="420688" cy="304800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</a:t>
            </a:r>
          </a:p>
        </p:txBody>
      </p:sp>
      <p:sp>
        <p:nvSpPr>
          <p:cNvPr id="57387" name="Text Box 43"/>
          <p:cNvSpPr txBox="1">
            <a:spLocks noChangeArrowheads="1"/>
          </p:cNvSpPr>
          <p:nvPr/>
        </p:nvSpPr>
        <p:spPr bwMode="auto">
          <a:xfrm>
            <a:off x="5197475" y="3154362"/>
            <a:ext cx="420688" cy="303213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</a:t>
            </a:r>
          </a:p>
        </p:txBody>
      </p:sp>
      <p:sp>
        <p:nvSpPr>
          <p:cNvPr id="57388" name="Line 44"/>
          <p:cNvSpPr>
            <a:spLocks noChangeShapeType="1"/>
          </p:cNvSpPr>
          <p:nvPr/>
        </p:nvSpPr>
        <p:spPr bwMode="auto">
          <a:xfrm rot="17310634" flipV="1">
            <a:off x="5779294" y="2969419"/>
            <a:ext cx="293687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89" name="Line 45"/>
          <p:cNvSpPr>
            <a:spLocks noChangeShapeType="1"/>
          </p:cNvSpPr>
          <p:nvPr/>
        </p:nvSpPr>
        <p:spPr bwMode="auto">
          <a:xfrm rot="17310634" flipV="1">
            <a:off x="7931944" y="2983706"/>
            <a:ext cx="293688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90" name="Text Box 46"/>
          <p:cNvSpPr txBox="1">
            <a:spLocks noChangeArrowheads="1"/>
          </p:cNvSpPr>
          <p:nvPr/>
        </p:nvSpPr>
        <p:spPr bwMode="auto">
          <a:xfrm>
            <a:off x="1587268" y="4114800"/>
            <a:ext cx="2464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sr-Latn-CS" b="1" dirty="0">
                <a:solidFill>
                  <a:srgbClr val="FF0000"/>
                </a:solidFill>
                <a:effectLst/>
              </a:rPr>
              <a:t>2,4,5,8-</a:t>
            </a:r>
            <a:r>
              <a:rPr lang="sr-Latn-CS" b="1" dirty="0">
                <a:effectLst/>
              </a:rPr>
              <a:t>tetrametilnonan</a:t>
            </a:r>
            <a:endParaRPr lang="en-US" b="1" dirty="0">
              <a:effectLst/>
            </a:endParaRPr>
          </a:p>
        </p:txBody>
      </p:sp>
      <p:sp>
        <p:nvSpPr>
          <p:cNvPr id="57391" name="Text Box 47"/>
          <p:cNvSpPr txBox="1">
            <a:spLocks noChangeArrowheads="1"/>
          </p:cNvSpPr>
          <p:nvPr/>
        </p:nvSpPr>
        <p:spPr bwMode="auto">
          <a:xfrm>
            <a:off x="5549668" y="4114800"/>
            <a:ext cx="2464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sr-Latn-CS" b="1" dirty="0">
                <a:solidFill>
                  <a:srgbClr val="FF6600"/>
                </a:solidFill>
                <a:effectLst/>
              </a:rPr>
              <a:t>2,5,6,8</a:t>
            </a:r>
            <a:r>
              <a:rPr lang="sr-Latn-CS" b="1" dirty="0">
                <a:effectLst/>
              </a:rPr>
              <a:t>-tetrametilnonan</a:t>
            </a:r>
            <a:endParaRPr lang="en-US" b="1" dirty="0">
              <a:effectLst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Imenovan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50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51" name="Rectangle 5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1790700" y="1524000"/>
            <a:ext cx="556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CS" dirty="0" smtClean="0">
                <a:latin typeface="Roboto" pitchFamily="2" charset="0"/>
                <a:ea typeface="Roboto" pitchFamily="2" charset="0"/>
              </a:rPr>
              <a:t>Kada su oba kraja isto udaljena od supstituenata, uzima se u obzir prvo mesto razlikovanja</a:t>
            </a:r>
          </a:p>
        </p:txBody>
      </p:sp>
      <p:cxnSp>
        <p:nvCxnSpPr>
          <p:cNvPr id="57" name="Straight Connector 56"/>
          <p:cNvCxnSpPr/>
          <p:nvPr/>
        </p:nvCxnSpPr>
        <p:spPr>
          <a:xfrm flipV="1">
            <a:off x="5562600" y="3733800"/>
            <a:ext cx="1981200" cy="129540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0" grpId="0"/>
      <p:bldP spid="5739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762000" y="3429000"/>
            <a:ext cx="3335338" cy="1066800"/>
            <a:chOff x="960" y="1680"/>
            <a:chExt cx="2101" cy="672"/>
          </a:xfrm>
        </p:grpSpPr>
        <p:sp>
          <p:nvSpPr>
            <p:cNvPr id="22534" name="Text Box 6"/>
            <p:cNvSpPr txBox="1">
              <a:spLocks noChangeArrowheads="1"/>
            </p:cNvSpPr>
            <p:nvPr/>
          </p:nvSpPr>
          <p:spPr bwMode="auto">
            <a:xfrm>
              <a:off x="1536" y="1824"/>
              <a:ext cx="228" cy="23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</a:t>
              </a:r>
            </a:p>
          </p:txBody>
        </p:sp>
        <p:sp>
          <p:nvSpPr>
            <p:cNvPr id="22535" name="Text Box 7"/>
            <p:cNvSpPr txBox="1">
              <a:spLocks noChangeArrowheads="1"/>
            </p:cNvSpPr>
            <p:nvPr/>
          </p:nvSpPr>
          <p:spPr bwMode="auto">
            <a:xfrm>
              <a:off x="2832" y="1824"/>
              <a:ext cx="229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22536" name="Text Box 8"/>
            <p:cNvSpPr txBox="1">
              <a:spLocks noChangeArrowheads="1"/>
            </p:cNvSpPr>
            <p:nvPr/>
          </p:nvSpPr>
          <p:spPr bwMode="auto">
            <a:xfrm>
              <a:off x="2256" y="1728"/>
              <a:ext cx="229" cy="23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 rot="-7511599">
              <a:off x="1982" y="1531"/>
              <a:ext cx="11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 rot="10800000">
              <a:off x="2626" y="2107"/>
              <a:ext cx="14" cy="2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 rot="-7511599">
              <a:off x="2745" y="1884"/>
              <a:ext cx="11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 rot="-7511599">
              <a:off x="2256" y="1897"/>
              <a:ext cx="11" cy="3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 rot="-7511599">
              <a:off x="1297" y="1928"/>
              <a:ext cx="11" cy="3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 rot="-3342864">
              <a:off x="2493" y="1890"/>
              <a:ext cx="10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rot="-3342864">
              <a:off x="2021" y="1911"/>
              <a:ext cx="11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 rot="-3342864">
              <a:off x="1534" y="1913"/>
              <a:ext cx="10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Line 17"/>
            <p:cNvSpPr>
              <a:spLocks noChangeShapeType="1"/>
            </p:cNvSpPr>
            <p:nvPr/>
          </p:nvSpPr>
          <p:spPr bwMode="auto">
            <a:xfrm rot="10800000">
              <a:off x="1872" y="1749"/>
              <a:ext cx="14" cy="2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6" name="Text Box 18"/>
            <p:cNvSpPr txBox="1">
              <a:spLocks noChangeArrowheads="1"/>
            </p:cNvSpPr>
            <p:nvPr/>
          </p:nvSpPr>
          <p:spPr bwMode="auto">
            <a:xfrm>
              <a:off x="2016" y="1872"/>
              <a:ext cx="229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</a:p>
          </p:txBody>
        </p:sp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1776" y="2016"/>
              <a:ext cx="430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</a:p>
          </p:txBody>
        </p:sp>
        <p:sp>
          <p:nvSpPr>
            <p:cNvPr id="22548" name="Text Box 20"/>
            <p:cNvSpPr txBox="1">
              <a:spLocks noChangeArrowheads="1"/>
            </p:cNvSpPr>
            <p:nvPr/>
          </p:nvSpPr>
          <p:spPr bwMode="auto">
            <a:xfrm>
              <a:off x="2496" y="1872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22549" name="Text Box 21"/>
            <p:cNvSpPr txBox="1">
              <a:spLocks noChangeArrowheads="1"/>
            </p:cNvSpPr>
            <p:nvPr/>
          </p:nvSpPr>
          <p:spPr bwMode="auto">
            <a:xfrm>
              <a:off x="1296" y="1776"/>
              <a:ext cx="229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</a:t>
              </a:r>
            </a:p>
          </p:txBody>
        </p:sp>
        <p:sp>
          <p:nvSpPr>
            <p:cNvPr id="22550" name="Text Box 22"/>
            <p:cNvSpPr txBox="1">
              <a:spLocks noChangeArrowheads="1"/>
            </p:cNvSpPr>
            <p:nvPr/>
          </p:nvSpPr>
          <p:spPr bwMode="auto">
            <a:xfrm>
              <a:off x="960" y="2016"/>
              <a:ext cx="229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8</a:t>
              </a:r>
            </a:p>
          </p:txBody>
        </p:sp>
        <p:sp>
          <p:nvSpPr>
            <p:cNvPr id="22551" name="Line 23"/>
            <p:cNvSpPr>
              <a:spLocks noChangeShapeType="1"/>
            </p:cNvSpPr>
            <p:nvPr/>
          </p:nvSpPr>
          <p:spPr bwMode="auto">
            <a:xfrm rot="-7511599">
              <a:off x="1768" y="1908"/>
              <a:ext cx="11" cy="3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228600" y="4800600"/>
            <a:ext cx="4648200" cy="369332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5-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  <a:r>
              <a:rPr lang="sr-Latn-C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l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2-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t</a:t>
            </a:r>
            <a:r>
              <a:rPr lang="sr-Latn-C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-o</a:t>
            </a:r>
            <a:r>
              <a:rPr lang="sr-Latn-C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an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5197475" y="3429000"/>
            <a:ext cx="2727325" cy="1143000"/>
            <a:chOff x="3744" y="2832"/>
            <a:chExt cx="1718" cy="720"/>
          </a:xfrm>
        </p:grpSpPr>
        <p:sp>
          <p:nvSpPr>
            <p:cNvPr id="22555" name="Text Box 27"/>
            <p:cNvSpPr txBox="1">
              <a:spLocks noChangeArrowheads="1"/>
            </p:cNvSpPr>
            <p:nvPr/>
          </p:nvSpPr>
          <p:spPr bwMode="auto">
            <a:xfrm>
              <a:off x="4224" y="3024"/>
              <a:ext cx="182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</a:t>
              </a:r>
            </a:p>
          </p:txBody>
        </p:sp>
        <p:sp>
          <p:nvSpPr>
            <p:cNvPr id="22556" name="Text Box 28"/>
            <p:cNvSpPr txBox="1">
              <a:spLocks noChangeArrowheads="1"/>
            </p:cNvSpPr>
            <p:nvPr/>
          </p:nvSpPr>
          <p:spPr bwMode="auto">
            <a:xfrm>
              <a:off x="4608" y="3072"/>
              <a:ext cx="182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</a:p>
          </p:txBody>
        </p:sp>
        <p:sp>
          <p:nvSpPr>
            <p:cNvPr id="22558" name="Text Box 30"/>
            <p:cNvSpPr txBox="1">
              <a:spLocks noChangeArrowheads="1"/>
            </p:cNvSpPr>
            <p:nvPr/>
          </p:nvSpPr>
          <p:spPr bwMode="auto">
            <a:xfrm>
              <a:off x="5280" y="2928"/>
              <a:ext cx="182" cy="23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22559" name="Text Box 31"/>
            <p:cNvSpPr txBox="1">
              <a:spLocks noChangeArrowheads="1"/>
            </p:cNvSpPr>
            <p:nvPr/>
          </p:nvSpPr>
          <p:spPr bwMode="auto">
            <a:xfrm>
              <a:off x="4800" y="2928"/>
              <a:ext cx="182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22560" name="Text Box 32"/>
            <p:cNvSpPr txBox="1">
              <a:spLocks noChangeArrowheads="1"/>
            </p:cNvSpPr>
            <p:nvPr/>
          </p:nvSpPr>
          <p:spPr bwMode="auto">
            <a:xfrm>
              <a:off x="4416" y="3216"/>
              <a:ext cx="342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</a:p>
          </p:txBody>
        </p:sp>
        <p:sp>
          <p:nvSpPr>
            <p:cNvPr id="22561" name="Text Box 33"/>
            <p:cNvSpPr txBox="1">
              <a:spLocks noChangeArrowheads="1"/>
            </p:cNvSpPr>
            <p:nvPr/>
          </p:nvSpPr>
          <p:spPr bwMode="auto">
            <a:xfrm>
              <a:off x="4992" y="3024"/>
              <a:ext cx="182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22562" name="Text Box 34"/>
            <p:cNvSpPr txBox="1">
              <a:spLocks noChangeArrowheads="1"/>
            </p:cNvSpPr>
            <p:nvPr/>
          </p:nvSpPr>
          <p:spPr bwMode="auto">
            <a:xfrm>
              <a:off x="4032" y="2928"/>
              <a:ext cx="182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</a:t>
              </a:r>
            </a:p>
          </p:txBody>
        </p:sp>
        <p:sp>
          <p:nvSpPr>
            <p:cNvPr id="22563" name="Text Box 35"/>
            <p:cNvSpPr txBox="1">
              <a:spLocks noChangeArrowheads="1"/>
            </p:cNvSpPr>
            <p:nvPr/>
          </p:nvSpPr>
          <p:spPr bwMode="auto">
            <a:xfrm>
              <a:off x="3744" y="3202"/>
              <a:ext cx="182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8</a:t>
              </a:r>
            </a:p>
          </p:txBody>
        </p:sp>
        <p:sp>
          <p:nvSpPr>
            <p:cNvPr id="22565" name="Line 37"/>
            <p:cNvSpPr>
              <a:spLocks noChangeShapeType="1"/>
            </p:cNvSpPr>
            <p:nvPr/>
          </p:nvSpPr>
          <p:spPr bwMode="auto">
            <a:xfrm rot="-7511599">
              <a:off x="4602" y="2715"/>
              <a:ext cx="12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66" name="Line 38"/>
            <p:cNvSpPr>
              <a:spLocks noChangeShapeType="1"/>
            </p:cNvSpPr>
            <p:nvPr/>
          </p:nvSpPr>
          <p:spPr bwMode="auto">
            <a:xfrm rot="13055034">
              <a:off x="5046" y="3290"/>
              <a:ext cx="11" cy="2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67" name="Line 39"/>
            <p:cNvSpPr>
              <a:spLocks noChangeShapeType="1"/>
            </p:cNvSpPr>
            <p:nvPr/>
          </p:nvSpPr>
          <p:spPr bwMode="auto">
            <a:xfrm rot="-7511599">
              <a:off x="5205" y="3099"/>
              <a:ext cx="12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Line 40"/>
            <p:cNvSpPr>
              <a:spLocks noChangeShapeType="1"/>
            </p:cNvSpPr>
            <p:nvPr/>
          </p:nvSpPr>
          <p:spPr bwMode="auto">
            <a:xfrm rot="-7511599">
              <a:off x="4833" y="3118"/>
              <a:ext cx="12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Line 41"/>
            <p:cNvSpPr>
              <a:spLocks noChangeShapeType="1"/>
            </p:cNvSpPr>
            <p:nvPr/>
          </p:nvSpPr>
          <p:spPr bwMode="auto">
            <a:xfrm rot="-7511599">
              <a:off x="4448" y="3133"/>
              <a:ext cx="11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Line 42"/>
            <p:cNvSpPr>
              <a:spLocks noChangeShapeType="1"/>
            </p:cNvSpPr>
            <p:nvPr/>
          </p:nvSpPr>
          <p:spPr bwMode="auto">
            <a:xfrm rot="-7511599">
              <a:off x="4053" y="3147"/>
              <a:ext cx="12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Line 43"/>
            <p:cNvSpPr>
              <a:spLocks noChangeShapeType="1"/>
            </p:cNvSpPr>
            <p:nvPr/>
          </p:nvSpPr>
          <p:spPr bwMode="auto">
            <a:xfrm rot="-3342864">
              <a:off x="5016" y="3113"/>
              <a:ext cx="11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Line 44"/>
            <p:cNvSpPr>
              <a:spLocks noChangeShapeType="1"/>
            </p:cNvSpPr>
            <p:nvPr/>
          </p:nvSpPr>
          <p:spPr bwMode="auto">
            <a:xfrm rot="-3342864">
              <a:off x="4633" y="3139"/>
              <a:ext cx="11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Line 45"/>
            <p:cNvSpPr>
              <a:spLocks noChangeShapeType="1"/>
            </p:cNvSpPr>
            <p:nvPr/>
          </p:nvSpPr>
          <p:spPr bwMode="auto">
            <a:xfrm rot="-3342864">
              <a:off x="4249" y="3142"/>
              <a:ext cx="11" cy="2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Line 46"/>
            <p:cNvSpPr>
              <a:spLocks noChangeShapeType="1"/>
            </p:cNvSpPr>
            <p:nvPr/>
          </p:nvSpPr>
          <p:spPr bwMode="auto">
            <a:xfrm rot="10800000">
              <a:off x="4516" y="2914"/>
              <a:ext cx="11" cy="2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Line 47"/>
            <p:cNvSpPr>
              <a:spLocks noChangeShapeType="1"/>
            </p:cNvSpPr>
            <p:nvPr/>
          </p:nvSpPr>
          <p:spPr bwMode="auto">
            <a:xfrm rot="8005351" flipV="1">
              <a:off x="5199" y="3297"/>
              <a:ext cx="23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81" name="Text Box 53"/>
          <p:cNvSpPr txBox="1">
            <a:spLocks noChangeArrowheads="1"/>
          </p:cNvSpPr>
          <p:nvPr/>
        </p:nvSpPr>
        <p:spPr bwMode="auto">
          <a:xfrm>
            <a:off x="4419600" y="4800600"/>
            <a:ext cx="4572000" cy="369332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5-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  <a:r>
              <a:rPr lang="sr-Latn-C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-2,2-di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t</a:t>
            </a:r>
            <a:r>
              <a:rPr lang="sr-Latn-C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o</a:t>
            </a:r>
            <a:r>
              <a:rPr lang="sr-Latn-C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an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Imenovan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304800" y="1643896"/>
            <a:ext cx="8703024" cy="1785104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457200" indent="-457200" algn="ctr">
              <a:spcBef>
                <a:spcPct val="50000"/>
              </a:spcBef>
            </a:pPr>
            <a:r>
              <a:rPr lang="sr-Latn-CS" sz="2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3. Alkan se imenuje </a:t>
            </a:r>
            <a:r>
              <a:rPr lang="sr-Latn-CS" sz="2000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abecednim redosledom </a:t>
            </a:r>
            <a:r>
              <a:rPr lang="sr-Latn-CS" sz="2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supstituenata (ne numeričkim)</a:t>
            </a:r>
          </a:p>
          <a:p>
            <a:pPr marL="457200" indent="-457200" algn="ctr">
              <a:spcBef>
                <a:spcPct val="50000"/>
              </a:spcBef>
            </a:pPr>
            <a:r>
              <a:rPr lang="sr-Latn-CS" sz="2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Mjesto supstituenta dato je brojem ispred prefiksa.</a:t>
            </a:r>
          </a:p>
          <a:p>
            <a:pPr marL="457200" indent="-457200" algn="ctr">
              <a:spcBef>
                <a:spcPct val="50000"/>
              </a:spcBef>
            </a:pPr>
            <a:endParaRPr lang="sr-Latn-CS" sz="2000" dirty="0" smtClean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  <a:p>
            <a:pPr marL="457200" indent="-457200" algn="ctr">
              <a:spcBef>
                <a:spcPct val="50000"/>
              </a:spcBef>
            </a:pPr>
            <a:endParaRPr lang="en-US" sz="2000" dirty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47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48" name="Rectangle 47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2" grpId="0"/>
      <p:bldP spid="225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Line 4"/>
          <p:cNvSpPr>
            <a:spLocks noChangeShapeType="1"/>
          </p:cNvSpPr>
          <p:nvPr/>
        </p:nvSpPr>
        <p:spPr bwMode="auto">
          <a:xfrm rot="-2111599">
            <a:off x="1282700" y="2713038"/>
            <a:ext cx="87313" cy="409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rot="18455034">
            <a:off x="315119" y="3518694"/>
            <a:ext cx="17462" cy="495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rot="-2111599">
            <a:off x="655638" y="3843338"/>
            <a:ext cx="22225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rot="-2111599">
            <a:off x="641350" y="3136900"/>
            <a:ext cx="20638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rot="-2111599">
            <a:off x="601663" y="2447925"/>
            <a:ext cx="28575" cy="407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rot="-2111599">
            <a:off x="582613" y="1738313"/>
            <a:ext cx="22225" cy="43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rot="2057136">
            <a:off x="638175" y="3462338"/>
            <a:ext cx="26988" cy="481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 rot="2057136">
            <a:off x="601663" y="2778125"/>
            <a:ext cx="22225" cy="43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 rot="2057136">
            <a:off x="596900" y="2103438"/>
            <a:ext cx="22225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 rot="16200000">
            <a:off x="942182" y="2582068"/>
            <a:ext cx="19050" cy="430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rot="13405351">
            <a:off x="358775" y="3860800"/>
            <a:ext cx="20638" cy="4397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 rot="19488401" flipV="1">
            <a:off x="296863" y="4213225"/>
            <a:ext cx="34925" cy="346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285750" y="4470400"/>
            <a:ext cx="466725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Br</a:t>
            </a:r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rot="16200000">
            <a:off x="889000" y="1952626"/>
            <a:ext cx="9525" cy="33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 rot="16200000">
            <a:off x="1216026" y="2478087"/>
            <a:ext cx="279400" cy="320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1397000" y="2930525"/>
            <a:ext cx="406400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Cl</a:t>
            </a:r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1003300" y="1901825"/>
            <a:ext cx="322263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3128976" y="609600"/>
            <a:ext cx="144302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najduži niz i </a:t>
            </a:r>
          </a:p>
          <a:p>
            <a:r>
              <a:rPr lang="sr-Latn-CS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numerisanje</a:t>
            </a:r>
            <a:endParaRPr lang="en-US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 rot="-2111599">
            <a:off x="4229100" y="2601913"/>
            <a:ext cx="87313" cy="409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76" name="Line 24"/>
          <p:cNvSpPr>
            <a:spLocks noChangeShapeType="1"/>
          </p:cNvSpPr>
          <p:nvPr/>
        </p:nvSpPr>
        <p:spPr bwMode="auto">
          <a:xfrm rot="18455034">
            <a:off x="3261519" y="3407569"/>
            <a:ext cx="17462" cy="495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77" name="Line 25"/>
          <p:cNvSpPr>
            <a:spLocks noChangeShapeType="1"/>
          </p:cNvSpPr>
          <p:nvPr/>
        </p:nvSpPr>
        <p:spPr bwMode="auto">
          <a:xfrm rot="-2111599">
            <a:off x="3602038" y="3732213"/>
            <a:ext cx="22225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 rot="-2111599">
            <a:off x="3587750" y="3025775"/>
            <a:ext cx="20638" cy="4413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 rot="-2111599">
            <a:off x="3548063" y="2336800"/>
            <a:ext cx="28575" cy="407988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 rot="-2111599">
            <a:off x="3529013" y="1627188"/>
            <a:ext cx="22225" cy="43815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 rot="2057136">
            <a:off x="3584575" y="3351213"/>
            <a:ext cx="26988" cy="481012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2" name="Line 30"/>
          <p:cNvSpPr>
            <a:spLocks noChangeShapeType="1"/>
          </p:cNvSpPr>
          <p:nvPr/>
        </p:nvSpPr>
        <p:spPr bwMode="auto">
          <a:xfrm rot="2057136">
            <a:off x="3548063" y="2667000"/>
            <a:ext cx="22225" cy="43815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3" name="Line 31"/>
          <p:cNvSpPr>
            <a:spLocks noChangeShapeType="1"/>
          </p:cNvSpPr>
          <p:nvPr/>
        </p:nvSpPr>
        <p:spPr bwMode="auto">
          <a:xfrm rot="2057136">
            <a:off x="3543300" y="1992313"/>
            <a:ext cx="22225" cy="4413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4" name="Line 32"/>
          <p:cNvSpPr>
            <a:spLocks noChangeShapeType="1"/>
          </p:cNvSpPr>
          <p:nvPr/>
        </p:nvSpPr>
        <p:spPr bwMode="auto">
          <a:xfrm rot="16200000">
            <a:off x="3888582" y="2470943"/>
            <a:ext cx="19050" cy="430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5" name="Line 33"/>
          <p:cNvSpPr>
            <a:spLocks noChangeShapeType="1"/>
          </p:cNvSpPr>
          <p:nvPr/>
        </p:nvSpPr>
        <p:spPr bwMode="auto">
          <a:xfrm rot="13405351">
            <a:off x="3305175" y="3749675"/>
            <a:ext cx="20638" cy="439738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 rot="19488401" flipV="1">
            <a:off x="3243263" y="4102100"/>
            <a:ext cx="34925" cy="346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3232150" y="4359275"/>
            <a:ext cx="466725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Br</a:t>
            </a:r>
          </a:p>
        </p:txBody>
      </p:sp>
      <p:sp>
        <p:nvSpPr>
          <p:cNvPr id="23588" name="Line 36"/>
          <p:cNvSpPr>
            <a:spLocks noChangeShapeType="1"/>
          </p:cNvSpPr>
          <p:nvPr/>
        </p:nvSpPr>
        <p:spPr bwMode="auto">
          <a:xfrm rot="16200000">
            <a:off x="3835400" y="1841501"/>
            <a:ext cx="9525" cy="33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9" name="Line 37"/>
          <p:cNvSpPr>
            <a:spLocks noChangeShapeType="1"/>
          </p:cNvSpPr>
          <p:nvPr/>
        </p:nvSpPr>
        <p:spPr bwMode="auto">
          <a:xfrm rot="16200000">
            <a:off x="4162426" y="2366962"/>
            <a:ext cx="279400" cy="320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90" name="Rectangle 38"/>
          <p:cNvSpPr>
            <a:spLocks noChangeArrowheads="1"/>
          </p:cNvSpPr>
          <p:nvPr/>
        </p:nvSpPr>
        <p:spPr bwMode="auto">
          <a:xfrm>
            <a:off x="4343400" y="2819400"/>
            <a:ext cx="406400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Cl</a:t>
            </a:r>
          </a:p>
        </p:txBody>
      </p:sp>
      <p:sp>
        <p:nvSpPr>
          <p:cNvPr id="23591" name="Rectangle 39"/>
          <p:cNvSpPr>
            <a:spLocks noChangeArrowheads="1"/>
          </p:cNvSpPr>
          <p:nvPr/>
        </p:nvSpPr>
        <p:spPr bwMode="auto">
          <a:xfrm>
            <a:off x="3949700" y="1790700"/>
            <a:ext cx="322263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</a:p>
        </p:txBody>
      </p:sp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5257800" y="1981200"/>
            <a:ext cx="1865313" cy="3292475"/>
            <a:chOff x="3840" y="864"/>
            <a:chExt cx="1175" cy="2074"/>
          </a:xfrm>
        </p:grpSpPr>
        <p:sp>
          <p:nvSpPr>
            <p:cNvPr id="23620" name="Text Box 68"/>
            <p:cNvSpPr txBox="1">
              <a:spLocks noChangeArrowheads="1"/>
            </p:cNvSpPr>
            <p:nvPr/>
          </p:nvSpPr>
          <p:spPr bwMode="auto">
            <a:xfrm>
              <a:off x="4157" y="1993"/>
              <a:ext cx="134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23621" name="Text Box 69"/>
            <p:cNvSpPr txBox="1">
              <a:spLocks noChangeArrowheads="1"/>
            </p:cNvSpPr>
            <p:nvPr/>
          </p:nvSpPr>
          <p:spPr bwMode="auto">
            <a:xfrm>
              <a:off x="4124" y="1540"/>
              <a:ext cx="134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</a:p>
          </p:txBody>
        </p:sp>
        <p:sp>
          <p:nvSpPr>
            <p:cNvPr id="23622" name="Text Box 70"/>
            <p:cNvSpPr txBox="1">
              <a:spLocks noChangeArrowheads="1"/>
            </p:cNvSpPr>
            <p:nvPr/>
          </p:nvSpPr>
          <p:spPr bwMode="auto">
            <a:xfrm>
              <a:off x="4019" y="864"/>
              <a:ext cx="134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8</a:t>
              </a:r>
            </a:p>
          </p:txBody>
        </p:sp>
        <p:sp>
          <p:nvSpPr>
            <p:cNvPr id="23623" name="Text Box 71"/>
            <p:cNvSpPr txBox="1">
              <a:spLocks noChangeArrowheads="1"/>
            </p:cNvSpPr>
            <p:nvPr/>
          </p:nvSpPr>
          <p:spPr bwMode="auto">
            <a:xfrm>
              <a:off x="4037" y="1356"/>
              <a:ext cx="134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</a:t>
              </a:r>
            </a:p>
          </p:txBody>
        </p:sp>
        <p:sp>
          <p:nvSpPr>
            <p:cNvPr id="23624" name="Text Box 72"/>
            <p:cNvSpPr txBox="1">
              <a:spLocks noChangeArrowheads="1"/>
            </p:cNvSpPr>
            <p:nvPr/>
          </p:nvSpPr>
          <p:spPr bwMode="auto">
            <a:xfrm>
              <a:off x="4018" y="1764"/>
              <a:ext cx="252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</a:p>
          </p:txBody>
        </p:sp>
        <p:sp>
          <p:nvSpPr>
            <p:cNvPr id="23625" name="Text Box 73"/>
            <p:cNvSpPr txBox="1">
              <a:spLocks noChangeArrowheads="1"/>
            </p:cNvSpPr>
            <p:nvPr/>
          </p:nvSpPr>
          <p:spPr bwMode="auto">
            <a:xfrm>
              <a:off x="4122" y="1116"/>
              <a:ext cx="134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</a:t>
              </a:r>
            </a:p>
          </p:txBody>
        </p:sp>
        <p:sp>
          <p:nvSpPr>
            <p:cNvPr id="23626" name="Text Box 74"/>
            <p:cNvSpPr txBox="1">
              <a:spLocks noChangeArrowheads="1"/>
            </p:cNvSpPr>
            <p:nvPr/>
          </p:nvSpPr>
          <p:spPr bwMode="auto">
            <a:xfrm>
              <a:off x="3975" y="2250"/>
              <a:ext cx="134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23627" name="Text Box 75"/>
            <p:cNvSpPr txBox="1">
              <a:spLocks noChangeArrowheads="1"/>
            </p:cNvSpPr>
            <p:nvPr/>
          </p:nvSpPr>
          <p:spPr bwMode="auto">
            <a:xfrm>
              <a:off x="3840" y="2434"/>
              <a:ext cx="134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23628" name="Line 76"/>
            <p:cNvSpPr>
              <a:spLocks noChangeShapeType="1"/>
            </p:cNvSpPr>
            <p:nvPr/>
          </p:nvSpPr>
          <p:spPr bwMode="auto">
            <a:xfrm rot="-2111599">
              <a:off x="4687" y="1590"/>
              <a:ext cx="55" cy="25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29" name="Line 77"/>
            <p:cNvSpPr>
              <a:spLocks noChangeShapeType="1"/>
            </p:cNvSpPr>
            <p:nvPr/>
          </p:nvSpPr>
          <p:spPr bwMode="auto">
            <a:xfrm rot="18455034">
              <a:off x="4077" y="2098"/>
              <a:ext cx="11" cy="3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30" name="Line 78"/>
            <p:cNvSpPr>
              <a:spLocks noChangeShapeType="1"/>
            </p:cNvSpPr>
            <p:nvPr/>
          </p:nvSpPr>
          <p:spPr bwMode="auto">
            <a:xfrm rot="-2111599">
              <a:off x="4292" y="2302"/>
              <a:ext cx="14" cy="27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31" name="Line 79"/>
            <p:cNvSpPr>
              <a:spLocks noChangeShapeType="1"/>
            </p:cNvSpPr>
            <p:nvPr/>
          </p:nvSpPr>
          <p:spPr bwMode="auto">
            <a:xfrm rot="-2111599">
              <a:off x="4283" y="1857"/>
              <a:ext cx="13" cy="2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32" name="Line 80"/>
            <p:cNvSpPr>
              <a:spLocks noChangeShapeType="1"/>
            </p:cNvSpPr>
            <p:nvPr/>
          </p:nvSpPr>
          <p:spPr bwMode="auto">
            <a:xfrm rot="-2111599">
              <a:off x="4258" y="1423"/>
              <a:ext cx="18" cy="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33" name="Line 81"/>
            <p:cNvSpPr>
              <a:spLocks noChangeShapeType="1"/>
            </p:cNvSpPr>
            <p:nvPr/>
          </p:nvSpPr>
          <p:spPr bwMode="auto">
            <a:xfrm rot="-2111599">
              <a:off x="4246" y="976"/>
              <a:ext cx="14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34" name="Line 82"/>
            <p:cNvSpPr>
              <a:spLocks noChangeShapeType="1"/>
            </p:cNvSpPr>
            <p:nvPr/>
          </p:nvSpPr>
          <p:spPr bwMode="auto">
            <a:xfrm rot="2057136">
              <a:off x="4281" y="2062"/>
              <a:ext cx="17" cy="3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35" name="Line 83"/>
            <p:cNvSpPr>
              <a:spLocks noChangeShapeType="1"/>
            </p:cNvSpPr>
            <p:nvPr/>
          </p:nvSpPr>
          <p:spPr bwMode="auto">
            <a:xfrm rot="2057136">
              <a:off x="4258" y="1631"/>
              <a:ext cx="14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36" name="Line 84"/>
            <p:cNvSpPr>
              <a:spLocks noChangeShapeType="1"/>
            </p:cNvSpPr>
            <p:nvPr/>
          </p:nvSpPr>
          <p:spPr bwMode="auto">
            <a:xfrm rot="2057136">
              <a:off x="4255" y="1206"/>
              <a:ext cx="14" cy="2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37" name="Line 85"/>
            <p:cNvSpPr>
              <a:spLocks noChangeShapeType="1"/>
            </p:cNvSpPr>
            <p:nvPr/>
          </p:nvSpPr>
          <p:spPr bwMode="auto">
            <a:xfrm rot="16200000">
              <a:off x="4473" y="1507"/>
              <a:ext cx="12" cy="27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38" name="Line 86"/>
            <p:cNvSpPr>
              <a:spLocks noChangeShapeType="1"/>
            </p:cNvSpPr>
            <p:nvPr/>
          </p:nvSpPr>
          <p:spPr bwMode="auto">
            <a:xfrm rot="13405351">
              <a:off x="4105" y="2313"/>
              <a:ext cx="13" cy="2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39" name="Line 87"/>
            <p:cNvSpPr>
              <a:spLocks noChangeShapeType="1"/>
            </p:cNvSpPr>
            <p:nvPr/>
          </p:nvSpPr>
          <p:spPr bwMode="auto">
            <a:xfrm rot="19488401" flipV="1">
              <a:off x="4066" y="2535"/>
              <a:ext cx="22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40" name="Text Box 88"/>
            <p:cNvSpPr txBox="1">
              <a:spLocks noChangeArrowheads="1"/>
            </p:cNvSpPr>
            <p:nvPr/>
          </p:nvSpPr>
          <p:spPr bwMode="auto">
            <a:xfrm>
              <a:off x="4080" y="2688"/>
              <a:ext cx="294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r</a:t>
              </a:r>
            </a:p>
          </p:txBody>
        </p:sp>
        <p:sp>
          <p:nvSpPr>
            <p:cNvPr id="23641" name="Line 89"/>
            <p:cNvSpPr>
              <a:spLocks noChangeShapeType="1"/>
            </p:cNvSpPr>
            <p:nvPr/>
          </p:nvSpPr>
          <p:spPr bwMode="auto">
            <a:xfrm rot="16200000">
              <a:off x="4645" y="1442"/>
              <a:ext cx="176" cy="20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42" name="Rectangle 90"/>
            <p:cNvSpPr>
              <a:spLocks noChangeArrowheads="1"/>
            </p:cNvSpPr>
            <p:nvPr/>
          </p:nvSpPr>
          <p:spPr bwMode="auto">
            <a:xfrm>
              <a:off x="4759" y="1727"/>
              <a:ext cx="256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l</a:t>
              </a:r>
              <a:endPara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3643" name="Line 91"/>
            <p:cNvSpPr>
              <a:spLocks noChangeShapeType="1"/>
            </p:cNvSpPr>
            <p:nvPr/>
          </p:nvSpPr>
          <p:spPr bwMode="auto">
            <a:xfrm rot="16200000">
              <a:off x="4439" y="1111"/>
              <a:ext cx="6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644" name="Rectangle 92"/>
            <p:cNvSpPr>
              <a:spLocks noChangeArrowheads="1"/>
            </p:cNvSpPr>
            <p:nvPr/>
          </p:nvSpPr>
          <p:spPr bwMode="auto">
            <a:xfrm>
              <a:off x="4511" y="1079"/>
              <a:ext cx="203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</a:p>
          </p:txBody>
        </p:sp>
      </p:grpSp>
      <p:sp>
        <p:nvSpPr>
          <p:cNvPr id="23646" name="Text Box 94"/>
          <p:cNvSpPr txBox="1">
            <a:spLocks noChangeArrowheads="1"/>
          </p:cNvSpPr>
          <p:nvPr/>
        </p:nvSpPr>
        <p:spPr bwMode="auto">
          <a:xfrm>
            <a:off x="2895600" y="39624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r-Latn-C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49" name="Text Box 97"/>
          <p:cNvSpPr txBox="1">
            <a:spLocks noChangeArrowheads="1"/>
          </p:cNvSpPr>
          <p:nvPr/>
        </p:nvSpPr>
        <p:spPr bwMode="auto">
          <a:xfrm>
            <a:off x="3276600" y="3429000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1" name="Text Box 99"/>
          <p:cNvSpPr txBox="1">
            <a:spLocks noChangeArrowheads="1"/>
          </p:cNvSpPr>
          <p:nvPr/>
        </p:nvSpPr>
        <p:spPr bwMode="auto">
          <a:xfrm>
            <a:off x="3657600" y="3200400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2" name="Text Box 100"/>
          <p:cNvSpPr txBox="1">
            <a:spLocks noChangeArrowheads="1"/>
          </p:cNvSpPr>
          <p:nvPr/>
        </p:nvSpPr>
        <p:spPr bwMode="auto">
          <a:xfrm>
            <a:off x="3165475" y="2879725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3" name="Text Box 101"/>
          <p:cNvSpPr txBox="1">
            <a:spLocks noChangeArrowheads="1"/>
          </p:cNvSpPr>
          <p:nvPr/>
        </p:nvSpPr>
        <p:spPr bwMode="auto">
          <a:xfrm>
            <a:off x="3581400" y="2362200"/>
            <a:ext cx="346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r-Latn-C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4" name="Text Box 102"/>
          <p:cNvSpPr txBox="1">
            <a:spLocks noChangeArrowheads="1"/>
          </p:cNvSpPr>
          <p:nvPr/>
        </p:nvSpPr>
        <p:spPr bwMode="auto">
          <a:xfrm>
            <a:off x="3159125" y="2193925"/>
            <a:ext cx="346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r-Latn-C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5" name="Text Box 103"/>
          <p:cNvSpPr txBox="1">
            <a:spLocks noChangeArrowheads="1"/>
          </p:cNvSpPr>
          <p:nvPr/>
        </p:nvSpPr>
        <p:spPr bwMode="auto">
          <a:xfrm>
            <a:off x="3581400" y="1660525"/>
            <a:ext cx="346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r-Latn-C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6" name="Text Box 104"/>
          <p:cNvSpPr txBox="1">
            <a:spLocks noChangeArrowheads="1"/>
          </p:cNvSpPr>
          <p:nvPr/>
        </p:nvSpPr>
        <p:spPr bwMode="auto">
          <a:xfrm>
            <a:off x="3124200" y="14478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r-Latn-C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</a:t>
            </a: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9" name="Text Box 107"/>
          <p:cNvSpPr txBox="1">
            <a:spLocks noChangeArrowheads="1"/>
          </p:cNvSpPr>
          <p:nvPr/>
        </p:nvSpPr>
        <p:spPr bwMode="auto">
          <a:xfrm>
            <a:off x="3048000" y="5257800"/>
            <a:ext cx="1273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...oktan</a:t>
            </a:r>
            <a:endParaRPr lang="en-US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60" name="Text Box 108"/>
          <p:cNvSpPr txBox="1">
            <a:spLocks noChangeArrowheads="1"/>
          </p:cNvSpPr>
          <p:nvPr/>
        </p:nvSpPr>
        <p:spPr bwMode="auto">
          <a:xfrm>
            <a:off x="5943600" y="990600"/>
            <a:ext cx="14237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supstituenti</a:t>
            </a:r>
            <a:endParaRPr lang="en-US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23662" name="Text Box 110"/>
          <p:cNvSpPr txBox="1">
            <a:spLocks noChangeArrowheads="1"/>
          </p:cNvSpPr>
          <p:nvPr/>
        </p:nvSpPr>
        <p:spPr bwMode="auto">
          <a:xfrm>
            <a:off x="1203325" y="4637088"/>
            <a:ext cx="382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?</a:t>
            </a:r>
            <a:endParaRPr lang="en-US" sz="280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</p:txBody>
      </p:sp>
      <p:sp>
        <p:nvSpPr>
          <p:cNvPr id="23664" name="Text Box 112"/>
          <p:cNvSpPr txBox="1">
            <a:spLocks noChangeArrowheads="1"/>
          </p:cNvSpPr>
          <p:nvPr/>
        </p:nvSpPr>
        <p:spPr bwMode="auto">
          <a:xfrm>
            <a:off x="7162800" y="1752600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od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65" name="Text Box 113"/>
          <p:cNvSpPr txBox="1">
            <a:spLocks noChangeArrowheads="1"/>
          </p:cNvSpPr>
          <p:nvPr/>
        </p:nvSpPr>
        <p:spPr bwMode="auto">
          <a:xfrm>
            <a:off x="7010400" y="2895600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1-hloretil)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66" name="Text Box 114"/>
          <p:cNvSpPr txBox="1">
            <a:spLocks noChangeArrowheads="1"/>
          </p:cNvSpPr>
          <p:nvPr/>
        </p:nvSpPr>
        <p:spPr bwMode="auto">
          <a:xfrm>
            <a:off x="6324600" y="3886200"/>
            <a:ext cx="116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metil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67" name="Text Box 115"/>
          <p:cNvSpPr txBox="1">
            <a:spLocks noChangeArrowheads="1"/>
          </p:cNvSpPr>
          <p:nvPr/>
        </p:nvSpPr>
        <p:spPr bwMode="auto">
          <a:xfrm>
            <a:off x="6477000" y="5486400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om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69" name="AutoShape 117"/>
          <p:cNvSpPr>
            <a:spLocks noChangeArrowheads="1"/>
          </p:cNvSpPr>
          <p:nvPr/>
        </p:nvSpPr>
        <p:spPr bwMode="auto">
          <a:xfrm rot="3995040" flipV="1">
            <a:off x="6465093" y="1535907"/>
            <a:ext cx="322263" cy="1060450"/>
          </a:xfrm>
          <a:prstGeom prst="curvedRightArrow">
            <a:avLst>
              <a:gd name="adj1" fmla="val 32556"/>
              <a:gd name="adj2" fmla="val 79600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70" name="AutoShape 118"/>
          <p:cNvSpPr>
            <a:spLocks noChangeArrowheads="1"/>
          </p:cNvSpPr>
          <p:nvPr/>
        </p:nvSpPr>
        <p:spPr bwMode="auto">
          <a:xfrm rot="3995040" flipV="1">
            <a:off x="6617493" y="2297907"/>
            <a:ext cx="322263" cy="1060450"/>
          </a:xfrm>
          <a:prstGeom prst="curvedRightArrow">
            <a:avLst>
              <a:gd name="adj1" fmla="val 32556"/>
              <a:gd name="adj2" fmla="val 79600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71" name="AutoShape 119"/>
          <p:cNvSpPr>
            <a:spLocks noChangeArrowheads="1"/>
          </p:cNvSpPr>
          <p:nvPr/>
        </p:nvSpPr>
        <p:spPr bwMode="auto">
          <a:xfrm rot="15452551" flipV="1">
            <a:off x="6547643" y="4126707"/>
            <a:ext cx="322263" cy="1060450"/>
          </a:xfrm>
          <a:prstGeom prst="curvedRightArrow">
            <a:avLst>
              <a:gd name="adj1" fmla="val 32556"/>
              <a:gd name="adj2" fmla="val 79600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72" name="AutoShape 120"/>
          <p:cNvSpPr>
            <a:spLocks noChangeArrowheads="1"/>
          </p:cNvSpPr>
          <p:nvPr/>
        </p:nvSpPr>
        <p:spPr bwMode="auto">
          <a:xfrm rot="3995040" flipV="1">
            <a:off x="5931693" y="3364707"/>
            <a:ext cx="322263" cy="1060450"/>
          </a:xfrm>
          <a:prstGeom prst="curvedRightArrow">
            <a:avLst>
              <a:gd name="adj1" fmla="val 32556"/>
              <a:gd name="adj2" fmla="val 79600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73" name="AutoShape 121"/>
          <p:cNvSpPr>
            <a:spLocks noChangeArrowheads="1"/>
          </p:cNvSpPr>
          <p:nvPr/>
        </p:nvSpPr>
        <p:spPr bwMode="auto">
          <a:xfrm rot="16957760" flipV="1">
            <a:off x="6007893" y="4964907"/>
            <a:ext cx="322263" cy="1060450"/>
          </a:xfrm>
          <a:prstGeom prst="curvedRightArrow">
            <a:avLst>
              <a:gd name="adj1" fmla="val 32556"/>
              <a:gd name="adj2" fmla="val 79600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74" name="Text Box 122"/>
          <p:cNvSpPr txBox="1">
            <a:spLocks noChangeArrowheads="1"/>
          </p:cNvSpPr>
          <p:nvPr/>
        </p:nvSpPr>
        <p:spPr bwMode="auto">
          <a:xfrm>
            <a:off x="2057400" y="6172200"/>
            <a:ext cx="42322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1-brom-5-(1-hloretil)-7-jod-2,2-dimetil</a:t>
            </a:r>
            <a:endParaRPr lang="en-US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pic>
        <p:nvPicPr>
          <p:cNvPr id="85" name="Picture 8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38200" y="381000"/>
            <a:ext cx="1004200" cy="838200"/>
          </a:xfrm>
          <a:prstGeom prst="rect">
            <a:avLst/>
          </a:prstGeom>
        </p:spPr>
      </p:pic>
      <p:sp>
        <p:nvSpPr>
          <p:cNvPr id="86" name="Rectangle 85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4" grpId="0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23581" grpId="0" animBg="1"/>
      <p:bldP spid="23582" grpId="0" animBg="1"/>
      <p:bldP spid="23583" grpId="0" animBg="1"/>
      <p:bldP spid="23584" grpId="0" animBg="1"/>
      <p:bldP spid="23585" grpId="0" animBg="1"/>
      <p:bldP spid="23586" grpId="0" animBg="1"/>
      <p:bldP spid="23587" grpId="0"/>
      <p:bldP spid="23588" grpId="0" animBg="1"/>
      <p:bldP spid="23589" grpId="0" animBg="1"/>
      <p:bldP spid="23590" grpId="0"/>
      <p:bldP spid="23591" grpId="0"/>
      <p:bldP spid="23646" grpId="0"/>
      <p:bldP spid="23649" grpId="0"/>
      <p:bldP spid="23651" grpId="0"/>
      <p:bldP spid="23652" grpId="0"/>
      <p:bldP spid="23653" grpId="0"/>
      <p:bldP spid="23654" grpId="0"/>
      <p:bldP spid="23655" grpId="0"/>
      <p:bldP spid="23656" grpId="0"/>
      <p:bldP spid="23659" grpId="0"/>
      <p:bldP spid="23660" grpId="0"/>
      <p:bldP spid="23664" grpId="0"/>
      <p:bldP spid="23665" grpId="0"/>
      <p:bldP spid="23666" grpId="0"/>
      <p:bldP spid="23667" grpId="0"/>
      <p:bldP spid="23669" grpId="0" animBg="1"/>
      <p:bldP spid="23670" grpId="0" animBg="1"/>
      <p:bldP spid="23671" grpId="0" animBg="1"/>
      <p:bldP spid="23672" grpId="0" animBg="1"/>
      <p:bldP spid="23673" grpId="0" animBg="1"/>
      <p:bldP spid="2367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524000" y="1295400"/>
            <a:ext cx="52116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Frakciona destilacija nafte (industrijske metode)</a:t>
            </a:r>
            <a:endParaRPr lang="en-US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288925" y="1825625"/>
            <a:ext cx="28071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latin typeface="Roboto" pitchFamily="2" charset="0"/>
                <a:ea typeface="Roboto" pitchFamily="2" charset="0"/>
              </a:rPr>
              <a:t>1. Hidrogenizacija alkena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04800" y="4267200"/>
            <a:ext cx="30877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latin typeface="Roboto" pitchFamily="2" charset="0"/>
                <a:ea typeface="Roboto" pitchFamily="2" charset="0"/>
              </a:rPr>
              <a:t>2. Redukcija alkil-halogenida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609600" y="2481263"/>
          <a:ext cx="6248400" cy="1633537"/>
        </p:xfrm>
        <a:graphic>
          <a:graphicData uri="http://schemas.openxmlformats.org/presentationml/2006/ole">
            <p:oleObj spid="_x0000_s6146" name="Document" r:id="rId3" imgW="5572080" imgH="1457280" progId="">
              <p:embed/>
            </p:oleObj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685800" y="4800600"/>
          <a:ext cx="6019800" cy="674688"/>
        </p:xfrm>
        <a:graphic>
          <a:graphicData uri="http://schemas.openxmlformats.org/presentationml/2006/ole">
            <p:oleObj spid="_x0000_s6147" name="Document" r:id="rId4" imgW="4686480" imgH="523800" progId="">
              <p:embed/>
            </p:oleObj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898525" y="5761038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b="1" dirty="0">
                <a:effectLst/>
              </a:rPr>
              <a:t>X = Br, Cl, I</a:t>
            </a:r>
            <a:endParaRPr lang="en-US" b="1" dirty="0">
              <a:effectLst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Dobijan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1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2" name="Rectangle 1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1"/>
      <p:bldP spid="29705" grpId="0"/>
      <p:bldP spid="297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835275" y="1831975"/>
            <a:ext cx="2514600" cy="6858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39517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latin typeface="Roboto" pitchFamily="2" charset="0"/>
                <a:ea typeface="Roboto" pitchFamily="2" charset="0"/>
              </a:rPr>
              <a:t>3. Hidroliza Grignard-ovog reagensa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914400" y="1828800"/>
          <a:ext cx="6324600" cy="654050"/>
        </p:xfrm>
        <a:graphic>
          <a:graphicData uri="http://schemas.openxmlformats.org/presentationml/2006/ole">
            <p:oleObj spid="_x0000_s7170" name="Document" r:id="rId3" imgW="6257880" imgH="647640" progId="">
              <p:embed/>
            </p:oleObj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20675" y="3127375"/>
          <a:ext cx="7696200" cy="1384300"/>
        </p:xfrm>
        <a:graphic>
          <a:graphicData uri="http://schemas.openxmlformats.org/presentationml/2006/ole">
            <p:oleObj spid="_x0000_s7171" name="Document" r:id="rId4" imgW="6562800" imgH="1181160" progId="">
              <p:embed/>
            </p:oleObj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762000" y="4495800"/>
            <a:ext cx="16610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1600" dirty="0">
                <a:latin typeface="Roboto" pitchFamily="2" charset="0"/>
                <a:ea typeface="Roboto" pitchFamily="2" charset="0"/>
              </a:rPr>
              <a:t>sec-butil-bromid</a:t>
            </a:r>
            <a:endParaRPr lang="en-US" sz="1600" dirty="0"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676400" y="5257800"/>
          <a:ext cx="4800600" cy="592138"/>
        </p:xfrm>
        <a:graphic>
          <a:graphicData uri="http://schemas.openxmlformats.org/presentationml/2006/ole">
            <p:oleObj spid="_x0000_s7172" name="Document" r:id="rId5" imgW="4019400" imgH="495360" progId="">
              <p:embed/>
            </p:oleObj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572000" y="4572000"/>
            <a:ext cx="27847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1600" dirty="0">
                <a:latin typeface="Roboto" pitchFamily="2" charset="0"/>
                <a:ea typeface="Roboto" pitchFamily="2" charset="0"/>
              </a:rPr>
              <a:t>sec-butil-magnezijumbromid</a:t>
            </a:r>
            <a:endParaRPr lang="en-US" sz="1600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895600" y="5791200"/>
            <a:ext cx="7072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1600" dirty="0">
                <a:latin typeface="Roboto" pitchFamily="2" charset="0"/>
                <a:ea typeface="Roboto" pitchFamily="2" charset="0"/>
              </a:rPr>
              <a:t>butan</a:t>
            </a:r>
            <a:endParaRPr lang="en-US" sz="1600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Dobijan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3" name="Rectangle 12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30724" grpId="0"/>
      <p:bldP spid="30728" grpId="0"/>
      <p:bldP spid="30730" grpId="0"/>
      <p:bldP spid="307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81000" y="1446213"/>
            <a:ext cx="56412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b="1" i="1" dirty="0">
                <a:solidFill>
                  <a:schemeClr val="accent3">
                    <a:lumMod val="50000"/>
                  </a:schemeClr>
                </a:solidFill>
                <a:effectLst/>
                <a:latin typeface="Roboto" pitchFamily="2" charset="0"/>
                <a:ea typeface="Roboto" pitchFamily="2" charset="0"/>
              </a:rPr>
              <a:t>Parum affinis</a:t>
            </a:r>
            <a:r>
              <a:rPr lang="sr-Latn-CS" i="1" dirty="0">
                <a:effectLst/>
                <a:latin typeface="Roboto" pitchFamily="2" charset="0"/>
                <a:ea typeface="Roboto" pitchFamily="2" charset="0"/>
              </a:rPr>
              <a:t>-</a:t>
            </a:r>
            <a:r>
              <a:rPr lang="sr-Latn-CS" dirty="0">
                <a:effectLst/>
                <a:latin typeface="Roboto" pitchFamily="2" charset="0"/>
                <a:ea typeface="Roboto" pitchFamily="2" charset="0"/>
              </a:rPr>
              <a:t>nedovoljno afiniteta: nereaktivni</a:t>
            </a:r>
            <a:endParaRPr lang="en-US" i="1" dirty="0">
              <a:effectLst/>
              <a:latin typeface="Roboto" pitchFamily="2" charset="0"/>
              <a:ea typeface="Roboto" pitchFamily="2" charset="0"/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28600" y="2286000"/>
            <a:ext cx="7315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sr-Latn-CS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Teško se oksiduju: </a:t>
            </a:r>
          </a:p>
          <a:p>
            <a:pPr marL="342900" indent="-342900"/>
            <a:r>
              <a:rPr lang="sr-Latn-CS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značajan je uticaj grupa koje su susedne metil grupi </a:t>
            </a:r>
          </a:p>
          <a:p>
            <a:pPr marL="342900" indent="-342900"/>
            <a:r>
              <a:rPr lang="sr-Latn-CS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(CH</a:t>
            </a:r>
            <a:r>
              <a:rPr lang="sr-Latn-CS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3</a:t>
            </a:r>
            <a:r>
              <a:rPr lang="sr-Latn-CS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), metilenskoj (–CH</a:t>
            </a:r>
            <a:r>
              <a:rPr lang="sr-Latn-CS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2</a:t>
            </a:r>
            <a:r>
              <a:rPr lang="sr-Latn-CS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-) i metinskoj (–CH-)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7086600" y="35052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447800" y="3733800"/>
            <a:ext cx="604845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sr-Latn-CS" dirty="0">
                <a:latin typeface="Roboto" pitchFamily="2" charset="0"/>
                <a:ea typeface="Roboto" pitchFamily="2" charset="0"/>
              </a:rPr>
              <a:t>Relativna brzina oksidacije </a:t>
            </a:r>
            <a:endParaRPr lang="sr-Latn-CS" dirty="0" smtClean="0">
              <a:latin typeface="Roboto" pitchFamily="2" charset="0"/>
              <a:ea typeface="Roboto" pitchFamily="2" charset="0"/>
            </a:endParaRPr>
          </a:p>
          <a:p>
            <a:endParaRPr lang="sr-Latn-CS" dirty="0">
              <a:latin typeface="Roboto" pitchFamily="2" charset="0"/>
              <a:ea typeface="Roboto" pitchFamily="2" charset="0"/>
            </a:endParaRPr>
          </a:p>
          <a:p>
            <a:pPr>
              <a:buFont typeface="Arial" pitchFamily="34" charset="0"/>
              <a:buChar char="•"/>
            </a:pPr>
            <a:r>
              <a:rPr lang="sr-Latn-CS" dirty="0">
                <a:latin typeface="Roboto" pitchFamily="2" charset="0"/>
                <a:ea typeface="Roboto" pitchFamily="2" charset="0"/>
              </a:rPr>
              <a:t>Primarni (C):sekundarni (C):tercijarni (C) = 1 : 110 : 7000 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Reakci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0" name="Rectangle 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04800" y="2286000"/>
            <a:ext cx="22910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Sagorijevanje </a:t>
            </a:r>
            <a:r>
              <a:rPr lang="sr-Latn-CS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alkana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228600" y="2955925"/>
            <a:ext cx="8915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r-Latn-CS" sz="2800" dirty="0"/>
              <a:t>C</a:t>
            </a:r>
            <a:r>
              <a:rPr lang="sr-Latn-CS" sz="2800" baseline="-25000" dirty="0"/>
              <a:t>n</a:t>
            </a:r>
            <a:r>
              <a:rPr lang="sr-Latn-CS" sz="2800" dirty="0"/>
              <a:t>H</a:t>
            </a:r>
            <a:r>
              <a:rPr lang="sr-Latn-CS" sz="2800" baseline="-25000" dirty="0"/>
              <a:t>2n+2</a:t>
            </a:r>
            <a:r>
              <a:rPr lang="sr-Latn-CS" sz="2800" dirty="0"/>
              <a:t>    +    O</a:t>
            </a:r>
            <a:r>
              <a:rPr lang="sr-Latn-CS" sz="2800" baseline="-25000" dirty="0"/>
              <a:t>2</a:t>
            </a:r>
            <a:r>
              <a:rPr lang="sr-Latn-CS" sz="2800" dirty="0"/>
              <a:t> (višak)            nCO</a:t>
            </a:r>
            <a:r>
              <a:rPr lang="sr-Latn-CS" sz="2800" baseline="-25000" dirty="0"/>
              <a:t>2</a:t>
            </a:r>
            <a:r>
              <a:rPr lang="sr-Latn-CS" sz="2800" dirty="0"/>
              <a:t>  + (n+1) H</a:t>
            </a:r>
            <a:r>
              <a:rPr lang="sr-Latn-CS" sz="2800" baseline="-25000" dirty="0"/>
              <a:t>2</a:t>
            </a:r>
            <a:r>
              <a:rPr lang="sr-Latn-CS" sz="2800" dirty="0"/>
              <a:t>O  +</a:t>
            </a:r>
          </a:p>
          <a:p>
            <a:pPr algn="r"/>
            <a:r>
              <a:rPr lang="sr-Latn-CS" sz="2800" dirty="0">
                <a:latin typeface="Symbol" pitchFamily="18" charset="2"/>
              </a:rPr>
              <a:t>D</a:t>
            </a:r>
            <a:r>
              <a:rPr lang="sr-Latn-CS" sz="2800" dirty="0"/>
              <a:t>H (toplota sagorevanja) </a:t>
            </a:r>
            <a:endParaRPr lang="en-US" sz="2800" dirty="0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3505200" y="3276600"/>
            <a:ext cx="914400" cy="0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3505200" y="29718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r-Latn-C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lame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Reakci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81000" y="1446213"/>
            <a:ext cx="56412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b="1" i="1" dirty="0">
                <a:solidFill>
                  <a:schemeClr val="accent3">
                    <a:lumMod val="50000"/>
                  </a:schemeClr>
                </a:solidFill>
                <a:effectLst/>
                <a:latin typeface="Roboto" pitchFamily="2" charset="0"/>
                <a:ea typeface="Roboto" pitchFamily="2" charset="0"/>
              </a:rPr>
              <a:t>Parum affinis</a:t>
            </a:r>
            <a:r>
              <a:rPr lang="sr-Latn-CS" i="1" dirty="0">
                <a:effectLst/>
                <a:latin typeface="Roboto" pitchFamily="2" charset="0"/>
                <a:ea typeface="Roboto" pitchFamily="2" charset="0"/>
              </a:rPr>
              <a:t>-</a:t>
            </a:r>
            <a:r>
              <a:rPr lang="sr-Latn-CS" dirty="0">
                <a:effectLst/>
                <a:latin typeface="Roboto" pitchFamily="2" charset="0"/>
                <a:ea typeface="Roboto" pitchFamily="2" charset="0"/>
              </a:rPr>
              <a:t>nedovoljno afiniteta: nereaktivni</a:t>
            </a:r>
            <a:endParaRPr lang="en-US" i="1" dirty="0">
              <a:effectLst/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0" name="Rectangle 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2" grpId="0" animBg="1"/>
      <p:bldP spid="450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  <a:endParaRPr lang="sr-Latn-RS" dirty="0" smtClean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xmlns="" val="2395327764"/>
              </p:ext>
            </p:extLst>
          </p:nvPr>
        </p:nvGraphicFramePr>
        <p:xfrm>
          <a:off x="838200" y="1219200"/>
          <a:ext cx="7467600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xmlns="" val="211867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1895475" y="2828925"/>
            <a:ext cx="533400" cy="533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6391275" y="2828925"/>
            <a:ext cx="533400" cy="533400"/>
          </a:xfrm>
          <a:prstGeom prst="ellipse">
            <a:avLst/>
          </a:prstGeom>
          <a:solidFill>
            <a:srgbClr val="66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1895475" y="2828925"/>
            <a:ext cx="533400" cy="533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066800" y="2514600"/>
          <a:ext cx="6619875" cy="1152525"/>
        </p:xfrm>
        <a:graphic>
          <a:graphicData uri="http://schemas.openxmlformats.org/presentationml/2006/ole">
            <p:oleObj spid="_x0000_s9218" name="Document" r:id="rId3" imgW="6076800" imgH="1057320" progId="">
              <p:embed/>
            </p:oleObj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343275" y="3133725"/>
            <a:ext cx="2138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effectLst/>
                <a:latin typeface="Arial" pitchFamily="34" charset="0"/>
              </a:rPr>
              <a:t>Ili svetlost </a:t>
            </a:r>
            <a:r>
              <a:rPr lang="sr-Latn-CS" dirty="0">
                <a:effectLst/>
                <a:latin typeface="Symbol" pitchFamily="18" charset="2"/>
              </a:rPr>
              <a:t>(</a:t>
            </a:r>
            <a:r>
              <a:rPr lang="sr-Latn-CS" dirty="0">
                <a:effectLst/>
                <a:latin typeface="Arial" pitchFamily="34" charset="0"/>
              </a:rPr>
              <a:t>h</a:t>
            </a:r>
            <a:r>
              <a:rPr lang="sr-Latn-CS" dirty="0">
                <a:effectLst/>
                <a:latin typeface="Symbol" pitchFamily="18" charset="2"/>
              </a:rPr>
              <a:t>n)</a:t>
            </a:r>
            <a:endParaRPr lang="en-US" dirty="0">
              <a:effectLst/>
              <a:latin typeface="Symbol" pitchFamily="18" charset="2"/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836862" y="4724400"/>
            <a:ext cx="14702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sr-Latn-C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 = F &gt; Cl &gt; Br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3416074" y="4191000"/>
            <a:ext cx="2311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sr-Latn-C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H = 3°&gt; 2° &gt; 1° &gt; CH</a:t>
            </a:r>
            <a:r>
              <a:rPr lang="sr-Latn-CS" b="1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sr-Latn-C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H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3048000" y="5257800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r-Latn-C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eakcija supstitucije (zamene)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731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/>
            <a:r>
              <a:rPr lang="sr-Latn-C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2. Halogenovanje alkana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Reakci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9" name="Rectangle 1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2" grpId="0" animBg="1"/>
      <p:bldP spid="33804" grpId="0" animBg="1"/>
      <p:bldP spid="33801" grpId="0" animBg="1"/>
      <p:bldP spid="33798" grpId="0"/>
      <p:bldP spid="33799" grpId="0"/>
      <p:bldP spid="33800" grpId="0"/>
      <p:bldP spid="33805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3124200" y="2209800"/>
            <a:ext cx="25458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Halogenovanje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 </a:t>
            </a:r>
            <a:r>
              <a:rPr lang="sr-Latn-CS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metana</a:t>
            </a:r>
            <a:endParaRPr lang="en-US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1295400" y="3429000"/>
            <a:ext cx="67794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dirty="0"/>
              <a:t>CH</a:t>
            </a:r>
            <a:r>
              <a:rPr lang="sr-Latn-CS" sz="2800" baseline="-25000" dirty="0"/>
              <a:t>4</a:t>
            </a:r>
            <a:r>
              <a:rPr lang="sr-Latn-CS" sz="2800" dirty="0"/>
              <a:t>     +   Cl-Cl           CH</a:t>
            </a:r>
            <a:r>
              <a:rPr lang="sr-Latn-CS" sz="2800" baseline="-25000" dirty="0"/>
              <a:t>3</a:t>
            </a:r>
            <a:r>
              <a:rPr lang="sr-Latn-CS" sz="2800" dirty="0"/>
              <a:t>Cl; CH</a:t>
            </a:r>
            <a:r>
              <a:rPr lang="sr-Latn-CS" sz="2800" baseline="-25000" dirty="0"/>
              <a:t>2</a:t>
            </a:r>
            <a:r>
              <a:rPr lang="sr-Latn-CS" sz="2800" dirty="0"/>
              <a:t>Cl</a:t>
            </a:r>
            <a:r>
              <a:rPr lang="sr-Latn-CS" sz="2800" baseline="-25000" dirty="0"/>
              <a:t>2</a:t>
            </a:r>
            <a:r>
              <a:rPr lang="sr-Latn-CS" sz="2800" dirty="0"/>
              <a:t>; CHCl</a:t>
            </a:r>
            <a:r>
              <a:rPr lang="sr-Latn-CS" sz="2800" baseline="-25000" dirty="0"/>
              <a:t>3</a:t>
            </a:r>
            <a:r>
              <a:rPr lang="sr-Latn-CS" sz="2800" dirty="0"/>
              <a:t>; CCl</a:t>
            </a:r>
            <a:r>
              <a:rPr lang="sr-Latn-CS" sz="2800" baseline="-25000" dirty="0"/>
              <a:t>4</a:t>
            </a:r>
            <a:endParaRPr lang="en-US" sz="2800" baseline="-25000" dirty="0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3429000" y="3733800"/>
            <a:ext cx="838200" cy="0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3657600" y="3048000"/>
            <a:ext cx="369888" cy="51911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Reakci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731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/>
            <a:r>
              <a:rPr lang="sr-Latn-C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2. Halogenovanje alkana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9" name="Rectangle 18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/>
      <p:bldP spid="33808" grpId="0"/>
      <p:bldP spid="33809" grpId="0" animBg="1"/>
      <p:bldP spid="33810" grpId="0" animBg="1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62000" y="3962400"/>
            <a:ext cx="510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838200" y="13716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224515" y="2209800"/>
            <a:ext cx="26949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/>
              <a:t>Cl</a:t>
            </a:r>
            <a:r>
              <a:rPr lang="en-US" sz="2800" dirty="0"/>
              <a:t> </a:t>
            </a:r>
            <a:r>
              <a:rPr lang="sr-Latn-CS" sz="2800" dirty="0"/>
              <a:t>: Cl        </a:t>
            </a:r>
            <a:r>
              <a:rPr lang="sr-Latn-CS" sz="2800" dirty="0">
                <a:solidFill>
                  <a:srgbClr val="C00000"/>
                </a:solidFill>
              </a:rPr>
              <a:t>Cl</a:t>
            </a:r>
            <a:r>
              <a:rPr lang="sr-Latn-CS" sz="2800" dirty="0">
                <a:solidFill>
                  <a:srgbClr val="FFFF00"/>
                </a:solidFill>
              </a:rPr>
              <a:t> </a:t>
            </a:r>
            <a:r>
              <a:rPr lang="sr-Latn-CS" sz="2800" dirty="0"/>
              <a:t> +  </a:t>
            </a:r>
            <a:r>
              <a:rPr lang="sr-Latn-CS" sz="2800" dirty="0">
                <a:solidFill>
                  <a:srgbClr val="C00000"/>
                </a:solidFill>
              </a:rPr>
              <a:t>Cl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029199" y="24384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 flipH="1">
            <a:off x="5867399" y="2438400"/>
            <a:ext cx="45719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717165" y="1219200"/>
            <a:ext cx="37096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Mehanizam halogenovanja alkana</a:t>
            </a:r>
            <a:endParaRPr lang="en-US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286000" y="1752600"/>
            <a:ext cx="4916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latin typeface="Roboto" pitchFamily="2" charset="0"/>
                <a:ea typeface="Roboto" pitchFamily="2" charset="0"/>
              </a:rPr>
              <a:t>I faza: inicijacija - nastajanje radikala halogena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 flipV="1">
            <a:off x="4114799" y="2514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4190999" y="2209800"/>
            <a:ext cx="519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h</a:t>
            </a:r>
            <a:r>
              <a:rPr lang="sr-Latn-CS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Symbol" pitchFamily="18" charset="2"/>
            </a:endParaRP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555624" y="2895600"/>
            <a:ext cx="85883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sr-Latn-CS" dirty="0">
                <a:latin typeface="Roboto" pitchFamily="2" charset="0"/>
                <a:ea typeface="Roboto" pitchFamily="2" charset="0"/>
              </a:rPr>
              <a:t>II faza: propagacija - nastajanje radikala (alkil i </a:t>
            </a:r>
            <a:r>
              <a:rPr lang="sr-Latn-CS" dirty="0" smtClean="0">
                <a:latin typeface="Roboto" pitchFamily="2" charset="0"/>
                <a:ea typeface="Roboto" pitchFamily="2" charset="0"/>
              </a:rPr>
              <a:t>halogenih</a:t>
            </a:r>
            <a:r>
              <a:rPr lang="sr-Latn-CS" dirty="0">
                <a:latin typeface="Roboto" pitchFamily="2" charset="0"/>
                <a:ea typeface="Roboto" pitchFamily="2" charset="0"/>
              </a:rPr>
              <a:t>) u sudaru jedinjenja (neutralnih molekula) </a:t>
            </a:r>
            <a:r>
              <a:rPr lang="sr-Latn-CS" dirty="0" smtClean="0">
                <a:latin typeface="Roboto" pitchFamily="2" charset="0"/>
                <a:ea typeface="Roboto" pitchFamily="2" charset="0"/>
              </a:rPr>
              <a:t>sa </a:t>
            </a:r>
            <a:r>
              <a:rPr lang="sr-Latn-CS" dirty="0">
                <a:latin typeface="Roboto" pitchFamily="2" charset="0"/>
                <a:ea typeface="Roboto" pitchFamily="2" charset="0"/>
              </a:rPr>
              <a:t>radikalima; širenje lančane reakcije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2560872" y="3886200"/>
            <a:ext cx="40222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dirty="0"/>
              <a:t>CH</a:t>
            </a:r>
            <a:r>
              <a:rPr lang="sr-Latn-CS" sz="2800" baseline="-25000" dirty="0"/>
              <a:t>4</a:t>
            </a:r>
            <a:r>
              <a:rPr lang="sr-Latn-CS" sz="2800" dirty="0"/>
              <a:t>  +  </a:t>
            </a:r>
            <a:r>
              <a:rPr lang="sr-Latn-CS" sz="2800" dirty="0">
                <a:solidFill>
                  <a:srgbClr val="C00000"/>
                </a:solidFill>
              </a:rPr>
              <a:t>Cl</a:t>
            </a:r>
            <a:r>
              <a:rPr lang="sr-Latn-CS" sz="2800" dirty="0"/>
              <a:t>           HCl   +  </a:t>
            </a:r>
            <a:r>
              <a:rPr lang="sr-Latn-CS" sz="2800" dirty="0">
                <a:solidFill>
                  <a:srgbClr val="C00000"/>
                </a:solidFill>
              </a:rPr>
              <a:t>CH</a:t>
            </a:r>
            <a:r>
              <a:rPr lang="sr-Latn-CS" sz="2800" baseline="-25000" dirty="0">
                <a:solidFill>
                  <a:srgbClr val="C00000"/>
                </a:solidFill>
              </a:rPr>
              <a:t>3</a:t>
            </a:r>
            <a:endParaRPr lang="en-US" sz="2800" baseline="-25000" dirty="0">
              <a:solidFill>
                <a:srgbClr val="C00000"/>
              </a:solidFill>
            </a:endParaRPr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>
            <a:off x="3962399" y="4194175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3657600" y="39624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5867400" y="39624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2584917" y="4879975"/>
            <a:ext cx="39741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dirty="0">
                <a:solidFill>
                  <a:srgbClr val="C00000"/>
                </a:solidFill>
              </a:rPr>
              <a:t>CH</a:t>
            </a:r>
            <a:r>
              <a:rPr lang="sr-Latn-CS" sz="2800" baseline="-25000" dirty="0">
                <a:solidFill>
                  <a:srgbClr val="C00000"/>
                </a:solidFill>
              </a:rPr>
              <a:t>3 </a:t>
            </a:r>
            <a:r>
              <a:rPr lang="sr-Latn-CS" sz="2800" dirty="0"/>
              <a:t>  +  Cl</a:t>
            </a:r>
            <a:r>
              <a:rPr lang="sr-Latn-CS" sz="2800" baseline="-25000" dirty="0"/>
              <a:t>2 </a:t>
            </a:r>
            <a:r>
              <a:rPr lang="sr-Latn-CS" sz="2800" dirty="0"/>
              <a:t>       CH</a:t>
            </a:r>
            <a:r>
              <a:rPr lang="sr-Latn-CS" sz="2800" baseline="-25000" dirty="0"/>
              <a:t>3</a:t>
            </a:r>
            <a:r>
              <a:rPr lang="sr-Latn-CS" sz="2800" dirty="0"/>
              <a:t>Cl   +  </a:t>
            </a:r>
            <a:r>
              <a:rPr lang="sr-Latn-CS" sz="2800" dirty="0">
                <a:solidFill>
                  <a:srgbClr val="C00000"/>
                </a:solidFill>
              </a:rPr>
              <a:t>Cl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>
            <a:off x="4038599" y="5184775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6096000" y="49530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2590800" y="49530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2397366" y="5715000"/>
            <a:ext cx="43492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dirty="0"/>
              <a:t>CH</a:t>
            </a:r>
            <a:r>
              <a:rPr lang="sr-Latn-CS" sz="2800" baseline="-25000" dirty="0"/>
              <a:t>3</a:t>
            </a:r>
            <a:r>
              <a:rPr lang="sr-Latn-CS" sz="2800" dirty="0"/>
              <a:t>Cl</a:t>
            </a:r>
            <a:r>
              <a:rPr lang="sr-Latn-CS" sz="2800" baseline="-25000" dirty="0"/>
              <a:t> </a:t>
            </a:r>
            <a:r>
              <a:rPr lang="sr-Latn-CS" sz="2800" dirty="0"/>
              <a:t>  +  </a:t>
            </a:r>
            <a:r>
              <a:rPr lang="sr-Latn-CS" sz="2800" dirty="0">
                <a:solidFill>
                  <a:srgbClr val="C00000"/>
                </a:solidFill>
              </a:rPr>
              <a:t>Cl</a:t>
            </a:r>
            <a:r>
              <a:rPr lang="sr-Latn-CS" sz="2800" baseline="-25000" dirty="0">
                <a:solidFill>
                  <a:srgbClr val="C00000"/>
                </a:solidFill>
              </a:rPr>
              <a:t> </a:t>
            </a:r>
            <a:r>
              <a:rPr lang="sr-Latn-CS" sz="2800" dirty="0"/>
              <a:t>       </a:t>
            </a:r>
            <a:r>
              <a:rPr lang="sr-Latn-CS" sz="2800" dirty="0">
                <a:solidFill>
                  <a:srgbClr val="C00000"/>
                </a:solidFill>
              </a:rPr>
              <a:t>CH</a:t>
            </a:r>
            <a:r>
              <a:rPr lang="sr-Latn-CS" sz="2800" baseline="-25000" dirty="0">
                <a:solidFill>
                  <a:srgbClr val="C00000"/>
                </a:solidFill>
              </a:rPr>
              <a:t>2</a:t>
            </a:r>
            <a:r>
              <a:rPr lang="sr-Latn-CS" sz="2800" dirty="0">
                <a:solidFill>
                  <a:srgbClr val="C00000"/>
                </a:solidFill>
              </a:rPr>
              <a:t>Cl </a:t>
            </a:r>
            <a:r>
              <a:rPr lang="sr-Latn-CS" sz="2800" dirty="0"/>
              <a:t>  +  HCl</a:t>
            </a:r>
            <a:endParaRPr lang="en-US" sz="2800" dirty="0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3733800" y="58674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4648200" y="58674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Line 27"/>
          <p:cNvSpPr>
            <a:spLocks noChangeShapeType="1"/>
          </p:cNvSpPr>
          <p:nvPr/>
        </p:nvSpPr>
        <p:spPr bwMode="auto">
          <a:xfrm>
            <a:off x="4190999" y="6022975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Reakci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32" name="Rectangle 31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/>
      <p:bldP spid="35852" grpId="0"/>
      <p:bldP spid="35853" grpId="0"/>
      <p:bldP spid="35854" grpId="0" animBg="1"/>
      <p:bldP spid="35855" grpId="0" animBg="1"/>
      <p:bldP spid="35856" grpId="0" animBg="1"/>
      <p:bldP spid="35858" grpId="0"/>
      <p:bldP spid="35859" grpId="0" animBg="1"/>
      <p:bldP spid="35860" grpId="0" animBg="1"/>
      <p:bldP spid="35861" grpId="0" animBg="1"/>
      <p:bldP spid="35864" grpId="0"/>
      <p:bldP spid="35865" grpId="0" animBg="1"/>
      <p:bldP spid="35865" grpId="1" animBg="1"/>
      <p:bldP spid="35866" grpId="0" animBg="1"/>
      <p:bldP spid="35866" grpId="1" animBg="1"/>
      <p:bldP spid="35867" grpId="0" animBg="1"/>
      <p:bldP spid="35867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685800" y="3657600"/>
            <a:ext cx="4495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685800" y="2819400"/>
            <a:ext cx="480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990600" y="1600200"/>
            <a:ext cx="7467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r-Latn-CS" dirty="0">
                <a:latin typeface="Roboto" pitchFamily="2" charset="0"/>
                <a:ea typeface="Roboto" pitchFamily="2" charset="0"/>
              </a:rPr>
              <a:t>III terminacija: preovladjuju medjusobni sudari </a:t>
            </a:r>
            <a:r>
              <a:rPr lang="sr-Latn-CS" dirty="0" smtClean="0">
                <a:latin typeface="Roboto" pitchFamily="2" charset="0"/>
                <a:ea typeface="Roboto" pitchFamily="2" charset="0"/>
              </a:rPr>
              <a:t>radikala </a:t>
            </a:r>
            <a:r>
              <a:rPr lang="sr-Latn-CS" dirty="0">
                <a:latin typeface="Roboto" pitchFamily="2" charset="0"/>
                <a:ea typeface="Roboto" pitchFamily="2" charset="0"/>
              </a:rPr>
              <a:t>pri čemu nastaju jedinjenja (neutralni </a:t>
            </a:r>
            <a:r>
              <a:rPr lang="sr-Latn-CS" dirty="0" smtClean="0">
                <a:latin typeface="Roboto" pitchFamily="2" charset="0"/>
                <a:ea typeface="Roboto" pitchFamily="2" charset="0"/>
              </a:rPr>
              <a:t>molekuli</a:t>
            </a:r>
            <a:r>
              <a:rPr lang="sr-Latn-CS" dirty="0">
                <a:latin typeface="Roboto" pitchFamily="2" charset="0"/>
                <a:ea typeface="Roboto" pitchFamily="2" charset="0"/>
              </a:rPr>
              <a:t>) i završava se (gasi se) lančana reakcija: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266194" y="2438400"/>
            <a:ext cx="26116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dirty="0">
                <a:solidFill>
                  <a:srgbClr val="C00000"/>
                </a:solidFill>
              </a:rPr>
              <a:t>Cl   +   Cl          </a:t>
            </a:r>
            <a:r>
              <a:rPr lang="sr-Latn-C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l</a:t>
            </a:r>
            <a:r>
              <a:rPr lang="sr-Latn-CS" sz="2800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endParaRPr lang="en-US" sz="2800" baseline="-25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606558" y="3086100"/>
            <a:ext cx="3930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dirty="0">
                <a:solidFill>
                  <a:srgbClr val="C00000"/>
                </a:solidFill>
              </a:rPr>
              <a:t>CH</a:t>
            </a:r>
            <a:r>
              <a:rPr lang="sr-Latn-CS" sz="2800" baseline="-25000" dirty="0">
                <a:solidFill>
                  <a:srgbClr val="C00000"/>
                </a:solidFill>
              </a:rPr>
              <a:t>3</a:t>
            </a:r>
            <a:r>
              <a:rPr lang="sr-Latn-CS" sz="2800" dirty="0">
                <a:solidFill>
                  <a:srgbClr val="C00000"/>
                </a:solidFill>
              </a:rPr>
              <a:t>   +  CH</a:t>
            </a:r>
            <a:r>
              <a:rPr lang="sr-Latn-CS" sz="2800" baseline="-25000" dirty="0">
                <a:solidFill>
                  <a:srgbClr val="C00000"/>
                </a:solidFill>
              </a:rPr>
              <a:t>3</a:t>
            </a:r>
            <a:r>
              <a:rPr lang="sr-Latn-CS" sz="2800" dirty="0">
                <a:solidFill>
                  <a:srgbClr val="C00000"/>
                </a:solidFill>
              </a:rPr>
              <a:t>           </a:t>
            </a:r>
            <a:r>
              <a:rPr lang="sr-Latn-C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H</a:t>
            </a:r>
            <a:r>
              <a:rPr lang="sr-Latn-CS" sz="2800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sr-Latn-C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CH</a:t>
            </a:r>
            <a:r>
              <a:rPr lang="sr-Latn-CS" sz="2800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endParaRPr lang="en-US" sz="2800" baseline="-25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926357" y="3733800"/>
            <a:ext cx="32912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2800" dirty="0">
                <a:solidFill>
                  <a:srgbClr val="C00000"/>
                </a:solidFill>
              </a:rPr>
              <a:t>CH</a:t>
            </a:r>
            <a:r>
              <a:rPr lang="sr-Latn-CS" sz="2800" baseline="-25000" dirty="0">
                <a:solidFill>
                  <a:srgbClr val="C00000"/>
                </a:solidFill>
              </a:rPr>
              <a:t>3</a:t>
            </a:r>
            <a:r>
              <a:rPr lang="sr-Latn-CS" sz="2800" dirty="0">
                <a:solidFill>
                  <a:srgbClr val="C00000"/>
                </a:solidFill>
              </a:rPr>
              <a:t>  +   Cl           </a:t>
            </a:r>
            <a:r>
              <a:rPr lang="sr-Latn-CS" sz="2800" dirty="0"/>
              <a:t>CH</a:t>
            </a:r>
            <a:r>
              <a:rPr lang="sr-Latn-CS" sz="2800" baseline="-25000" dirty="0"/>
              <a:t>3</a:t>
            </a:r>
            <a:r>
              <a:rPr lang="sr-Latn-CS" sz="2800" dirty="0"/>
              <a:t>Cl</a:t>
            </a:r>
            <a:endParaRPr lang="en-US" sz="2800" dirty="0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4038600" y="38862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2895600" y="38862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3733800" y="32004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2590800" y="32004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4191000" y="25908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3276600" y="25908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>
            <a:off x="4572000" y="2743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>
            <a:off x="4343400" y="33528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4419600" y="39624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762000" y="4495800"/>
            <a:ext cx="76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r-Latn-CS" dirty="0">
                <a:latin typeface="Roboto" pitchFamily="2" charset="0"/>
                <a:ea typeface="Roboto" pitchFamily="2" charset="0"/>
              </a:rPr>
              <a:t>Inhibitori: jedinjenja koja usporavaju ili </a:t>
            </a:r>
            <a:r>
              <a:rPr lang="sr-Latn-CS" dirty="0" smtClean="0">
                <a:latin typeface="Roboto" pitchFamily="2" charset="0"/>
                <a:ea typeface="Roboto" pitchFamily="2" charset="0"/>
              </a:rPr>
              <a:t>prekidajutok </a:t>
            </a:r>
            <a:r>
              <a:rPr lang="sr-Latn-CS" dirty="0">
                <a:latin typeface="Roboto" pitchFamily="2" charset="0"/>
                <a:ea typeface="Roboto" pitchFamily="2" charset="0"/>
              </a:rPr>
              <a:t>reakcije (propagaciju)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2438400" y="50292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r-Latn-CS" sz="2800" dirty="0">
                <a:solidFill>
                  <a:srgbClr val="C00000"/>
                </a:solidFill>
              </a:rPr>
              <a:t>CH</a:t>
            </a:r>
            <a:r>
              <a:rPr lang="sr-Latn-CS" sz="2800" baseline="-25000" dirty="0">
                <a:solidFill>
                  <a:srgbClr val="C00000"/>
                </a:solidFill>
              </a:rPr>
              <a:t>3</a:t>
            </a:r>
            <a:r>
              <a:rPr lang="sr-Latn-CS" sz="2800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sr-Latn-C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+  O</a:t>
            </a:r>
            <a:r>
              <a:rPr lang="sr-Latn-CS" sz="2800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 </a:t>
            </a:r>
            <a:r>
              <a:rPr lang="sr-Latn-C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   </a:t>
            </a:r>
            <a:r>
              <a:rPr lang="sr-Latn-CS" sz="2800" dirty="0">
                <a:solidFill>
                  <a:srgbClr val="C00000"/>
                </a:solidFill>
              </a:rPr>
              <a:t>CH</a:t>
            </a:r>
            <a:r>
              <a:rPr lang="sr-Latn-CS" sz="2800" baseline="-25000" dirty="0">
                <a:solidFill>
                  <a:srgbClr val="C00000"/>
                </a:solidFill>
              </a:rPr>
              <a:t>3</a:t>
            </a:r>
            <a:r>
              <a:rPr lang="sr-Latn-CS" sz="2800" dirty="0">
                <a:solidFill>
                  <a:srgbClr val="C00000"/>
                </a:solidFill>
              </a:rPr>
              <a:t>-O-O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>
            <a:off x="3962400" y="5334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5410200" y="5791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2438400" y="51054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3124200" y="5715000"/>
            <a:ext cx="371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anje reaktivan od CH</a:t>
            </a:r>
            <a:r>
              <a:rPr lang="sr-Latn-CS" b="1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endParaRPr lang="en-US" b="1" baseline="-25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791200" y="5181600"/>
            <a:ext cx="76200" cy="762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2717165" y="1219200"/>
            <a:ext cx="37096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Mehanizam halogenovanja alkana</a:t>
            </a:r>
            <a:endParaRPr lang="en-US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Reakcije alka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28" name="Rectangle 27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4" grpId="0"/>
      <p:bldP spid="36885" grpId="0"/>
      <p:bldP spid="36886" grpId="0" animBg="1"/>
      <p:bldP spid="36887" grpId="0" animBg="1"/>
      <p:bldP spid="36888" grpId="0" animBg="1"/>
      <p:bldP spid="36889" grpId="0"/>
      <p:bldP spid="3689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310002" y="1676400"/>
            <a:ext cx="45239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 </a:t>
            </a:r>
            <a:r>
              <a:rPr lang="sr-Latn-CS" dirty="0">
                <a:effectLst>
                  <a:outerShdw blurRad="38100" dist="38100" dir="2700000" algn="tl">
                    <a:srgbClr val="FFFFFF"/>
                  </a:outerShdw>
                </a:effectLst>
                <a:latin typeface="Roboto" pitchFamily="2" charset="0"/>
                <a:ea typeface="Roboto" pitchFamily="2" charset="0"/>
              </a:rPr>
              <a:t>1. mali prstenovi (ciklopropan, ciklobutan)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Roboto" pitchFamily="2" charset="0"/>
              <a:ea typeface="Roboto" pitchFamily="2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3061810" y="2312458"/>
            <a:ext cx="30203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latin typeface="Roboto" pitchFamily="2" charset="0"/>
                <a:ea typeface="Roboto" pitchFamily="2" charset="0"/>
              </a:rPr>
              <a:t>2. obični prstenovi (C</a:t>
            </a:r>
            <a:r>
              <a:rPr lang="sr-Latn-CS" baseline="-25000" dirty="0">
                <a:latin typeface="Roboto" pitchFamily="2" charset="0"/>
                <a:ea typeface="Roboto" pitchFamily="2" charset="0"/>
              </a:rPr>
              <a:t>5</a:t>
            </a:r>
            <a:r>
              <a:rPr lang="sr-Latn-CS" dirty="0">
                <a:latin typeface="Roboto" pitchFamily="2" charset="0"/>
                <a:ea typeface="Roboto" pitchFamily="2" charset="0"/>
              </a:rPr>
              <a:t> – C</a:t>
            </a:r>
            <a:r>
              <a:rPr lang="sr-Latn-CS" baseline="-25000" dirty="0">
                <a:latin typeface="Roboto" pitchFamily="2" charset="0"/>
                <a:ea typeface="Roboto" pitchFamily="2" charset="0"/>
              </a:rPr>
              <a:t>7</a:t>
            </a:r>
            <a:r>
              <a:rPr lang="sr-Latn-CS" dirty="0">
                <a:latin typeface="Roboto" pitchFamily="2" charset="0"/>
                <a:ea typeface="Roboto" pitchFamily="2" charset="0"/>
              </a:rPr>
              <a:t>)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2985668" y="2948516"/>
            <a:ext cx="31726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latin typeface="Roboto" pitchFamily="2" charset="0"/>
                <a:ea typeface="Roboto" pitchFamily="2" charset="0"/>
              </a:rPr>
              <a:t>3. srednji prstenovi (C</a:t>
            </a:r>
            <a:r>
              <a:rPr lang="sr-Latn-CS" baseline="-25000" dirty="0">
                <a:latin typeface="Roboto" pitchFamily="2" charset="0"/>
                <a:ea typeface="Roboto" pitchFamily="2" charset="0"/>
              </a:rPr>
              <a:t>8</a:t>
            </a:r>
            <a:r>
              <a:rPr lang="sr-Latn-CS" dirty="0">
                <a:latin typeface="Roboto" pitchFamily="2" charset="0"/>
                <a:ea typeface="Roboto" pitchFamily="2" charset="0"/>
              </a:rPr>
              <a:t> – C</a:t>
            </a:r>
            <a:r>
              <a:rPr lang="sr-Latn-CS" baseline="-25000" dirty="0">
                <a:latin typeface="Roboto" pitchFamily="2" charset="0"/>
                <a:ea typeface="Roboto" pitchFamily="2" charset="0"/>
              </a:rPr>
              <a:t>12</a:t>
            </a:r>
            <a:r>
              <a:rPr lang="sr-Latn-CS" dirty="0">
                <a:latin typeface="Roboto" pitchFamily="2" charset="0"/>
                <a:ea typeface="Roboto" pitchFamily="2" charset="0"/>
              </a:rPr>
              <a:t>)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213294" y="3584575"/>
            <a:ext cx="27174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dirty="0">
                <a:latin typeface="Roboto" pitchFamily="2" charset="0"/>
                <a:ea typeface="Roboto" pitchFamily="2" charset="0"/>
              </a:rPr>
              <a:t>4. veliki prstenovi ( C</a:t>
            </a:r>
            <a:r>
              <a:rPr lang="sr-Latn-CS" baseline="-25000" dirty="0">
                <a:latin typeface="Roboto" pitchFamily="2" charset="0"/>
                <a:ea typeface="Roboto" pitchFamily="2" charset="0"/>
              </a:rPr>
              <a:t>13 ...</a:t>
            </a:r>
            <a:r>
              <a:rPr lang="sr-Latn-CS" dirty="0">
                <a:latin typeface="Roboto" pitchFamily="2" charset="0"/>
                <a:ea typeface="Roboto" pitchFamily="2" charset="0"/>
              </a:rPr>
              <a:t>)</a:t>
            </a:r>
            <a:endParaRPr lang="en-US" dirty="0">
              <a:latin typeface="Roboto" pitchFamily="2" charset="0"/>
              <a:ea typeface="Roboto" pitchFamily="2" charset="0"/>
            </a:endParaRP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822325" y="403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sr-Latn-C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Cikloalkani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  <p:bldP spid="46087" grpId="0"/>
      <p:bldP spid="46088" grpId="0"/>
      <p:bldP spid="4608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822325" y="403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sr-Latn-C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Cikloalkani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4" name="Picture 5" descr="25_07"/>
          <p:cNvPicPr>
            <a:picLocks noChangeAspect="1" noChangeArrowheads="1"/>
          </p:cNvPicPr>
          <p:nvPr/>
        </p:nvPicPr>
        <p:blipFill>
          <a:blip r:embed="rId2" cstate="print"/>
          <a:srcRect b="6396"/>
          <a:stretch>
            <a:fillRect/>
          </a:stretch>
        </p:blipFill>
        <p:spPr>
          <a:xfrm>
            <a:off x="2438400" y="2057400"/>
            <a:ext cx="4724400" cy="21891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  <a:endParaRPr lang="sr-Latn-RS" dirty="0" smtClean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xmlns="" val="2395327764"/>
              </p:ext>
            </p:extLst>
          </p:nvPr>
        </p:nvGraphicFramePr>
        <p:xfrm>
          <a:off x="838200" y="1219200"/>
          <a:ext cx="7467600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Oval 8"/>
          <p:cNvSpPr/>
          <p:nvPr/>
        </p:nvSpPr>
        <p:spPr>
          <a:xfrm>
            <a:off x="1905000" y="3962400"/>
            <a:ext cx="1447800" cy="914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1867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  <a:endParaRPr lang="sr-Latn-RS" dirty="0" smtClean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xmlns="" val="2395327764"/>
              </p:ext>
            </p:extLst>
          </p:nvPr>
        </p:nvGraphicFramePr>
        <p:xfrm>
          <a:off x="838200" y="1219200"/>
          <a:ext cx="7467600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Oval 8"/>
          <p:cNvSpPr/>
          <p:nvPr/>
        </p:nvSpPr>
        <p:spPr>
          <a:xfrm>
            <a:off x="1905000" y="3962400"/>
            <a:ext cx="1447800" cy="914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0" y="5181600"/>
            <a:ext cx="2214562" cy="1072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11867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822325" y="403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sr-Latn-C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eni-funkcionalna grupa:dvostruka vez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0" name="Picture 4" descr="http://www.medicalnewstoday.com/images/articles/252758-beta-carotene-carrot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1752600"/>
            <a:ext cx="285750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 descr="http://i.stack.imgur.com/oWYn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4419600"/>
            <a:ext cx="536416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822325" y="403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sr-Latn-C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eni-funkcionalna grupa:dvostruka vez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4" name="Picture 8" descr="http://karolinas.net/soubory-clanky/limonen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590800"/>
            <a:ext cx="54864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  <a:endParaRPr lang="sr-Latn-RS" dirty="0" smtClean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xmlns="" val="2395327764"/>
              </p:ext>
            </p:extLst>
          </p:nvPr>
        </p:nvGraphicFramePr>
        <p:xfrm>
          <a:off x="838200" y="1219200"/>
          <a:ext cx="7467600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xmlns="" val="211867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822325" y="403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sr-Latn-C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eni-funkcionalna grupa:dvostruka vez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752600"/>
            <a:ext cx="2256968" cy="1289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0" descr="Image result for tristearate structure 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676400"/>
            <a:ext cx="3626808" cy="129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 descr="Image result for ulje imag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4038600"/>
            <a:ext cx="234130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8" descr="Image result for tristearate structure imag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3886200"/>
            <a:ext cx="3838574" cy="191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822325" y="403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sr-Latn-C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eni-funkcionalna grupa:dvostruka vez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1" name="Rectangle 10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981200"/>
            <a:ext cx="8002587" cy="352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800" y="1524000"/>
            <a:ext cx="8712200" cy="623887"/>
          </a:xfrm>
        </p:spPr>
        <p:txBody>
          <a:bodyPr>
            <a:normAutofit/>
          </a:bodyPr>
          <a:lstStyle/>
          <a:p>
            <a:pPr marL="342459" indent="-342459" algn="ctr" eaLnBrk="1" hangingPunct="1">
              <a:buNone/>
              <a:defRPr/>
            </a:pPr>
            <a:r>
              <a:rPr lang="sr-Latn-CS" sz="1800" dirty="0" smtClean="0">
                <a:latin typeface="Roboto" pitchFamily="2" charset="0"/>
                <a:ea typeface="Roboto" pitchFamily="2" charset="0"/>
              </a:rPr>
              <a:t>Pronaći najduži niz, koji sadrži i dvostruku vezu</a:t>
            </a:r>
          </a:p>
          <a:p>
            <a:pPr marL="342459" indent="-342459" algn="ctr" eaLnBrk="1" hangingPunct="1">
              <a:buFont typeface="Arial" charset="0"/>
              <a:buChar char="•"/>
              <a:defRPr/>
            </a:pPr>
            <a:endParaRPr lang="sr-Latn-CS" sz="1800" dirty="0">
              <a:latin typeface="Roboto" pitchFamily="2" charset="0"/>
              <a:ea typeface="Roboto" pitchFamily="2" charset="0"/>
            </a:endParaRPr>
          </a:p>
          <a:p>
            <a:pPr marL="342459" indent="-342459" algn="ctr" eaLnBrk="1" hangingPunct="1">
              <a:buFont typeface="Arial" charset="0"/>
              <a:buChar char="•"/>
              <a:defRPr/>
            </a:pPr>
            <a:endParaRPr lang="sr-Latn-CS" sz="1800" dirty="0" smtClean="0">
              <a:latin typeface="Roboto" pitchFamily="2" charset="0"/>
              <a:ea typeface="Roboto" pitchFamily="2" charset="0"/>
            </a:endParaRPr>
          </a:p>
          <a:p>
            <a:pPr marL="342459" indent="-342459" algn="ctr" eaLnBrk="1" hangingPunct="1">
              <a:buFont typeface="Arial" charset="0"/>
              <a:buChar char="•"/>
              <a:defRPr/>
            </a:pPr>
            <a:endParaRPr lang="sr-Latn-CS" sz="1800" dirty="0" smtClean="0">
              <a:latin typeface="Roboto" pitchFamily="2" charset="0"/>
              <a:ea typeface="Roboto" pitchFamily="2" charset="0"/>
            </a:endParaRPr>
          </a:p>
          <a:p>
            <a:pPr marL="342459" indent="-342459" algn="ctr" eaLnBrk="1" hangingPunct="1">
              <a:buFont typeface="Arial" charset="0"/>
              <a:buChar char="•"/>
              <a:defRPr/>
            </a:pPr>
            <a:endParaRPr lang="sr-Latn-CS" sz="1800" dirty="0">
              <a:latin typeface="Roboto" pitchFamily="2" charset="0"/>
              <a:ea typeface="Roboto" pitchFamily="2" charset="0"/>
            </a:endParaRPr>
          </a:p>
          <a:p>
            <a:pPr marL="342459" indent="-342459" algn="ctr" eaLnBrk="1" hangingPunct="1">
              <a:buFont typeface="Arial" charset="0"/>
              <a:buChar char="•"/>
              <a:defRPr/>
            </a:pPr>
            <a:endParaRPr lang="sr-Latn-CS" sz="1800" dirty="0">
              <a:latin typeface="Roboto" pitchFamily="2" charset="0"/>
              <a:ea typeface="Roboto" pitchFamily="2" charset="0"/>
            </a:endParaRPr>
          </a:p>
          <a:p>
            <a:pPr marL="342459" indent="-342459" algn="ctr" eaLnBrk="1" hangingPunct="1">
              <a:buFont typeface="Arial" charset="0"/>
              <a:buChar char="•"/>
              <a:defRPr/>
            </a:pPr>
            <a:endParaRPr lang="sr-Latn-CS" sz="1800" dirty="0" smtClean="0">
              <a:latin typeface="Roboto" pitchFamily="2" charset="0"/>
              <a:ea typeface="Roboto" pitchFamily="2" charset="0"/>
            </a:endParaRPr>
          </a:p>
          <a:p>
            <a:pPr marL="342459" indent="-342459" algn="ctr" eaLnBrk="1" hangingPunct="1">
              <a:buFont typeface="Arial" charset="0"/>
              <a:buChar char="•"/>
              <a:defRPr/>
            </a:pPr>
            <a:endParaRPr lang="sr-Latn-CS" sz="1800" dirty="0">
              <a:latin typeface="Roboto" pitchFamily="2" charset="0"/>
              <a:ea typeface="Roboto" pitchFamily="2" charset="0"/>
            </a:endParaRPr>
          </a:p>
          <a:p>
            <a:pPr marL="0" indent="0" algn="ctr" eaLnBrk="1" hangingPunct="1">
              <a:buFont typeface="Arial" charset="0"/>
              <a:buNone/>
              <a:defRPr/>
            </a:pPr>
            <a:endParaRPr lang="sr-Latn-CS" sz="1800" dirty="0" smtClean="0">
              <a:latin typeface="Roboto" pitchFamily="2" charset="0"/>
              <a:ea typeface="Roboto" pitchFamily="2" charset="0"/>
            </a:endParaRPr>
          </a:p>
          <a:p>
            <a:pPr marL="342459" indent="-342459" algn="ctr" eaLnBrk="1" hangingPunct="1">
              <a:buNone/>
              <a:defRPr/>
            </a:pPr>
            <a:endParaRPr lang="sr-Latn-CS" sz="1800" dirty="0" smtClean="0">
              <a:latin typeface="Roboto" pitchFamily="2" charset="0"/>
              <a:ea typeface="Roboto" pitchFamily="2" charset="0"/>
            </a:endParaRPr>
          </a:p>
          <a:p>
            <a:pPr marL="342459" indent="-342459" algn="ctr" eaLnBrk="1" hangingPunct="1">
              <a:buFont typeface="Arial" charset="0"/>
              <a:buChar char="•"/>
              <a:defRPr/>
            </a:pPr>
            <a:endParaRPr lang="sr-Latn-CS" sz="1800" dirty="0" smtClean="0">
              <a:latin typeface="Roboto" pitchFamily="2" charset="0"/>
              <a:ea typeface="Roboto" pitchFamily="2" charset="0"/>
            </a:endParaRPr>
          </a:p>
          <a:p>
            <a:pPr marL="342459" indent="-342459" algn="ctr" eaLnBrk="1" hangingPunct="1">
              <a:buFont typeface="Arial" charset="0"/>
              <a:buChar char="•"/>
              <a:defRPr/>
            </a:pPr>
            <a:endParaRPr lang="sr-Latn-CS" sz="1800" dirty="0">
              <a:latin typeface="Roboto" pitchFamily="2" charset="0"/>
              <a:ea typeface="Roboto" pitchFamily="2" charset="0"/>
            </a:endParaRPr>
          </a:p>
          <a:p>
            <a:pPr marL="342459" indent="-342459" algn="ctr" eaLnBrk="1" hangingPunct="1">
              <a:buFont typeface="Arial" charset="0"/>
              <a:buChar char="•"/>
              <a:defRPr/>
            </a:pPr>
            <a:endParaRPr lang="en-US" sz="1800" dirty="0"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152580" name="Object 3"/>
          <p:cNvGraphicFramePr>
            <a:graphicFrameLocks noChangeAspect="1"/>
          </p:cNvGraphicFramePr>
          <p:nvPr/>
        </p:nvGraphicFramePr>
        <p:xfrm>
          <a:off x="457200" y="2209800"/>
          <a:ext cx="3022600" cy="863600"/>
        </p:xfrm>
        <a:graphic>
          <a:graphicData uri="http://schemas.openxmlformats.org/presentationml/2006/ole">
            <p:oleObj spid="_x0000_s63490" name="CS ChemDraw Drawing" r:id="rId3" imgW="1325410" imgH="376017" progId="ChemDraw.Document.6.0">
              <p:embed/>
            </p:oleObj>
          </a:graphicData>
        </a:graphic>
      </p:graphicFrame>
      <p:graphicFrame>
        <p:nvGraphicFramePr>
          <p:cNvPr id="152581" name="Object 4"/>
          <p:cNvGraphicFramePr>
            <a:graphicFrameLocks noChangeAspect="1"/>
          </p:cNvGraphicFramePr>
          <p:nvPr/>
        </p:nvGraphicFramePr>
        <p:xfrm>
          <a:off x="4067175" y="2276475"/>
          <a:ext cx="4849813" cy="792163"/>
        </p:xfrm>
        <a:graphic>
          <a:graphicData uri="http://schemas.openxmlformats.org/presentationml/2006/ole">
            <p:oleObj spid="_x0000_s63491" name="CS ChemDraw Drawing" r:id="rId4" imgW="2148459" imgH="350104" progId="ChemDraw.Document.6.0">
              <p:embed/>
            </p:oleObj>
          </a:graphicData>
        </a:graphic>
      </p:graphicFrame>
      <p:graphicFrame>
        <p:nvGraphicFramePr>
          <p:cNvPr id="152582" name="Object 5"/>
          <p:cNvGraphicFramePr>
            <a:graphicFrameLocks noChangeAspect="1"/>
          </p:cNvGraphicFramePr>
          <p:nvPr/>
        </p:nvGraphicFramePr>
        <p:xfrm>
          <a:off x="94456" y="4495800"/>
          <a:ext cx="8955087" cy="554037"/>
        </p:xfrm>
        <a:graphic>
          <a:graphicData uri="http://schemas.openxmlformats.org/presentationml/2006/ole">
            <p:oleObj spid="_x0000_s63492" name="CS ChemDraw Drawing" r:id="rId5" imgW="5280043" imgH="327159" progId="ChemDraw.Document.6.0">
              <p:embed/>
            </p:oleObj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533400" y="3048000"/>
            <a:ext cx="2735262" cy="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11638" y="2276475"/>
            <a:ext cx="4537075" cy="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215900" y="3733800"/>
            <a:ext cx="8712200" cy="623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459" lvl="0" indent="-342459" algn="ctr">
              <a:spcBef>
                <a:spcPct val="20000"/>
              </a:spcBef>
              <a:defRPr/>
            </a:pPr>
            <a:r>
              <a:rPr lang="sr-Latn-CS" dirty="0" smtClean="0">
                <a:latin typeface="Roboto" pitchFamily="2" charset="0"/>
                <a:ea typeface="Roboto" pitchFamily="2" charset="0"/>
              </a:rPr>
              <a:t>Numerisati mjesto dvostruke veze (izomerija položaja):</a:t>
            </a:r>
          </a:p>
          <a:p>
            <a:pPr marL="342459" marR="0" lvl="0" indent="-342459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sr-Latn-C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  <a:p>
            <a:pPr marL="342459" marR="0" lvl="0" indent="-342459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sr-Latn-C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  <a:p>
            <a:pPr marL="342459" marR="0" lvl="0" indent="-342459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sr-Latn-C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  <a:p>
            <a:pPr marL="342459" marR="0" lvl="0" indent="-342459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sr-Latn-C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  <a:p>
            <a:pPr marL="342459" marR="0" lvl="0" indent="-342459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sr-Latn-C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  <a:p>
            <a:pPr marL="342459" marR="0" lvl="0" indent="-342459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sr-Latn-C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  <a:p>
            <a:pPr marL="342459" marR="0" lvl="0" indent="-342459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sr-Latn-C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sr-Latn-C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  <a:p>
            <a:pPr marL="342459" marR="0" lvl="0" indent="-342459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sr-Latn-C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  <a:p>
            <a:pPr marL="342459" marR="0" lvl="0" indent="-342459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sr-Latn-C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  <a:p>
            <a:pPr marL="342459" marR="0" lvl="0" indent="-342459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sr-Latn-C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  <a:p>
            <a:pPr marL="342459" marR="0" lvl="0" indent="-342459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Imenovanje alke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3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4" name="Rectangle 13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666750"/>
          </a:xfrm>
        </p:spPr>
        <p:txBody>
          <a:bodyPr>
            <a:normAutofit/>
          </a:bodyPr>
          <a:lstStyle/>
          <a:p>
            <a:pPr marL="342459" indent="-342459" algn="ctr" eaLnBrk="1" hangingPunct="1">
              <a:buNone/>
              <a:defRPr/>
            </a:pPr>
            <a:r>
              <a:rPr lang="sr-Latn-CS" sz="1800" dirty="0" smtClean="0">
                <a:latin typeface="Roboto" pitchFamily="2" charset="0"/>
                <a:ea typeface="Roboto" pitchFamily="2" charset="0"/>
              </a:rPr>
              <a:t>Dodati nazive supstituenata (račvi) - izomerija niza:</a:t>
            </a:r>
            <a:endParaRPr lang="en-US" sz="1800" dirty="0" smtClean="0"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364163" y="4976813"/>
          <a:ext cx="3273425" cy="1144587"/>
        </p:xfrm>
        <a:graphic>
          <a:graphicData uri="http://schemas.openxmlformats.org/presentationml/2006/ole">
            <p:oleObj spid="_x0000_s64514" name="CS ChemDraw Drawing" r:id="rId3" imgW="1316502" imgH="459967" progId="ChemDraw.Document.6.0">
              <p:embed/>
            </p:oleObj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4716463" y="1557338"/>
          <a:ext cx="4197350" cy="1385887"/>
        </p:xfrm>
        <a:graphic>
          <a:graphicData uri="http://schemas.openxmlformats.org/presentationml/2006/ole">
            <p:oleObj spid="_x0000_s64515" name="CS ChemDraw Drawing" r:id="rId4" imgW="1688210" imgH="557413" progId="ChemDraw.Document.6.0">
              <p:embed/>
            </p:oleObj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323850" y="3789363"/>
          <a:ext cx="6302375" cy="1370012"/>
        </p:xfrm>
        <a:graphic>
          <a:graphicData uri="http://schemas.openxmlformats.org/presentationml/2006/ole">
            <p:oleObj spid="_x0000_s64516" name="CS ChemDraw Drawing" r:id="rId5" imgW="2533935" imgH="551204" progId="ChemDraw.Document.6.0">
              <p:embed/>
            </p:oleObj>
          </a:graphicData>
        </a:graphic>
      </p:graphicFrame>
      <p:graphicFrame>
        <p:nvGraphicFramePr>
          <p:cNvPr id="261127" name="Object 7"/>
          <p:cNvGraphicFramePr>
            <a:graphicFrameLocks noChangeAspect="1"/>
          </p:cNvGraphicFramePr>
          <p:nvPr/>
        </p:nvGraphicFramePr>
        <p:xfrm>
          <a:off x="0" y="1628775"/>
          <a:ext cx="3960813" cy="1157288"/>
        </p:xfrm>
        <a:graphic>
          <a:graphicData uri="http://schemas.openxmlformats.org/presentationml/2006/ole">
            <p:oleObj spid="_x0000_s64517" name="CS ChemDraw Drawing" r:id="rId6" imgW="1592111" imgH="465905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90600" y="2819400"/>
            <a:ext cx="2075266" cy="369215"/>
          </a:xfrm>
          <a:prstGeom prst="rect">
            <a:avLst/>
          </a:prstGeom>
          <a:noFill/>
        </p:spPr>
        <p:txBody>
          <a:bodyPr wrap="none" lIns="91322" tIns="45662" rIns="91322" bIns="45662">
            <a:spAutoFit/>
          </a:bodyPr>
          <a:lstStyle/>
          <a:p>
            <a:pPr>
              <a:defRPr/>
            </a:pPr>
            <a:r>
              <a:rPr lang="sr-Latn-CS" b="1" dirty="0">
                <a:solidFill>
                  <a:srgbClr val="0070C0"/>
                </a:solidFill>
                <a:cs typeface="Arial" charset="0"/>
              </a:rPr>
              <a:t>3-PROPIL</a:t>
            </a:r>
            <a:r>
              <a:rPr lang="sr-Latn-CS" b="1" dirty="0">
                <a:cs typeface="Arial" charset="0"/>
              </a:rPr>
              <a:t>-</a:t>
            </a:r>
            <a:r>
              <a:rPr lang="sr-Latn-CS" b="1" dirty="0">
                <a:solidFill>
                  <a:srgbClr val="008000"/>
                </a:solidFill>
                <a:cs typeface="Arial" charset="0"/>
              </a:rPr>
              <a:t>1-HEKSEN</a:t>
            </a:r>
            <a:endParaRPr lang="en-US" b="1" dirty="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08625" y="3114675"/>
            <a:ext cx="2601913" cy="400050"/>
          </a:xfrm>
          <a:prstGeom prst="rect">
            <a:avLst/>
          </a:prstGeom>
          <a:noFill/>
        </p:spPr>
        <p:txBody>
          <a:bodyPr wrap="none" lIns="91322" tIns="45662" rIns="91322" bIns="45662">
            <a:spAutoFit/>
          </a:bodyPr>
          <a:lstStyle/>
          <a:p>
            <a:pPr>
              <a:defRPr/>
            </a:pPr>
            <a:r>
              <a:rPr lang="sr-Latn-CS" sz="2000" b="1" dirty="0">
                <a:solidFill>
                  <a:srgbClr val="0070C0"/>
                </a:solidFill>
                <a:cs typeface="Arial" charset="0"/>
              </a:rPr>
              <a:t>2,3-DIMETIL-</a:t>
            </a:r>
            <a:r>
              <a:rPr lang="sr-Latn-CS" sz="2000" b="1" dirty="0">
                <a:solidFill>
                  <a:srgbClr val="008000"/>
                </a:solidFill>
                <a:cs typeface="Arial" charset="0"/>
              </a:rPr>
              <a:t>2-HEPTEN</a:t>
            </a:r>
            <a:endParaRPr lang="en-US" sz="2000" b="1" dirty="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87450" y="5549900"/>
            <a:ext cx="2763838" cy="400050"/>
          </a:xfrm>
          <a:prstGeom prst="rect">
            <a:avLst/>
          </a:prstGeom>
          <a:noFill/>
        </p:spPr>
        <p:txBody>
          <a:bodyPr wrap="none" lIns="91322" tIns="45662" rIns="91322" bIns="45662">
            <a:spAutoFit/>
          </a:bodyPr>
          <a:lstStyle/>
          <a:p>
            <a:pPr>
              <a:defRPr/>
            </a:pPr>
            <a:r>
              <a:rPr lang="sr-Latn-CS" sz="2000" b="1" dirty="0">
                <a:solidFill>
                  <a:schemeClr val="accent6">
                    <a:lumMod val="50000"/>
                  </a:schemeClr>
                </a:solidFill>
                <a:cs typeface="Arial" charset="0"/>
              </a:rPr>
              <a:t>5-ETIL-</a:t>
            </a:r>
            <a:r>
              <a:rPr lang="sr-Latn-CS" sz="2000" b="1" dirty="0">
                <a:solidFill>
                  <a:srgbClr val="0070C0"/>
                </a:solidFill>
                <a:cs typeface="Arial" charset="0"/>
              </a:rPr>
              <a:t>6-METIL</a:t>
            </a:r>
            <a:r>
              <a:rPr lang="sr-Latn-CS" sz="2000" b="1" dirty="0">
                <a:cs typeface="Arial" charset="0"/>
              </a:rPr>
              <a:t>-</a:t>
            </a:r>
            <a:r>
              <a:rPr lang="sr-Latn-CS" sz="2000" b="1" dirty="0">
                <a:solidFill>
                  <a:srgbClr val="008000"/>
                </a:solidFill>
                <a:cs typeface="Arial" charset="0"/>
              </a:rPr>
              <a:t>5-DECEN</a:t>
            </a:r>
            <a:endParaRPr lang="en-US" sz="2000" b="1" dirty="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67400" y="6096000"/>
            <a:ext cx="2182812" cy="400050"/>
          </a:xfrm>
          <a:prstGeom prst="rect">
            <a:avLst/>
          </a:prstGeom>
          <a:noFill/>
        </p:spPr>
        <p:txBody>
          <a:bodyPr wrap="none" lIns="91322" tIns="45662" rIns="91322" bIns="45662">
            <a:spAutoFit/>
          </a:bodyPr>
          <a:lstStyle/>
          <a:p>
            <a:pPr>
              <a:defRPr/>
            </a:pPr>
            <a:r>
              <a:rPr lang="sr-Latn-CS" sz="2000" b="1" dirty="0">
                <a:solidFill>
                  <a:srgbClr val="0070C0"/>
                </a:solidFill>
                <a:cs typeface="Arial" charset="0"/>
              </a:rPr>
              <a:t>3-METIL</a:t>
            </a:r>
            <a:r>
              <a:rPr lang="sr-Latn-CS" sz="2000" b="1" dirty="0">
                <a:cs typeface="Arial" charset="0"/>
              </a:rPr>
              <a:t>-</a:t>
            </a:r>
            <a:r>
              <a:rPr lang="en-US" sz="2000" b="1" dirty="0">
                <a:solidFill>
                  <a:srgbClr val="008000"/>
                </a:solidFill>
                <a:cs typeface="Arial" charset="0"/>
              </a:rPr>
              <a:t>1</a:t>
            </a:r>
            <a:r>
              <a:rPr lang="sr-Latn-CS" sz="2000" b="1" dirty="0">
                <a:solidFill>
                  <a:srgbClr val="008000"/>
                </a:solidFill>
                <a:cs typeface="Arial" charset="0"/>
              </a:rPr>
              <a:t>-PENTEN</a:t>
            </a:r>
            <a:endParaRPr lang="en-US" sz="2000" b="1" dirty="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Imenovanje alke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5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6" name="Rectangle 15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950" y="1295400"/>
            <a:ext cx="8928100" cy="1524000"/>
          </a:xfrm>
        </p:spPr>
        <p:txBody>
          <a:bodyPr/>
          <a:lstStyle/>
          <a:p>
            <a:pPr marL="0" indent="0" algn="ctr" eaLnBrk="1" hangingPunct="1">
              <a:buFont typeface="Arial" pitchFamily="34" charset="0"/>
              <a:buNone/>
              <a:defRPr/>
            </a:pPr>
            <a:r>
              <a:rPr lang="sr-Latn-CS" sz="2800" b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GEOMETRIJSKA (</a:t>
            </a:r>
            <a:r>
              <a:rPr lang="sr-Latn-CS" sz="2800" b="1" i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cis-trans</a:t>
            </a:r>
            <a:r>
              <a:rPr lang="sr-Latn-CS" sz="2800" b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) IZOMERIJA</a:t>
            </a:r>
          </a:p>
          <a:p>
            <a:pPr marL="342459" indent="-342459" algn="ctr" eaLnBrk="1" hangingPunct="1">
              <a:buFont typeface="Arial" charset="0"/>
              <a:buChar char="•"/>
              <a:defRPr/>
            </a:pPr>
            <a:r>
              <a:rPr lang="sr-Latn-CS" sz="1800" dirty="0">
                <a:latin typeface="Roboto" pitchFamily="2" charset="0"/>
                <a:ea typeface="Roboto" pitchFamily="2" charset="0"/>
              </a:rPr>
              <a:t>Javlja se kod alkena kod koga su za svaki C-atom dvostruke veze vezana po dva različita supstituenta. </a:t>
            </a:r>
            <a:r>
              <a:rPr lang="sr-Latn-CS" sz="1800" dirty="0" smtClean="0">
                <a:latin typeface="Roboto" pitchFamily="2" charset="0"/>
                <a:ea typeface="Roboto" pitchFamily="2" charset="0"/>
              </a:rPr>
              <a:t>Nemaju </a:t>
            </a:r>
            <a:r>
              <a:rPr lang="sr-Latn-CS" sz="1800" dirty="0">
                <a:latin typeface="Roboto" pitchFamily="2" charset="0"/>
                <a:ea typeface="Roboto" pitchFamily="2" charset="0"/>
              </a:rPr>
              <a:t>iste fizičke osobine. </a:t>
            </a:r>
            <a:endParaRPr lang="sr-Latn-CS" sz="1800" dirty="0"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154628" name="Object 3"/>
          <p:cNvGraphicFramePr>
            <a:graphicFrameLocks noChangeAspect="1"/>
          </p:cNvGraphicFramePr>
          <p:nvPr/>
        </p:nvGraphicFramePr>
        <p:xfrm>
          <a:off x="1371600" y="2667000"/>
          <a:ext cx="1295400" cy="890588"/>
        </p:xfrm>
        <a:graphic>
          <a:graphicData uri="http://schemas.openxmlformats.org/presentationml/2006/ole">
            <p:oleObj spid="_x0000_s65538" name="CS ChemDraw Drawing" r:id="rId3" imgW="558778" imgH="383846" progId="ChemDraw.Document.6.0">
              <p:embed/>
            </p:oleObj>
          </a:graphicData>
        </a:graphic>
      </p:graphicFrame>
      <p:graphicFrame>
        <p:nvGraphicFramePr>
          <p:cNvPr id="154629" name="Object 4"/>
          <p:cNvGraphicFramePr>
            <a:graphicFrameLocks noChangeAspect="1"/>
          </p:cNvGraphicFramePr>
          <p:nvPr/>
        </p:nvGraphicFramePr>
        <p:xfrm>
          <a:off x="5029200" y="2819400"/>
          <a:ext cx="2044700" cy="1800225"/>
        </p:xfrm>
        <a:graphic>
          <a:graphicData uri="http://schemas.openxmlformats.org/presentationml/2006/ole">
            <p:oleObj spid="_x0000_s65539" name="CS ChemDraw Drawing" r:id="rId4" imgW="756914" imgH="667006" progId="ChemDraw.Document.6.0">
              <p:embed/>
            </p:oleObj>
          </a:graphicData>
        </a:graphic>
      </p:graphicFrame>
      <p:graphicFrame>
        <p:nvGraphicFramePr>
          <p:cNvPr id="154630" name="Object 8"/>
          <p:cNvGraphicFramePr>
            <a:graphicFrameLocks noChangeAspect="1"/>
          </p:cNvGraphicFramePr>
          <p:nvPr/>
        </p:nvGraphicFramePr>
        <p:xfrm>
          <a:off x="852487" y="3530600"/>
          <a:ext cx="2454275" cy="2865438"/>
        </p:xfrm>
        <a:graphic>
          <a:graphicData uri="http://schemas.openxmlformats.org/presentationml/2006/ole">
            <p:oleObj spid="_x0000_s65540" name="CS ChemDraw Drawing" r:id="rId5" imgW="886576" imgH="1032750" progId="ChemDraw.Document.6.0">
              <p:embed/>
            </p:oleObj>
          </a:graphicData>
        </a:graphic>
      </p:graphicFrame>
      <p:graphicFrame>
        <p:nvGraphicFramePr>
          <p:cNvPr id="154631" name="Object 9"/>
          <p:cNvGraphicFramePr>
            <a:graphicFrameLocks noChangeAspect="1"/>
          </p:cNvGraphicFramePr>
          <p:nvPr/>
        </p:nvGraphicFramePr>
        <p:xfrm>
          <a:off x="5208587" y="3532188"/>
          <a:ext cx="2447925" cy="2889250"/>
        </p:xfrm>
        <a:graphic>
          <a:graphicData uri="http://schemas.openxmlformats.org/presentationml/2006/ole">
            <p:oleObj spid="_x0000_s65541" name="CS ChemDraw Drawing" r:id="rId6" imgW="884956" imgH="104355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Imenovanje alke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grpSp>
        <p:nvGrpSpPr>
          <p:cNvPr id="9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0" name="Rectangle 9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algn="just">
              <a:defRPr/>
            </a:pPr>
            <a:r>
              <a:rPr lang="sr-Latn-CS" sz="1800" b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Vinil-grupa</a:t>
            </a:r>
            <a:r>
              <a:rPr lang="sr-Latn-CS" sz="1800" dirty="0" smtClean="0">
                <a:latin typeface="Roboto" pitchFamily="2" charset="0"/>
                <a:ea typeface="Roboto" pitchFamily="2" charset="0"/>
              </a:rPr>
              <a:t> (etinil-grupa)– nastaje udaljavanjem jednog atoma vodonika iz molekula etena;</a:t>
            </a:r>
          </a:p>
          <a:p>
            <a:pPr algn="just">
              <a:defRPr/>
            </a:pPr>
            <a:r>
              <a:rPr lang="sr-Latn-CS" sz="1800" b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Alil-grupa</a:t>
            </a:r>
            <a:r>
              <a:rPr lang="sr-Latn-CS" sz="1800" dirty="0" smtClean="0">
                <a:latin typeface="Roboto" pitchFamily="2" charset="0"/>
                <a:ea typeface="Roboto" pitchFamily="2" charset="0"/>
              </a:rPr>
              <a:t> (propenil-grupa) nastaje udaljavanjem vodonika sa metil-grupe iz propena.</a:t>
            </a:r>
          </a:p>
          <a:p>
            <a:pPr>
              <a:defRPr/>
            </a:pPr>
            <a:endParaRPr lang="en-US" sz="1800" dirty="0">
              <a:latin typeface="Roboto" pitchFamily="2" charset="0"/>
              <a:ea typeface="Roboto" pitchFamily="2" charset="0"/>
            </a:endParaRPr>
          </a:p>
        </p:txBody>
      </p:sp>
      <p:pic>
        <p:nvPicPr>
          <p:cNvPr id="265220" name="Picture 2" descr="Image result for vinyl group ima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2667000"/>
            <a:ext cx="2578100" cy="207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5221" name="Picture 4" descr="Image result for vinyl group 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6625" y="2862263"/>
            <a:ext cx="2587625" cy="203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447800" y="4724400"/>
            <a:ext cx="160973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VINIL-GRUPA</a:t>
            </a:r>
            <a:endParaRPr lang="en-US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7400" y="4953000"/>
            <a:ext cx="150874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b="1" dirty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ALIL-GRUPA</a:t>
            </a:r>
            <a:endParaRPr lang="en-US" b="1" dirty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241675" y="4035425"/>
            <a:ext cx="795338" cy="8636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705725" y="2862263"/>
            <a:ext cx="796925" cy="8636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Imenovanje alke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3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4" name="Rectangle 13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387" y="1447800"/>
            <a:ext cx="8785225" cy="4525962"/>
          </a:xfrm>
        </p:spPr>
        <p:txBody>
          <a:bodyPr>
            <a:normAutofit/>
          </a:bodyPr>
          <a:lstStyle/>
          <a:p>
            <a:pPr marL="0" indent="0" algn="just" eaLnBrk="1" hangingPunct="1">
              <a:buFont typeface="Arial" charset="0"/>
              <a:buNone/>
              <a:defRPr/>
            </a:pPr>
            <a:r>
              <a:rPr lang="sr-Latn-CS" sz="1800" dirty="0">
                <a:latin typeface="Roboto" pitchFamily="2" charset="0"/>
                <a:ea typeface="Roboto" pitchFamily="2" charset="0"/>
              </a:rPr>
              <a:t>1. Da li navedena jedinjenja imaju geometrijsku izomeriju:</a:t>
            </a:r>
          </a:p>
          <a:p>
            <a:pPr marL="513690" indent="-513690" algn="just" eaLnBrk="1" hangingPunct="1">
              <a:buFont typeface="Arial" charset="0"/>
              <a:buAutoNum type="alphaLcParenR"/>
              <a:defRPr/>
            </a:pPr>
            <a:r>
              <a:rPr lang="sr-Latn-CS" sz="1800" dirty="0">
                <a:latin typeface="Roboto" pitchFamily="2" charset="0"/>
                <a:ea typeface="Roboto" pitchFamily="2" charset="0"/>
              </a:rPr>
              <a:t>1-penten                                      b) 2-metil-2-penten?</a:t>
            </a:r>
          </a:p>
          <a:p>
            <a:pPr marL="0" indent="0" algn="just" eaLnBrk="1" hangingPunct="1">
              <a:buFont typeface="Arial" charset="0"/>
              <a:buNone/>
              <a:defRPr/>
            </a:pPr>
            <a:endParaRPr lang="sr-Latn-CS" sz="1800" dirty="0">
              <a:latin typeface="Roboto" pitchFamily="2" charset="0"/>
              <a:ea typeface="Roboto" pitchFamily="2" charset="0"/>
            </a:endParaRPr>
          </a:p>
          <a:p>
            <a:pPr marL="0" indent="0" algn="just" eaLnBrk="1" hangingPunct="1">
              <a:buFont typeface="Arial" charset="0"/>
              <a:buNone/>
              <a:defRPr/>
            </a:pPr>
            <a:r>
              <a:rPr lang="sr-Latn-CS" sz="1800" dirty="0">
                <a:latin typeface="Roboto" pitchFamily="2" charset="0"/>
                <a:ea typeface="Roboto" pitchFamily="2" charset="0"/>
              </a:rPr>
              <a:t>2. Imenovati navedeno jedinjenje:</a:t>
            </a:r>
          </a:p>
          <a:p>
            <a:pPr marL="0" indent="0" algn="just" eaLnBrk="1" hangingPunct="1">
              <a:buFont typeface="Arial" charset="0"/>
              <a:buNone/>
              <a:defRPr/>
            </a:pPr>
            <a:endParaRPr lang="sr-Latn-CS" sz="1800" dirty="0" smtClean="0">
              <a:latin typeface="Roboto" pitchFamily="2" charset="0"/>
              <a:ea typeface="Roboto" pitchFamily="2" charset="0"/>
            </a:endParaRPr>
          </a:p>
          <a:p>
            <a:pPr marL="0" indent="0" algn="just" eaLnBrk="1" hangingPunct="1">
              <a:buFont typeface="Arial" charset="0"/>
              <a:buNone/>
              <a:defRPr/>
            </a:pPr>
            <a:endParaRPr lang="sr-Latn-CS" sz="1800" dirty="0">
              <a:latin typeface="Roboto" pitchFamily="2" charset="0"/>
              <a:ea typeface="Roboto" pitchFamily="2" charset="0"/>
            </a:endParaRPr>
          </a:p>
          <a:p>
            <a:pPr marL="0" indent="0" algn="just" eaLnBrk="1" hangingPunct="1">
              <a:buFont typeface="Arial" charset="0"/>
              <a:buNone/>
              <a:defRPr/>
            </a:pPr>
            <a:endParaRPr lang="sr-Latn-CS" sz="1800" dirty="0">
              <a:latin typeface="Roboto" pitchFamily="2" charset="0"/>
              <a:ea typeface="Roboto" pitchFamily="2" charset="0"/>
            </a:endParaRPr>
          </a:p>
          <a:p>
            <a:pPr marL="0" indent="0" algn="just" eaLnBrk="1" hangingPunct="1">
              <a:buFont typeface="Arial" charset="0"/>
              <a:buNone/>
              <a:defRPr/>
            </a:pPr>
            <a:endParaRPr lang="sr-Latn-CS" sz="1800" dirty="0">
              <a:latin typeface="Roboto" pitchFamily="2" charset="0"/>
              <a:ea typeface="Roboto" pitchFamily="2" charset="0"/>
            </a:endParaRPr>
          </a:p>
          <a:p>
            <a:pPr marL="0" indent="0" algn="just" eaLnBrk="1" hangingPunct="1">
              <a:buFont typeface="Arial" charset="0"/>
              <a:buNone/>
              <a:defRPr/>
            </a:pPr>
            <a:endParaRPr lang="sr-Latn-CS" sz="1800" dirty="0">
              <a:latin typeface="Roboto" pitchFamily="2" charset="0"/>
              <a:ea typeface="Roboto" pitchFamily="2" charset="0"/>
            </a:endParaRPr>
          </a:p>
          <a:p>
            <a:pPr marL="0" indent="0" algn="just" eaLnBrk="1" hangingPunct="1">
              <a:buFont typeface="Arial" charset="0"/>
              <a:buNone/>
              <a:defRPr/>
            </a:pPr>
            <a:endParaRPr lang="en-US" sz="1800" i="1" dirty="0">
              <a:solidFill>
                <a:srgbClr val="FF0000"/>
              </a:solidFill>
              <a:latin typeface="Roboto" pitchFamily="2" charset="0"/>
              <a:ea typeface="Roboto" pitchFamily="2" charset="0"/>
            </a:endParaRPr>
          </a:p>
        </p:txBody>
      </p:sp>
      <p:graphicFrame>
        <p:nvGraphicFramePr>
          <p:cNvPr id="171012" name="Object 3"/>
          <p:cNvGraphicFramePr>
            <a:graphicFrameLocks noChangeAspect="1"/>
          </p:cNvGraphicFramePr>
          <p:nvPr/>
        </p:nvGraphicFramePr>
        <p:xfrm>
          <a:off x="457200" y="2971800"/>
          <a:ext cx="3092450" cy="2039937"/>
        </p:xfrm>
        <a:graphic>
          <a:graphicData uri="http://schemas.openxmlformats.org/presentationml/2006/ole">
            <p:oleObj spid="_x0000_s66562" name="CS ChemDraw Drawing" r:id="rId3" imgW="1115126" imgH="734219" progId="ChemDraw.Document.6.0">
              <p:embed/>
            </p:oleObj>
          </a:graphicData>
        </a:graphic>
      </p:graphicFrame>
      <p:graphicFrame>
        <p:nvGraphicFramePr>
          <p:cNvPr id="171013" name="Object 4"/>
          <p:cNvGraphicFramePr>
            <a:graphicFrameLocks noChangeAspect="1"/>
          </p:cNvGraphicFramePr>
          <p:nvPr/>
        </p:nvGraphicFramePr>
        <p:xfrm>
          <a:off x="4876800" y="2971800"/>
          <a:ext cx="3095625" cy="2043112"/>
        </p:xfrm>
        <a:graphic>
          <a:graphicData uri="http://schemas.openxmlformats.org/presentationml/2006/ole">
            <p:oleObj spid="_x0000_s66563" name="CS ChemDraw Drawing" r:id="rId4" imgW="1116745" imgH="735839" progId="ChemDraw.Document.6.0">
              <p:embed/>
            </p:oleObj>
          </a:graphicData>
        </a:graphic>
      </p:graphicFrame>
      <p:grpSp>
        <p:nvGrpSpPr>
          <p:cNvPr id="6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7" name="Rectangle 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38200" y="381000"/>
            <a:ext cx="1004200" cy="838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19250" y="2708275"/>
            <a:ext cx="720725" cy="4333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083" name="Content Placeholder 2"/>
          <p:cNvSpPr>
            <a:spLocks noGrp="1"/>
          </p:cNvSpPr>
          <p:nvPr>
            <p:ph idx="1"/>
          </p:nvPr>
        </p:nvSpPr>
        <p:spPr>
          <a:xfrm>
            <a:off x="323850" y="1052513"/>
            <a:ext cx="8229600" cy="776287"/>
          </a:xfrm>
        </p:spPr>
        <p:txBody>
          <a:bodyPr>
            <a:normAutofit/>
          </a:bodyPr>
          <a:lstStyle/>
          <a:p>
            <a:pPr eaLnBrk="1" hangingPunct="1">
              <a:buNone/>
              <a:defRPr/>
            </a:pPr>
            <a:endParaRPr lang="sr-Latn-CS" sz="1800" b="1" dirty="0" smtClean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  <a:p>
            <a:pPr algn="ctr" eaLnBrk="1" hangingPunct="1">
              <a:buNone/>
              <a:defRPr/>
            </a:pPr>
            <a:r>
              <a:rPr lang="sr-Latn-CS" sz="1800" b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Dehidratacija </a:t>
            </a:r>
            <a:r>
              <a:rPr lang="sr-Latn-CS" sz="1800" b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</a:rPr>
              <a:t>alkohola</a:t>
            </a:r>
            <a:endParaRPr lang="en-US" sz="1800" b="1" dirty="0" smtClean="0">
              <a:solidFill>
                <a:schemeClr val="accent3">
                  <a:lumMod val="50000"/>
                </a:schemeClr>
              </a:solidFill>
              <a:latin typeface="Roboto" pitchFamily="2" charset="0"/>
              <a:ea typeface="Roboto" pitchFamily="2" charset="0"/>
            </a:endParaRPr>
          </a:p>
          <a:p>
            <a:pPr eaLnBrk="1" hangingPunct="1">
              <a:defRPr/>
            </a:pP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endParaRPr 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endParaRPr 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eaLnBrk="1" hangingPunct="1">
              <a:buFont typeface="Arial" pitchFamily="34" charset="0"/>
              <a:buNone/>
              <a:defRPr/>
            </a:pPr>
            <a:endParaRPr lang="sr-Latn-CS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74084" name="Object 3"/>
          <p:cNvGraphicFramePr>
            <a:graphicFrameLocks noChangeAspect="1"/>
          </p:cNvGraphicFramePr>
          <p:nvPr/>
        </p:nvGraphicFramePr>
        <p:xfrm>
          <a:off x="1258888" y="2133600"/>
          <a:ext cx="1296987" cy="676275"/>
        </p:xfrm>
        <a:graphic>
          <a:graphicData uri="http://schemas.openxmlformats.org/presentationml/2006/ole">
            <p:oleObj spid="_x0000_s67586" name="CS ChemDraw Drawing" r:id="rId3" imgW="862191" imgH="441611" progId="ChemDraw.Document.6.0">
              <p:embed/>
            </p:oleObj>
          </a:graphicData>
        </a:graphic>
      </p:graphicFrame>
      <p:graphicFrame>
        <p:nvGraphicFramePr>
          <p:cNvPr id="174085" name="Object 4"/>
          <p:cNvGraphicFramePr>
            <a:graphicFrameLocks noChangeAspect="1"/>
          </p:cNvGraphicFramePr>
          <p:nvPr/>
        </p:nvGraphicFramePr>
        <p:xfrm>
          <a:off x="107950" y="2781300"/>
          <a:ext cx="8659813" cy="1368425"/>
        </p:xfrm>
        <a:graphic>
          <a:graphicData uri="http://schemas.openxmlformats.org/presentationml/2006/ole">
            <p:oleObj spid="_x0000_s67587" name="CS ChemDraw Drawing" r:id="rId4" imgW="5516512" imgH="871346" progId="ChemDraw.Document.6.0">
              <p:embed/>
            </p:oleObj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1258888" y="1700213"/>
            <a:ext cx="0" cy="100806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4859338" y="2060575"/>
            <a:ext cx="3889375" cy="2376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Dobijanje alke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600" y="5029200"/>
            <a:ext cx="685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sr-Latn-CS" dirty="0" smtClean="0">
                <a:latin typeface="Roboto" pitchFamily="2" charset="0"/>
                <a:ea typeface="Roboto" pitchFamily="2" charset="0"/>
              </a:rPr>
              <a:t>Zajacovo pravilo – vodonik se uklanja sa onog </a:t>
            </a:r>
            <a:r>
              <a:rPr lang="sr-Latn-CS" dirty="0" smtClean="0">
                <a:latin typeface="Roboto" pitchFamily="2" charset="0"/>
                <a:ea typeface="Roboto" pitchFamily="2" charset="0"/>
              </a:rPr>
              <a:t>C-atoma,susjednog </a:t>
            </a:r>
            <a:r>
              <a:rPr lang="sr-Latn-CS" dirty="0" smtClean="0">
                <a:latin typeface="Roboto" pitchFamily="2" charset="0"/>
                <a:ea typeface="Roboto" pitchFamily="2" charset="0"/>
              </a:rPr>
              <a:t>hidroksilnom C-atomu, koji ima manje vezanih H-atoma. </a:t>
            </a:r>
            <a:endParaRPr lang="en-US" dirty="0" smtClean="0">
              <a:latin typeface="Roboto" pitchFamily="2" charset="0"/>
              <a:ea typeface="Roboto" pitchFamily="2" charset="0"/>
            </a:endParaRPr>
          </a:p>
        </p:txBody>
      </p:sp>
      <p:grpSp>
        <p:nvGrpSpPr>
          <p:cNvPr id="13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4" name="Rectangle 13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Content Placeholder 2"/>
          <p:cNvSpPr>
            <a:spLocks noGrp="1"/>
          </p:cNvSpPr>
          <p:nvPr>
            <p:ph idx="1"/>
          </p:nvPr>
        </p:nvSpPr>
        <p:spPr>
          <a:xfrm>
            <a:off x="130175" y="1219200"/>
            <a:ext cx="9013825" cy="598487"/>
          </a:xfrm>
        </p:spPr>
        <p:txBody>
          <a:bodyPr/>
          <a:lstStyle/>
          <a:p>
            <a:pPr marL="0" indent="0" algn="ctr" eaLnBrk="1" hangingPunct="1">
              <a:buFont typeface="Arial" pitchFamily="34" charset="0"/>
              <a:buNone/>
              <a:defRPr/>
            </a:pPr>
            <a:r>
              <a:rPr lang="sr-Latn-CS" sz="1800" b="1" dirty="0" smtClean="0">
                <a:solidFill>
                  <a:schemeClr val="accent3">
                    <a:lumMod val="50000"/>
                  </a:schemeClr>
                </a:solidFill>
                <a:latin typeface="Roboto" pitchFamily="2" charset="0"/>
                <a:ea typeface="Roboto" pitchFamily="2" charset="0"/>
                <a:cs typeface="Arial" pitchFamily="34" charset="0"/>
              </a:rPr>
              <a:t>Dehidrohalogenovanje halogenalkana</a:t>
            </a:r>
            <a:endParaRPr lang="sr-Latn-CS" sz="2800" dirty="0" smtClean="0"/>
          </a:p>
          <a:p>
            <a:pPr eaLnBrk="1" hangingPunct="1">
              <a:defRPr/>
            </a:pPr>
            <a:endParaRPr lang="sr-Latn-CS" sz="2800" dirty="0" smtClean="0"/>
          </a:p>
          <a:p>
            <a:pPr marL="0" indent="0" eaLnBrk="1" hangingPunct="1">
              <a:buFont typeface="Arial" pitchFamily="34" charset="0"/>
              <a:buNone/>
              <a:defRPr/>
            </a:pPr>
            <a:endParaRPr lang="sr-Latn-CS" sz="2800" dirty="0" smtClean="0"/>
          </a:p>
        </p:txBody>
      </p:sp>
      <p:graphicFrame>
        <p:nvGraphicFramePr>
          <p:cNvPr id="276484" name="Object 3"/>
          <p:cNvGraphicFramePr>
            <a:graphicFrameLocks noChangeAspect="1"/>
          </p:cNvGraphicFramePr>
          <p:nvPr/>
        </p:nvGraphicFramePr>
        <p:xfrm>
          <a:off x="468313" y="1773238"/>
          <a:ext cx="8488362" cy="647700"/>
        </p:xfrm>
        <a:graphic>
          <a:graphicData uri="http://schemas.openxmlformats.org/presentationml/2006/ole">
            <p:oleObj spid="_x0000_s68610" name="CS ChemDraw Drawing" r:id="rId3" imgW="4449705" imgH="339576" progId="ChemDraw.Document.6.0">
              <p:embed/>
            </p:oleObj>
          </a:graphicData>
        </a:graphic>
      </p:graphicFrame>
      <p:pic>
        <p:nvPicPr>
          <p:cNvPr id="2764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0187" y="3124200"/>
            <a:ext cx="8913813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261758" y="5029200"/>
            <a:ext cx="6620485" cy="369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22" tIns="45662" rIns="91322" bIns="45662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kern="0" dirty="0">
                <a:solidFill>
                  <a:srgbClr val="000000"/>
                </a:solidFill>
                <a:latin typeface="Roboto" pitchFamily="2" charset="0"/>
                <a:ea typeface="Roboto" pitchFamily="2" charset="0"/>
              </a:rPr>
              <a:t>Eliminacija H vrši se sa onog ugljenika koji ima manje vodonika</a:t>
            </a:r>
            <a:endParaRPr lang="en-US" kern="0" dirty="0">
              <a:solidFill>
                <a:srgbClr val="000000"/>
              </a:solidFill>
              <a:latin typeface="Roboto" pitchFamily="2" charset="0"/>
              <a:ea typeface="Roboto" pitchFamily="2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257800" y="3962400"/>
            <a:ext cx="2889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461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8937" y="3124200"/>
            <a:ext cx="4945063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Dobijanje alken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13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4" name="Rectangle 13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1981200"/>
            <a:ext cx="9036050" cy="581025"/>
          </a:xfrm>
        </p:spPr>
        <p:txBody>
          <a:bodyPr/>
          <a:lstStyle/>
          <a:p>
            <a:pPr algn="just">
              <a:defRPr/>
            </a:pPr>
            <a:r>
              <a:rPr lang="sr-Latn-CS" sz="1800" dirty="0" smtClean="0">
                <a:latin typeface="Roboto" pitchFamily="2" charset="0"/>
                <a:ea typeface="Roboto" pitchFamily="2" charset="0"/>
              </a:rPr>
              <a:t>Koliko različitih alkena je moguće dobiti dehidrohlorovanjem </a:t>
            </a:r>
            <a:r>
              <a:rPr lang="sr-Latn-CS" sz="1800" dirty="0" smtClean="0">
                <a:latin typeface="Roboto" pitchFamily="2" charset="0"/>
                <a:ea typeface="Roboto" pitchFamily="2" charset="0"/>
              </a:rPr>
              <a:t>2-hlorbutana?</a:t>
            </a:r>
          </a:p>
          <a:p>
            <a:pPr algn="just">
              <a:buNone/>
              <a:defRPr/>
            </a:pPr>
            <a:endParaRPr lang="sr-Latn-C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775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886075"/>
            <a:ext cx="91440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38200" y="381000"/>
            <a:ext cx="1004200" cy="8382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7" name="Group 9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8" name="Rectangle 7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  <a:endParaRPr lang="sr-Latn-RS" dirty="0" smtClean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xmlns="" val="2395327764"/>
              </p:ext>
            </p:extLst>
          </p:nvPr>
        </p:nvGraphicFramePr>
        <p:xfrm>
          <a:off x="838200" y="1219200"/>
          <a:ext cx="7467600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xmlns="" val="211867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  <a:endParaRPr lang="sr-Latn-RS" dirty="0" smtClean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xmlns="" val="2395327764"/>
              </p:ext>
            </p:extLst>
          </p:nvPr>
        </p:nvGraphicFramePr>
        <p:xfrm>
          <a:off x="838200" y="1219200"/>
          <a:ext cx="7467600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Oval 8"/>
          <p:cNvSpPr/>
          <p:nvPr/>
        </p:nvSpPr>
        <p:spPr>
          <a:xfrm>
            <a:off x="457200" y="3962400"/>
            <a:ext cx="1447800" cy="914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1867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62184" y="616673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  <a:endParaRPr lang="sr-Latn-RS" dirty="0" smtClean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xmlns="" val="2395327764"/>
              </p:ext>
            </p:extLst>
          </p:nvPr>
        </p:nvGraphicFramePr>
        <p:xfrm>
          <a:off x="838200" y="1219200"/>
          <a:ext cx="7467600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Oval 8"/>
          <p:cNvSpPr/>
          <p:nvPr/>
        </p:nvSpPr>
        <p:spPr>
          <a:xfrm>
            <a:off x="457200" y="3962400"/>
            <a:ext cx="1447800" cy="914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52800" y="5105400"/>
            <a:ext cx="2898775" cy="1108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11867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ani-nemaju funkcinalnih grup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pic>
        <p:nvPicPr>
          <p:cNvPr id="10" name="Picture 5" descr="25_03alkane"/>
          <p:cNvPicPr>
            <a:picLocks noChangeAspect="1" noChangeArrowheads="1"/>
          </p:cNvPicPr>
          <p:nvPr/>
        </p:nvPicPr>
        <p:blipFill>
          <a:blip r:embed="rId3" cstate="print"/>
          <a:srcRect l="15833"/>
          <a:stretch>
            <a:fillRect/>
          </a:stretch>
        </p:blipFill>
        <p:spPr>
          <a:xfrm>
            <a:off x="723900" y="1752600"/>
            <a:ext cx="7696200" cy="1931988"/>
          </a:xfrm>
          <a:prstGeom prst="rect">
            <a:avLst/>
          </a:prstGeom>
        </p:spPr>
      </p:pic>
      <p:sp>
        <p:nvSpPr>
          <p:cNvPr id="12" name="Rectangle 4"/>
          <p:cNvSpPr txBox="1">
            <a:spLocks noChangeArrowheads="1"/>
          </p:cNvSpPr>
          <p:nvPr/>
        </p:nvSpPr>
        <p:spPr>
          <a:xfrm>
            <a:off x="457200" y="4114800"/>
            <a:ext cx="8229600" cy="2514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M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C i H međusobno povezani jednostrukim vezama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Z</a:t>
            </a:r>
            <a:r>
              <a:rPr kumimoji="0" lang="sr-Latn-M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asićeni</a:t>
            </a:r>
            <a:r>
              <a:rPr kumimoji="0" lang="sr-Latn-ME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 ugljovodonici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.</a:t>
            </a:r>
          </a:p>
          <a:p>
            <a:pPr marL="742950" marR="0" lvl="1" indent="-28575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“</a:t>
            </a:r>
            <a:r>
              <a:rPr kumimoji="0" lang="sr-Latn-M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zasićeni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” </a:t>
            </a:r>
            <a:r>
              <a:rPr kumimoji="0" lang="sr-Latn-M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vodonicima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.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002E7C"/>
              </a:solidFill>
              <a:effectLst/>
              <a:uLnTx/>
              <a:uFillTx/>
              <a:latin typeface="Roboto" pitchFamily="2" charset="0"/>
              <a:ea typeface="Roboto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1867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757097" y="457200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ME" dirty="0" smtClean="0">
                <a:solidFill>
                  <a:srgbClr val="91CE55"/>
                </a:solidFill>
                <a:latin typeface="Roboto Black"/>
                <a:cs typeface="Roboto Black"/>
              </a:rPr>
              <a:t>UGLJOVODONICI</a:t>
            </a:r>
          </a:p>
          <a:p>
            <a:r>
              <a:rPr lang="sr-Latn-ME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Roboto" pitchFamily="2" charset="0"/>
                <a:ea typeface="Roboto" pitchFamily="2" charset="0"/>
                <a:cs typeface="Roboto Black"/>
              </a:rPr>
              <a:t>Alkani-nemaju funkcinalnih grupa</a:t>
            </a:r>
            <a:endParaRPr lang="sr-Latn-RS" dirty="0" smtClean="0">
              <a:solidFill>
                <a:schemeClr val="tx1">
                  <a:lumMod val="50000"/>
                  <a:lumOff val="50000"/>
                </a:schemeClr>
              </a:solidFill>
              <a:latin typeface="Roboto" pitchFamily="2" charset="0"/>
              <a:ea typeface="Roboto" pitchFamily="2" charset="0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0" y="6613551"/>
            <a:ext cx="9144000" cy="244450"/>
            <a:chOff x="0" y="13227101"/>
            <a:chExt cx="18288000" cy="488899"/>
          </a:xfrm>
        </p:grpSpPr>
        <p:sp>
          <p:nvSpPr>
            <p:cNvPr id="17" name="Rectangle 16"/>
            <p:cNvSpPr/>
            <p:nvPr/>
          </p:nvSpPr>
          <p:spPr>
            <a:xfrm>
              <a:off x="0" y="13227101"/>
              <a:ext cx="18288000" cy="488899"/>
            </a:xfrm>
            <a:prstGeom prst="rect">
              <a:avLst/>
            </a:prstGeom>
            <a:solidFill>
              <a:srgbClr val="91CE55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900" kern="0">
                <a:solidFill>
                  <a:srgbClr val="91CE55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7452" y="13284673"/>
              <a:ext cx="841374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spc="50" dirty="0" smtClean="0">
                  <a:solidFill>
                    <a:schemeClr val="bg1"/>
                  </a:solidFill>
                  <a:latin typeface="Roboto Medium" panose="02000000000000000000" pitchFamily="2" charset="0"/>
                  <a:ea typeface="Roboto Medium" panose="02000000000000000000" pitchFamily="2" charset="0"/>
                  <a:cs typeface="Roboto Medium" panose="02000000000000000000" pitchFamily="2" charset="0"/>
                </a:rPr>
                <a:t>HEMIJA</a:t>
              </a:r>
              <a:endParaRPr lang="az-Cyrl-AZ" sz="800" spc="50" dirty="0">
                <a:solidFill>
                  <a:schemeClr val="bg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664946" y="13227101"/>
              <a:ext cx="5400676" cy="461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spc="50" dirty="0" smtClean="0">
                  <a:solidFill>
                    <a:schemeClr val="bg1"/>
                  </a:solidFill>
                  <a:latin typeface="Roboto Black" pitchFamily="2" charset="0"/>
                  <a:ea typeface="Roboto Black" pitchFamily="2" charset="0"/>
                  <a:cs typeface="Roboto Black" pitchFamily="2" charset="0"/>
                </a:rPr>
                <a:t>STOMATOLOGIJA</a:t>
              </a:r>
              <a:endParaRPr lang="az-Cyrl-AZ" sz="900" spc="50" dirty="0">
                <a:solidFill>
                  <a:schemeClr val="bg1"/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>
          <a:xfrm>
            <a:off x="457200" y="4114800"/>
            <a:ext cx="8229600" cy="2514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r-Latn-M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sp</a:t>
            </a:r>
            <a:r>
              <a:rPr kumimoji="0" lang="sr-Latn-ME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3</a:t>
            </a:r>
            <a:r>
              <a:rPr kumimoji="0" lang="sr-Latn-M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 hibridizacija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Roboto" pitchFamily="2" charset="0"/>
              <a:ea typeface="Roboto" pitchFamily="2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T</a:t>
            </a:r>
            <a:r>
              <a:rPr kumimoji="0" lang="sr-Latn-M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etraedarska struktura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Roboto" pitchFamily="2" charset="0"/>
                <a:ea typeface="Roboto" pitchFamily="2" charset="0"/>
              </a:rPr>
              <a:t>.</a:t>
            </a:r>
          </a:p>
        </p:txBody>
      </p:sp>
      <p:pic>
        <p:nvPicPr>
          <p:cNvPr id="11" name="Picture 5" descr="25_04"/>
          <p:cNvPicPr>
            <a:picLocks noChangeAspect="1" noChangeArrowheads="1"/>
          </p:cNvPicPr>
          <p:nvPr/>
        </p:nvPicPr>
        <p:blipFill>
          <a:blip r:embed="rId3" cstate="print"/>
          <a:srcRect b="7692"/>
          <a:stretch>
            <a:fillRect/>
          </a:stretch>
        </p:blipFill>
        <p:spPr>
          <a:xfrm>
            <a:off x="1295400" y="1981200"/>
            <a:ext cx="6551613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118677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</TotalTime>
  <Words>1158</Words>
  <Application>Microsoft Office PowerPoint</Application>
  <PresentationFormat>On-screen Show (4:3)</PresentationFormat>
  <Paragraphs>496</Paragraphs>
  <Slides>49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Office Theme</vt:lpstr>
      <vt:lpstr>Document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51</cp:revision>
  <dcterms:created xsi:type="dcterms:W3CDTF">2006-08-16T00:00:00Z</dcterms:created>
  <dcterms:modified xsi:type="dcterms:W3CDTF">2018-12-04T16:45:04Z</dcterms:modified>
</cp:coreProperties>
</file>